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8"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4A352339" w:rsidR="00092AE5" w:rsidRDefault="00092AE5" w:rsidP="006F7D4E">
            <w:pPr>
              <w:pStyle w:val="ListParagraph"/>
              <w:numPr>
                <w:ilvl w:val="0"/>
                <w:numId w:val="27"/>
              </w:numPr>
              <w:rPr>
                <w:rFonts w:ascii="Arial" w:hAnsi="Arial" w:cs="Arial"/>
                <w:noProof/>
              </w:rPr>
            </w:pPr>
            <w:bookmarkStart w:id="9" w:name="_Hlk41882055"/>
            <w:ins w:id="10" w:author="QC (Umesh)-110e" w:date="2020-05-26T11:36:00Z">
              <w:r w:rsidRPr="00E16BBC">
                <w:rPr>
                  <w:rFonts w:ascii="Arial" w:hAnsi="Arial" w:cs="Arial"/>
                </w:rPr>
                <w:t xml:space="preserve">[E904], </w:t>
              </w:r>
            </w:ins>
            <w:ins w:id="11" w:author="QC (Umesh)-110e" w:date="2020-05-26T13:40:00Z">
              <w:r w:rsidR="00C94893" w:rsidRPr="00E16BBC">
                <w:rPr>
                  <w:rFonts w:ascii="Arial" w:hAnsi="Arial" w:cs="Arial"/>
                </w:rPr>
                <w:t>[B10</w:t>
              </w:r>
            </w:ins>
            <w:ins w:id="12" w:author="QC (Umesh)-110e" w:date="2020-05-26T13:41:00Z">
              <w:r w:rsidR="00C94893" w:rsidRPr="00E16BBC">
                <w:rPr>
                  <w:rFonts w:ascii="Arial" w:hAnsi="Arial" w:cs="Arial"/>
                </w:rPr>
                <w:t xml:space="preserve">0], </w:t>
              </w:r>
            </w:ins>
            <w:ins w:id="13" w:author="QC (Umesh)-110e" w:date="2020-05-26T13:42:00Z">
              <w:r w:rsidR="00C94893" w:rsidRPr="00E16BBC">
                <w:rPr>
                  <w:rFonts w:ascii="Arial" w:hAnsi="Arial" w:cs="Arial"/>
                </w:rPr>
                <w:t>[H814]</w:t>
              </w:r>
            </w:ins>
            <w:ins w:id="14" w:author="QC (Umesh)-110e" w:date="2020-05-26T13:44:00Z">
              <w:r w:rsidR="00BF251C" w:rsidRPr="00E16BBC">
                <w:rPr>
                  <w:rFonts w:ascii="Arial" w:hAnsi="Arial" w:cs="Arial"/>
                </w:rPr>
                <w:t>, [H822]</w:t>
              </w:r>
            </w:ins>
            <w:ins w:id="15" w:author="QC (Umesh)-110e" w:date="2020-05-26T13:48:00Z">
              <w:del w:id="16" w:author="QC (Umesh)-110eV1" w:date="2020-06-03T15:44:00Z">
                <w:r w:rsidR="006B44DD" w:rsidRPr="00E16BBC" w:rsidDel="00B65634">
                  <w:rPr>
                    <w:rFonts w:ascii="Arial" w:hAnsi="Arial" w:cs="Arial"/>
                  </w:rPr>
                  <w:delText>, [H849</w:delText>
                </w:r>
              </w:del>
            </w:ins>
            <w:ins w:id="17" w:author="QC (Umesh)-110e" w:date="2020-05-26T13:49:00Z">
              <w:del w:id="18" w:author="QC (Umesh)-110eV1" w:date="2020-06-03T15:44:00Z">
                <w:r w:rsidR="006B44DD" w:rsidRPr="00E16BBC" w:rsidDel="00B65634">
                  <w:rPr>
                    <w:rFonts w:ascii="Arial" w:hAnsi="Arial" w:cs="Arial"/>
                  </w:rPr>
                  <w:delText>]</w:delText>
                </w:r>
              </w:del>
            </w:ins>
            <w:ins w:id="19" w:author="Qualcomm" w:date="2020-06-05T19:41:00Z">
              <w:r w:rsidR="002A6412">
                <w:rPr>
                  <w:rFonts w:ascii="Arial" w:hAnsi="Arial" w:cs="Arial"/>
                </w:rPr>
                <w:t>, [Q607], [Z606]</w:t>
              </w:r>
            </w:ins>
            <w:ins w:id="20" w:author="Qualcomm" w:date="2020-06-08T11:49:00Z">
              <w:r w:rsidR="00A2012B">
                <w:rPr>
                  <w:rFonts w:ascii="Arial" w:hAnsi="Arial" w:cs="Arial"/>
                </w:rPr>
                <w:t>, [H</w:t>
              </w:r>
            </w:ins>
            <w:ins w:id="21" w:author="Qualcomm" w:date="2020-06-08T11:50:00Z">
              <w:r w:rsidR="00A2012B">
                <w:rPr>
                  <w:rFonts w:ascii="Arial" w:hAnsi="Arial" w:cs="Arial"/>
                </w:rPr>
                <w:t>821]</w:t>
              </w:r>
            </w:ins>
            <w:ins w:id="22" w:author="Qualcomm" w:date="2020-06-08T15:24:00Z">
              <w:r w:rsidR="00696118">
                <w:rPr>
                  <w:rFonts w:ascii="Arial" w:hAnsi="Arial" w:cs="Arial"/>
                </w:rPr>
                <w:t>, [H842]</w:t>
              </w:r>
            </w:ins>
            <w:ins w:id="23" w:author="QC (Umesh)" w:date="2020-06-09T17:31:00Z">
              <w:r w:rsidR="007B57F3">
                <w:rPr>
                  <w:rFonts w:ascii="Arial" w:hAnsi="Arial" w:cs="Arial"/>
                </w:rPr>
                <w:t>, [H815]</w:t>
              </w:r>
            </w:ins>
            <w:ins w:id="24" w:author="QC (Umesh)" w:date="2020-06-09T18:08:00Z">
              <w:r w:rsidR="00456A00">
                <w:rPr>
                  <w:rFonts w:ascii="Arial" w:hAnsi="Arial" w:cs="Arial"/>
                </w:rPr>
                <w:t>,</w:t>
              </w:r>
            </w:ins>
            <w:ins w:id="25" w:author="QC (Umesh)" w:date="2020-06-09T18:09:00Z">
              <w:r w:rsidR="00456A00">
                <w:rPr>
                  <w:rFonts w:ascii="Arial" w:hAnsi="Arial" w:cs="Arial"/>
                </w:rPr>
                <w:t xml:space="preserve"> [H813],</w:t>
              </w:r>
            </w:ins>
            <w:ins w:id="26" w:author="QC (Umesh)" w:date="2020-06-09T18:08:00Z">
              <w:r w:rsidR="00456A00">
                <w:rPr>
                  <w:rFonts w:ascii="Arial" w:hAnsi="Arial" w:cs="Arial"/>
                </w:rPr>
                <w:t xml:space="preserve"> [H823]</w:t>
              </w:r>
            </w:ins>
            <w:ins w:id="27" w:author="QC (Umesh)" w:date="2020-06-10T07:02:00Z">
              <w:r w:rsidR="00C07B07">
                <w:rPr>
                  <w:rFonts w:ascii="Arial" w:hAnsi="Arial" w:cs="Arial"/>
                </w:rPr>
                <w:t>, [H819]</w:t>
              </w:r>
            </w:ins>
          </w:p>
          <w:p w14:paraId="4583AAA3" w14:textId="0AFDF874" w:rsidR="002251D5" w:rsidRPr="002251D5" w:rsidRDefault="00FF3CF4" w:rsidP="002251D5">
            <w:pPr>
              <w:rPr>
                <w:rFonts w:ascii="Arial" w:hAnsi="Arial" w:cs="Arial"/>
                <w:noProof/>
              </w:rPr>
            </w:pPr>
            <w:ins w:id="28" w:author="QC (Umesh)" w:date="2020-06-10T09:28:00Z">
              <w:r>
                <w:rPr>
                  <w:rFonts w:ascii="Arial" w:hAnsi="Arial" w:cs="Arial"/>
                  <w:noProof/>
                </w:rPr>
                <w:t>New in v5: EPDCCH-Config section removed as that is captured in rapp CR.</w:t>
              </w:r>
            </w:ins>
            <w:ins w:id="29"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bookmarkEnd w:id="9"/>
          <w:p w14:paraId="600CA1F4" w14:textId="1C096A69"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0" w:author="Qualcomm" w:date="2020-06-03T16:52:00Z">
              <w:r w:rsidR="00171A51">
                <w:rPr>
                  <w:rFonts w:ascii="Arial" w:hAnsi="Arial" w:cs="Arial"/>
                  <w:noProof/>
                </w:rPr>
                <w:t xml:space="preserve">based on R1-2003196 </w:t>
              </w:r>
            </w:ins>
            <w:r w:rsidRPr="00E16BBC">
              <w:rPr>
                <w:rFonts w:ascii="Arial" w:hAnsi="Arial" w:cs="Arial"/>
                <w:noProof/>
              </w:rPr>
              <w:t>are</w:t>
            </w:r>
            <w:ins w:id="31" w:author="Qualcomm" w:date="2020-06-03T16:52:00Z">
              <w:r w:rsidR="00171A51">
                <w:rPr>
                  <w:rFonts w:ascii="Arial" w:hAnsi="Arial" w:cs="Arial"/>
                  <w:noProof/>
                </w:rPr>
                <w:t xml:space="preserve"> also</w:t>
              </w:r>
            </w:ins>
            <w:del w:id="32" w:author="Qualcomm" w:date="2020-06-03T16:52:00Z">
              <w:r w:rsidRPr="00E16BBC" w:rsidDel="00171A51">
                <w:rPr>
                  <w:rFonts w:ascii="Arial" w:hAnsi="Arial" w:cs="Arial"/>
                  <w:noProof/>
                </w:rPr>
                <w:delText xml:space="preserve"> not </w:delText>
              </w:r>
            </w:del>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33" w:author="QC (Umesh)-110eV1" w:date="2020-06-03T14:20:00Z">
              <w:r w:rsidRPr="00E16BBC" w:rsidDel="00BD43E1">
                <w:rPr>
                  <w:rFonts w:cs="Arial"/>
                  <w:noProof/>
                </w:rPr>
                <w:delText xml:space="preserve">from </w:delText>
              </w:r>
            </w:del>
            <w:ins w:id="34"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5"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6"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7" w:name="_Toc487673807"/>
      <w:bookmarkStart w:id="38" w:name="_Toc494150343"/>
      <w:bookmarkStart w:id="39" w:name="OLE_LINK83"/>
      <w:bookmarkStart w:id="40" w:name="OLE_LINK84"/>
      <w:bookmarkStart w:id="41" w:name="_Toc510531742"/>
      <w:bookmarkStart w:id="42" w:name="_Toc510531722"/>
      <w:bookmarkStart w:id="43" w:name="_Toc518998888"/>
      <w:bookmarkStart w:id="44" w:name="_Toc518998855"/>
      <w:bookmarkEnd w:id="0"/>
      <w:r w:rsidRPr="00A12023">
        <w:rPr>
          <w:noProof/>
          <w:sz w:val="32"/>
        </w:rPr>
        <w:t>First change</w:t>
      </w:r>
    </w:p>
    <w:p w14:paraId="7AF9DBB6" w14:textId="77777777" w:rsidR="00ED073E" w:rsidRPr="000E4E7F" w:rsidRDefault="00ED073E" w:rsidP="00ED073E">
      <w:pPr>
        <w:pStyle w:val="Heading4"/>
      </w:pPr>
      <w:bookmarkStart w:id="45" w:name="_Toc20486719"/>
      <w:bookmarkStart w:id="46" w:name="_Toc29342011"/>
      <w:bookmarkStart w:id="47" w:name="_Toc29343150"/>
      <w:bookmarkStart w:id="48" w:name="_Toc36566398"/>
      <w:bookmarkStart w:id="49" w:name="_Toc36809805"/>
      <w:bookmarkStart w:id="50" w:name="_Toc36846169"/>
      <w:bookmarkStart w:id="51" w:name="_Toc36938822"/>
      <w:bookmarkStart w:id="52" w:name="_Toc37081801"/>
      <w:bookmarkStart w:id="53" w:name="_Toc20486748"/>
      <w:bookmarkStart w:id="54" w:name="_Toc29342040"/>
      <w:bookmarkStart w:id="55" w:name="_Toc29343179"/>
      <w:bookmarkStart w:id="56" w:name="_Toc36566427"/>
      <w:bookmarkStart w:id="57" w:name="_Toc36809834"/>
      <w:bookmarkStart w:id="58" w:name="_Toc36846198"/>
      <w:bookmarkStart w:id="59" w:name="_Toc36938851"/>
      <w:bookmarkStart w:id="60" w:name="_Toc37081830"/>
      <w:bookmarkStart w:id="61" w:name="_Toc20486764"/>
      <w:bookmarkStart w:id="62" w:name="_Toc29342056"/>
      <w:bookmarkStart w:id="63" w:name="_Toc29343195"/>
      <w:bookmarkStart w:id="64" w:name="_Toc36566443"/>
      <w:bookmarkStart w:id="65" w:name="_Toc36809852"/>
      <w:bookmarkStart w:id="66" w:name="_Toc36846216"/>
      <w:bookmarkStart w:id="67" w:name="_Toc36938869"/>
      <w:bookmarkStart w:id="68" w:name="_Toc37081848"/>
      <w:bookmarkStart w:id="69" w:name="_Toc36809863"/>
      <w:bookmarkStart w:id="70" w:name="_Toc36846227"/>
      <w:bookmarkStart w:id="71" w:name="_Toc36938880"/>
      <w:bookmarkStart w:id="72" w:name="_Toc37081859"/>
      <w:bookmarkStart w:id="73" w:name="_Toc5272365"/>
      <w:bookmarkStart w:id="74" w:name="OLE_LINK24"/>
      <w:bookmarkStart w:id="75" w:name="OLE_LINK23"/>
      <w:bookmarkEnd w:id="1"/>
      <w:bookmarkEnd w:id="37"/>
      <w:bookmarkEnd w:id="38"/>
      <w:bookmarkEnd w:id="39"/>
      <w:bookmarkEnd w:id="40"/>
      <w:bookmarkEnd w:id="41"/>
      <w:bookmarkEnd w:id="42"/>
      <w:bookmarkEnd w:id="43"/>
      <w:bookmarkEnd w:id="44"/>
      <w:r w:rsidRPr="000E4E7F">
        <w:t>5.2.2.3</w:t>
      </w:r>
      <w:r w:rsidRPr="000E4E7F">
        <w:tab/>
        <w:t>System information required by the UE</w:t>
      </w:r>
      <w:bookmarkEnd w:id="45"/>
      <w:bookmarkEnd w:id="46"/>
      <w:bookmarkEnd w:id="47"/>
      <w:bookmarkEnd w:id="48"/>
      <w:bookmarkEnd w:id="49"/>
      <w:bookmarkEnd w:id="50"/>
      <w:bookmarkEnd w:id="51"/>
      <w:bookmarkEnd w:id="52"/>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6"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7" w:author="QC (Umesh)-v6" w:date="2020-05-04T13:06:00Z">
        <w:r w:rsidR="00430B85">
          <w:rPr>
            <w:lang w:val="en-US"/>
          </w:rPr>
          <w:t xml:space="preserve">only </w:t>
        </w:r>
      </w:ins>
      <w:ins w:id="78" w:author="QC (Umesh)-v6" w:date="2020-05-04T13:05:00Z">
        <w:r w:rsidR="004635F6">
          <w:rPr>
            <w:lang w:val="en-US"/>
          </w:rPr>
          <w:t xml:space="preserve">for </w:t>
        </w:r>
        <w:r w:rsidR="004635F6" w:rsidRPr="000E4E7F">
          <w:t xml:space="preserve">BL UE or the UE in CE </w:t>
        </w:r>
      </w:ins>
      <w:ins w:id="79" w:author="QC (Umesh)-v6" w:date="2020-05-04T13:03:00Z">
        <w:r w:rsidR="000735AA" w:rsidRPr="000E4E7F">
          <w:t xml:space="preserve">depending on support of </w:t>
        </w:r>
      </w:ins>
      <w:ins w:id="80" w:author="QC (Umesh)-v7" w:date="2020-05-05T09:59:00Z">
        <w:r w:rsidR="00D35CD5">
          <w:rPr>
            <w:lang w:val="en-US"/>
          </w:rPr>
          <w:t>resource reservation</w:t>
        </w:r>
      </w:ins>
      <w:ins w:id="81"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2" w:name="_Hlk515523804"/>
      <w:r w:rsidRPr="000E4E7F">
        <w:rPr>
          <w:i/>
        </w:rPr>
        <w:t>SystemInformationBlockType25</w:t>
      </w:r>
      <w:r w:rsidRPr="000E4E7F">
        <w:t>;</w:t>
      </w:r>
    </w:p>
    <w:bookmarkEnd w:id="82"/>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3" w:author="QC (Umesh)-v5" w:date="2020-05-01T11:18:00Z"/>
          <w:lang w:val="en-US" w:eastAsia="zh-CN"/>
        </w:rPr>
      </w:pPr>
      <w:ins w:id="84"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3"/>
        <w:bookmarkEnd w:id="54"/>
        <w:bookmarkEnd w:id="55"/>
        <w:bookmarkEnd w:id="56"/>
        <w:bookmarkEnd w:id="57"/>
        <w:bookmarkEnd w:id="58"/>
        <w:bookmarkEnd w:id="59"/>
        <w:bookmarkEnd w:id="60"/>
        <w:r>
          <w:rPr>
            <w:i/>
            <w:lang w:val="en-US"/>
          </w:rPr>
          <w:t>XX</w:t>
        </w:r>
      </w:ins>
    </w:p>
    <w:p w14:paraId="2C995494" w14:textId="77777777" w:rsidR="005E63D6" w:rsidRPr="000E4E7F" w:rsidRDefault="005E63D6" w:rsidP="005E63D6">
      <w:pPr>
        <w:rPr>
          <w:ins w:id="85" w:author="QC (Umesh)-v5" w:date="2020-05-01T11:18:00Z"/>
        </w:rPr>
      </w:pPr>
      <w:ins w:id="86"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1"/>
      <w:bookmarkEnd w:id="62"/>
      <w:bookmarkEnd w:id="63"/>
      <w:bookmarkEnd w:id="64"/>
      <w:bookmarkEnd w:id="65"/>
      <w:bookmarkEnd w:id="66"/>
      <w:bookmarkEnd w:id="67"/>
      <w:bookmarkEnd w:id="68"/>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7"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8"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9" w:name="OLE_LINK77"/>
      <w:r w:rsidRPr="000E4E7F">
        <w:rPr>
          <w:i/>
        </w:rPr>
        <w:t>systemInfoModification</w:t>
      </w:r>
      <w:bookmarkEnd w:id="89"/>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0" w:author="QC (Umesh)-v3" w:date="2020-04-29T11:19:00Z"/>
        </w:rPr>
      </w:pPr>
      <w:bookmarkStart w:id="91" w:name="_Hlk26351139"/>
      <w:del w:id="92"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3" w:author="QC (Umesh)-v3" w:date="2020-04-29T11:19:00Z"/>
        </w:rPr>
      </w:pPr>
      <w:del w:id="94"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5" w:author="QC (Umesh)-v3" w:date="2020-04-29T11:19:00Z"/>
        </w:rPr>
      </w:pPr>
      <w:del w:id="96"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7" w:author="QC (Umesh)-v3" w:date="2020-04-29T11:19:00Z"/>
        </w:rPr>
      </w:pPr>
      <w:del w:id="98"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1"/>
      </w:del>
    </w:p>
    <w:p w14:paraId="08C47FE9" w14:textId="77777777" w:rsidR="001C3415" w:rsidRDefault="001C3415" w:rsidP="001C3415">
      <w:pPr>
        <w:spacing w:after="120"/>
      </w:pPr>
      <w:bookmarkStart w:id="99" w:name="_Toc20486768"/>
      <w:bookmarkStart w:id="100" w:name="_Toc29342060"/>
      <w:bookmarkStart w:id="101" w:name="_Toc29343199"/>
      <w:bookmarkStart w:id="102" w:name="_Toc36566447"/>
      <w:bookmarkStart w:id="103" w:name="_Toc36809856"/>
      <w:bookmarkStart w:id="104" w:name="_Toc36846220"/>
      <w:bookmarkStart w:id="105" w:name="_Toc36938873"/>
      <w:bookmarkStart w:id="106"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9"/>
      <w:bookmarkEnd w:id="100"/>
      <w:bookmarkEnd w:id="101"/>
      <w:bookmarkEnd w:id="102"/>
      <w:bookmarkEnd w:id="103"/>
      <w:bookmarkEnd w:id="104"/>
      <w:bookmarkEnd w:id="105"/>
      <w:bookmarkEnd w:id="106"/>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7" w:author="QC (Umesh)-v3" w:date="2020-04-29T11:24:00Z">
        <w:r w:rsidRPr="001C3415">
          <w:t xml:space="preserve">, the UE has a stored </w:t>
        </w:r>
        <w:r w:rsidRPr="001C3415">
          <w:rPr>
            <w:i/>
          </w:rPr>
          <w:t>mt-EDT</w:t>
        </w:r>
        <w:r w:rsidRPr="001C3415">
          <w:t xml:space="preserve"> indication</w:t>
        </w:r>
      </w:ins>
      <w:r w:rsidRPr="001C3415">
        <w:t xml:space="preserve"> </w:t>
      </w:r>
      <w:del w:id="108"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9" w:name="_Toc36566449"/>
      <w:bookmarkStart w:id="110" w:name="_Toc36809858"/>
      <w:bookmarkStart w:id="111" w:name="_Toc36846222"/>
      <w:bookmarkStart w:id="112" w:name="_Toc36938875"/>
      <w:bookmarkStart w:id="113" w:name="_Toc37081854"/>
      <w:bookmarkStart w:id="114" w:name="_Toc36809859"/>
      <w:bookmarkStart w:id="115" w:name="_Toc36846223"/>
      <w:bookmarkStart w:id="116" w:name="_Toc36938876"/>
      <w:bookmarkStart w:id="117" w:name="_Toc37081855"/>
      <w:r w:rsidRPr="000E4E7F">
        <w:t>5.3.3.2</w:t>
      </w:r>
      <w:r w:rsidRPr="000E4E7F">
        <w:tab/>
        <w:t>Initiation</w:t>
      </w:r>
      <w:bookmarkEnd w:id="109"/>
      <w:bookmarkEnd w:id="110"/>
      <w:bookmarkEnd w:id="111"/>
      <w:bookmarkEnd w:id="112"/>
      <w:bookmarkEnd w:id="113"/>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8" w:name="_Hlk517014742"/>
      <w:r w:rsidRPr="000E4E7F">
        <w:rPr>
          <w:i/>
        </w:rPr>
        <w:t xml:space="preserve">pendingRnaUpdate </w:t>
      </w:r>
      <w:bookmarkEnd w:id="118"/>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9" w:author="QC (Umesh)-v3" w:date="2020-04-29T11:29:00Z"/>
          <w:lang w:val="en-US"/>
        </w:rPr>
      </w:pPr>
      <w:ins w:id="120" w:author="QC (Umesh)-v3" w:date="2020-04-29T11:29:00Z">
        <w:r>
          <w:t>1&gt;</w:t>
        </w:r>
        <w:r>
          <w:tab/>
        </w:r>
      </w:ins>
      <w:ins w:id="121"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2" w:author="QC (Umesh)-v3" w:date="2020-04-29T11:29:00Z"/>
          <w:lang w:val="en-US"/>
        </w:rPr>
      </w:pPr>
      <w:ins w:id="123" w:author="QC (Umesh)-v3" w:date="2020-04-29T11:29:00Z">
        <w:r>
          <w:t>1&gt;</w:t>
        </w:r>
        <w:r>
          <w:tab/>
        </w:r>
      </w:ins>
      <w:ins w:id="124"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4"/>
      <w:bookmarkEnd w:id="115"/>
      <w:bookmarkEnd w:id="116"/>
      <w:bookmarkEnd w:id="117"/>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5" w:name="_Toc20486771"/>
      <w:bookmarkStart w:id="126" w:name="_Toc29342063"/>
      <w:bookmarkStart w:id="127" w:name="_Toc29343202"/>
      <w:bookmarkStart w:id="128" w:name="_Toc36566451"/>
      <w:bookmarkStart w:id="129" w:name="_Toc36809860"/>
      <w:bookmarkStart w:id="130" w:name="_Toc36846224"/>
      <w:bookmarkStart w:id="131" w:name="_Toc36938877"/>
      <w:bookmarkStart w:id="132" w:name="_Toc37081856"/>
      <w:r w:rsidRPr="000E4E7F">
        <w:t>5.3.3.3a</w:t>
      </w:r>
      <w:r w:rsidRPr="000E4E7F">
        <w:tab/>
        <w:t xml:space="preserve">Actions related to transmission of </w:t>
      </w:r>
      <w:r w:rsidRPr="000E4E7F">
        <w:rPr>
          <w:i/>
        </w:rPr>
        <w:t>RRCConnectionResumeRequest</w:t>
      </w:r>
      <w:r w:rsidRPr="000E4E7F">
        <w:t xml:space="preserve"> message</w:t>
      </w:r>
      <w:bookmarkEnd w:id="125"/>
      <w:bookmarkEnd w:id="126"/>
      <w:bookmarkEnd w:id="127"/>
      <w:bookmarkEnd w:id="128"/>
      <w:bookmarkEnd w:id="129"/>
      <w:bookmarkEnd w:id="130"/>
      <w:bookmarkEnd w:id="131"/>
      <w:bookmarkEnd w:id="132"/>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3" w:author="QC (Umesh)-v3" w:date="2020-04-29T12:01:00Z">
        <w:r w:rsidR="00BD0263">
          <w:rPr>
            <w:lang w:val="en-US"/>
          </w:rPr>
          <w:t>NB-IoT UE or the UE is connected to EPC</w:t>
        </w:r>
      </w:ins>
      <w:del w:id="134"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5" w:author="QC (Umesh)-v3" w:date="2020-04-29T12:02:00Z"/>
          <w:lang w:val="en-US"/>
        </w:rPr>
      </w:pPr>
      <w:r w:rsidRPr="000E4E7F">
        <w:t>3&gt;</w:t>
      </w:r>
      <w:r w:rsidRPr="000E4E7F">
        <w:tab/>
        <w:t xml:space="preserve">if the UE is </w:t>
      </w:r>
      <w:del w:id="136" w:author="QC (Umesh)-v3" w:date="2020-04-29T12:02:00Z">
        <w:r w:rsidRPr="000E4E7F" w:rsidDel="00BD0263">
          <w:delText xml:space="preserve">a NB-IoT UE, </w:delText>
        </w:r>
      </w:del>
      <w:ins w:id="137" w:author="QC (Umesh)-v3" w:date="2020-04-29T12:02:00Z">
        <w:r w:rsidR="00BD0263">
          <w:rPr>
            <w:lang w:val="en-US"/>
          </w:rPr>
          <w:t>connected to 5GC:</w:t>
        </w:r>
      </w:ins>
    </w:p>
    <w:p w14:paraId="7AFE9A8D" w14:textId="01D8876D" w:rsidR="00E13106" w:rsidRDefault="00BD0263" w:rsidP="00BD0263">
      <w:pPr>
        <w:pStyle w:val="B4"/>
        <w:rPr>
          <w:ins w:id="138" w:author="QC (Umesh)-v3" w:date="2020-04-29T12:02:00Z"/>
        </w:rPr>
      </w:pPr>
      <w:ins w:id="139"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0"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1" w:name="_Toc20486772"/>
      <w:bookmarkStart w:id="142" w:name="_Toc29342064"/>
      <w:bookmarkStart w:id="143" w:name="_Toc29343203"/>
      <w:bookmarkStart w:id="144" w:name="_Toc36566452"/>
      <w:bookmarkStart w:id="145" w:name="_Toc36809861"/>
      <w:bookmarkStart w:id="146" w:name="_Toc36846225"/>
      <w:bookmarkStart w:id="147" w:name="_Toc36938878"/>
      <w:bookmarkStart w:id="148" w:name="_Toc37081857"/>
      <w:r w:rsidRPr="000E4E7F">
        <w:t>5.3.3.3b</w:t>
      </w:r>
      <w:r w:rsidRPr="000E4E7F">
        <w:tab/>
        <w:t xml:space="preserve">Actions related to transmission of </w:t>
      </w:r>
      <w:r w:rsidRPr="000E4E7F">
        <w:rPr>
          <w:i/>
        </w:rPr>
        <w:t xml:space="preserve">RRCEarlyDataRequest </w:t>
      </w:r>
      <w:r w:rsidRPr="000E4E7F">
        <w:t>message</w:t>
      </w:r>
      <w:bookmarkEnd w:id="141"/>
      <w:bookmarkEnd w:id="142"/>
      <w:bookmarkEnd w:id="143"/>
      <w:bookmarkEnd w:id="144"/>
      <w:bookmarkEnd w:id="145"/>
      <w:bookmarkEnd w:id="146"/>
      <w:bookmarkEnd w:id="147"/>
      <w:bookmarkEnd w:id="148"/>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9"/>
      <w:bookmarkEnd w:id="70"/>
      <w:bookmarkEnd w:id="71"/>
      <w:bookmarkEnd w:id="72"/>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0" w:author="QC (Umesh)-v1" w:date="2020-04-24T10:46:00Z"/>
          <w:lang w:val="en-US"/>
        </w:rPr>
      </w:pPr>
      <w:ins w:id="151"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2" w:author="QC (Umesh)-v1" w:date="2020-04-24T10:44:00Z"/>
          <w:lang w:val="en-US"/>
        </w:rPr>
      </w:pPr>
      <w:ins w:id="153" w:author="QC (Umesh)-v1" w:date="2020-04-24T10:48:00Z">
        <w:r>
          <w:rPr>
            <w:lang w:val="en-US"/>
          </w:rPr>
          <w:t>3</w:t>
        </w:r>
      </w:ins>
      <w:ins w:id="154"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55"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6" w:author="QC (Umesh)-v1" w:date="2020-04-24T10:50:00Z"/>
        </w:rPr>
      </w:pPr>
      <w:ins w:id="157"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58" w:author="QC (Umesh)-v1" w:date="2020-04-24T11:02:00Z"/>
        </w:rPr>
      </w:pPr>
      <w:ins w:id="159" w:author="QC (Umesh)-v1" w:date="2020-04-24T10:50:00Z">
        <w:r w:rsidRPr="000E4E7F">
          <w:t>2&gt;</w:t>
        </w:r>
        <w:r w:rsidRPr="000E4E7F">
          <w:tab/>
          <w:t xml:space="preserve">discard the stored UE AS context and </w:t>
        </w:r>
        <w:r w:rsidRPr="000E4E7F">
          <w:rPr>
            <w:i/>
          </w:rPr>
          <w:t>resumeIdentity</w:t>
        </w:r>
        <w:r w:rsidRPr="000E4E7F">
          <w:t>;</w:t>
        </w:r>
      </w:ins>
      <w:ins w:id="160" w:author="QC (Umesh)-v1" w:date="2020-04-24T11:02:00Z">
        <w:r w:rsidR="006102BA" w:rsidRPr="006102BA">
          <w:t xml:space="preserve"> </w:t>
        </w:r>
      </w:ins>
    </w:p>
    <w:p w14:paraId="49D9086C" w14:textId="77777777" w:rsidR="00295430" w:rsidRPr="000E4E7F" w:rsidRDefault="00295430" w:rsidP="00295430">
      <w:pPr>
        <w:pStyle w:val="B2"/>
        <w:rPr>
          <w:ins w:id="161" w:author="Huawei2" w:date="2020-04-27T09:39:00Z"/>
        </w:rPr>
      </w:pPr>
      <w:ins w:id="162"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63" w:author="QC (Umesh)-v1" w:date="2020-04-24T10:50:00Z"/>
        </w:rPr>
      </w:pPr>
      <w:ins w:id="164"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65" w:author="QC (Umesh)-v1" w:date="2020-04-24T10:50:00Z"/>
          <w:lang w:val="en-US"/>
        </w:rPr>
      </w:pPr>
      <w:ins w:id="166"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67"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68"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68"/>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69" w:name="OLE_LINK58"/>
      <w:bookmarkStart w:id="170"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69"/>
    <w:bookmarkEnd w:id="170"/>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1"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1"/>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2" w:name="OLE_LINK64"/>
      <w:bookmarkStart w:id="173" w:name="OLE_LINK67"/>
      <w:r w:rsidRPr="000E4E7F">
        <w:rPr>
          <w:i/>
        </w:rPr>
        <w:t>Complete</w:t>
      </w:r>
      <w:bookmarkEnd w:id="172"/>
      <w:bookmarkEnd w:id="173"/>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74" w:author="QC (Umesh)-v1" w:date="2020-04-22T09:44:00Z"/>
          <w:lang w:val="en-US"/>
        </w:rPr>
      </w:pPr>
      <w:ins w:id="175"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6" w:author="QC (Umesh)-v1" w:date="2020-04-22T09:44:00Z"/>
        </w:rPr>
      </w:pPr>
      <w:ins w:id="177" w:author="QC (Umesh)-v1" w:date="2020-04-22T09:44:00Z">
        <w:r>
          <w:t>3&gt;</w:t>
        </w:r>
      </w:ins>
      <w:ins w:id="178" w:author="QC (Umesh)-v1" w:date="2020-04-22T09:46:00Z">
        <w:r>
          <w:tab/>
        </w:r>
      </w:ins>
      <w:ins w:id="179" w:author="QC (Umesh)-v1" w:date="2020-04-22T09:44:00Z">
        <w:r>
          <w:t>if the UE is</w:t>
        </w:r>
      </w:ins>
      <w:ins w:id="180" w:author="QC (Umesh)-v1" w:date="2020-04-22T09:45:00Z">
        <w:r>
          <w:t xml:space="preserve"> a</w:t>
        </w:r>
      </w:ins>
      <w:ins w:id="181" w:author="QC (Umesh)-v1" w:date="2020-04-22T09:44:00Z">
        <w:r>
          <w:t xml:space="preserve"> BL UE:</w:t>
        </w:r>
      </w:ins>
    </w:p>
    <w:p w14:paraId="22A1B13F" w14:textId="4E2566F6" w:rsidR="00E83761" w:rsidRPr="00E83761" w:rsidRDefault="00E83761" w:rsidP="00E83761">
      <w:pPr>
        <w:pStyle w:val="B4"/>
        <w:rPr>
          <w:ins w:id="182" w:author="QC (Umesh)-v1" w:date="2020-04-22T09:44:00Z"/>
        </w:rPr>
      </w:pPr>
      <w:ins w:id="183" w:author="QC (Umesh)-v1" w:date="2020-04-22T09:45:00Z">
        <w:r>
          <w:t>4&gt;</w:t>
        </w:r>
      </w:ins>
      <w:ins w:id="184" w:author="QC (Umesh)-v1" w:date="2020-04-22T09:46:00Z">
        <w:r>
          <w:tab/>
        </w:r>
      </w:ins>
      <w:ins w:id="185"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6" w:name="_Toc20486775"/>
      <w:bookmarkStart w:id="187" w:name="_Toc29342067"/>
      <w:bookmarkStart w:id="188" w:name="_Toc29343206"/>
      <w:bookmarkStart w:id="189" w:name="_Toc36566455"/>
      <w:bookmarkStart w:id="190" w:name="_Toc36809864"/>
      <w:bookmarkStart w:id="191" w:name="_Toc36846228"/>
      <w:bookmarkStart w:id="192" w:name="_Toc36938881"/>
      <w:bookmarkStart w:id="193" w:name="_Toc37081860"/>
      <w:r w:rsidRPr="000E4E7F">
        <w:t>5.3.3.4a</w:t>
      </w:r>
      <w:r w:rsidRPr="000E4E7F">
        <w:tab/>
        <w:t xml:space="preserve">Reception of the </w:t>
      </w:r>
      <w:r w:rsidRPr="000E4E7F">
        <w:rPr>
          <w:i/>
        </w:rPr>
        <w:t>RRCConnectionResume</w:t>
      </w:r>
      <w:r w:rsidRPr="000E4E7F">
        <w:t xml:space="preserve"> by the UE</w:t>
      </w:r>
      <w:bookmarkEnd w:id="186"/>
      <w:bookmarkEnd w:id="187"/>
      <w:bookmarkEnd w:id="188"/>
      <w:bookmarkEnd w:id="189"/>
      <w:bookmarkEnd w:id="190"/>
      <w:bookmarkEnd w:id="191"/>
      <w:bookmarkEnd w:id="192"/>
      <w:bookmarkEnd w:id="193"/>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94" w:author="QC (Umesh)-v2" w:date="2020-04-28T19:13:00Z">
        <w:r w:rsidRPr="000E4E7F" w:rsidDel="00C7042B">
          <w:delText>(i.e., for</w:delText>
        </w:r>
      </w:del>
      <w:ins w:id="195" w:author="QC (Umesh)-v2" w:date="2020-04-28T19:13:00Z">
        <w:r w:rsidR="00C7042B">
          <w:rPr>
            <w:lang w:val="en-US"/>
          </w:rPr>
          <w:t>if</w:t>
        </w:r>
      </w:ins>
      <w:r w:rsidRPr="000E4E7F">
        <w:t xml:space="preserve"> resuming an RRC connection from RRC_INACTIVE</w:t>
      </w:r>
      <w:del w:id="196" w:author="QC (Umesh)-v2" w:date="2020-04-28T19:08:00Z">
        <w:r w:rsidRPr="000E4E7F" w:rsidDel="00C7042B">
          <w:delText>, or except for NB-IoT for resuming a suspended RRC connection in 5GC</w:delText>
        </w:r>
      </w:del>
      <w:del w:id="197"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198" w:author="QC (Umesh)-v2" w:date="2020-04-28T19:14:00Z"/>
        </w:rPr>
      </w:pPr>
      <w:ins w:id="199"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0" w:author="QC (Umesh)-v2" w:date="2020-04-28T19:14:00Z"/>
        </w:rPr>
      </w:pPr>
      <w:ins w:id="201"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2" w:author="QC (Umesh)-v2" w:date="2020-04-28T19:14:00Z"/>
        </w:rPr>
      </w:pPr>
      <w:ins w:id="203"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04" w:name="_Toc20486778"/>
      <w:bookmarkStart w:id="205" w:name="_Toc29342070"/>
      <w:bookmarkStart w:id="206" w:name="_Toc29343209"/>
      <w:bookmarkStart w:id="207" w:name="_Toc36566458"/>
      <w:bookmarkStart w:id="208" w:name="_Toc36809867"/>
      <w:bookmarkStart w:id="209" w:name="_Toc36846231"/>
      <w:bookmarkStart w:id="210" w:name="_Toc36938884"/>
      <w:bookmarkStart w:id="211"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04"/>
      <w:bookmarkEnd w:id="205"/>
      <w:bookmarkEnd w:id="206"/>
      <w:bookmarkEnd w:id="207"/>
      <w:bookmarkEnd w:id="208"/>
      <w:bookmarkEnd w:id="209"/>
      <w:bookmarkEnd w:id="210"/>
      <w:bookmarkEnd w:id="211"/>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2"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13"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4" w:name="_Toc20486811"/>
      <w:bookmarkStart w:id="215" w:name="_Toc29342103"/>
      <w:bookmarkStart w:id="216" w:name="_Toc29343242"/>
      <w:bookmarkStart w:id="217" w:name="_Toc36566493"/>
      <w:bookmarkStart w:id="218" w:name="_Toc36809907"/>
      <w:bookmarkStart w:id="219" w:name="_Toc36846271"/>
      <w:bookmarkStart w:id="220" w:name="_Toc36938924"/>
      <w:bookmarkStart w:id="221" w:name="_Toc37081904"/>
      <w:bookmarkStart w:id="222" w:name="_Toc20486880"/>
      <w:bookmarkStart w:id="223" w:name="_Toc29342172"/>
      <w:bookmarkStart w:id="224" w:name="_Toc29343311"/>
      <w:bookmarkStart w:id="225" w:name="_Toc36566563"/>
      <w:bookmarkStart w:id="226" w:name="_Toc36809977"/>
      <w:bookmarkStart w:id="227" w:name="_Toc36846341"/>
      <w:bookmarkStart w:id="228" w:name="_Toc36938994"/>
      <w:bookmarkStart w:id="229" w:name="_Toc37081974"/>
      <w:bookmarkStart w:id="230" w:name="_Toc20487181"/>
      <w:bookmarkStart w:id="231" w:name="_Toc5272852"/>
      <w:bookmarkEnd w:id="73"/>
      <w:bookmarkEnd w:id="74"/>
      <w:bookmarkEnd w:id="75"/>
      <w:r w:rsidRPr="000E4E7F">
        <w:t>5.3.7.2</w:t>
      </w:r>
      <w:r w:rsidRPr="000E4E7F">
        <w:tab/>
        <w:t>Initiation</w:t>
      </w:r>
      <w:bookmarkEnd w:id="214"/>
      <w:bookmarkEnd w:id="215"/>
      <w:bookmarkEnd w:id="216"/>
      <w:bookmarkEnd w:id="217"/>
      <w:bookmarkEnd w:id="218"/>
      <w:bookmarkEnd w:id="219"/>
      <w:bookmarkEnd w:id="220"/>
      <w:bookmarkEnd w:id="221"/>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2" w:author="QC (Umesh)-v3" w:date="2020-04-29T12:08:00Z">
        <w:r w:rsidRPr="00EA515B">
          <w:t>when resuming an RRC connection after early security reactivation in accordance with conditions in 5.3.3.18</w:t>
        </w:r>
      </w:ins>
      <w:del w:id="233"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34" w:author="QC (Umesh)-v3" w:date="2020-04-29T12:24:00Z">
        <w:r w:rsidR="00C65A10">
          <w:rPr>
            <w:lang w:val="en-US"/>
          </w:rPr>
          <w:t xml:space="preserve">When </w:t>
        </w:r>
        <w:r w:rsidR="00C65A10" w:rsidRPr="00EA515B">
          <w:t>resuming an RRC connection after early security reactivation in accordance with conditions in 5.3.3.18</w:t>
        </w:r>
      </w:ins>
      <w:del w:id="235" w:author="QC (Umesh)-v3" w:date="2020-04-29T12:24:00Z">
        <w:r w:rsidRPr="000E4E7F" w:rsidDel="00C65A10">
          <w:delText xml:space="preserve">For </w:delText>
        </w:r>
      </w:del>
      <w:del w:id="236"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37" w:name="_Toc20486821"/>
      <w:bookmarkStart w:id="238" w:name="_Toc29342113"/>
      <w:bookmarkStart w:id="239" w:name="_Toc29343252"/>
      <w:bookmarkStart w:id="240" w:name="_Toc36566503"/>
      <w:bookmarkStart w:id="241" w:name="_Toc36809917"/>
      <w:bookmarkStart w:id="242" w:name="_Toc36846281"/>
      <w:bookmarkStart w:id="243" w:name="_Toc36938934"/>
      <w:bookmarkStart w:id="244" w:name="_Toc37081914"/>
      <w:bookmarkStart w:id="245" w:name="_Toc20486871"/>
      <w:bookmarkStart w:id="246" w:name="_Toc29342163"/>
      <w:bookmarkStart w:id="247" w:name="_Toc29343302"/>
      <w:bookmarkStart w:id="248" w:name="_Toc36566553"/>
      <w:bookmarkStart w:id="249" w:name="_Toc36809967"/>
      <w:bookmarkStart w:id="250" w:name="_Toc36846331"/>
      <w:bookmarkStart w:id="251" w:name="_Toc36938984"/>
      <w:bookmarkStart w:id="252"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37"/>
      <w:bookmarkEnd w:id="238"/>
      <w:bookmarkEnd w:id="239"/>
      <w:bookmarkEnd w:id="240"/>
      <w:bookmarkEnd w:id="241"/>
      <w:bookmarkEnd w:id="242"/>
      <w:bookmarkEnd w:id="243"/>
      <w:bookmarkEnd w:id="244"/>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commentRangeStart w:id="253"/>
      <w:commentRangeStart w:id="254"/>
      <w:commentRangeStart w:id="255"/>
      <w:ins w:id="256" w:author="Qualcomm" w:date="2020-06-08T10:04:00Z">
        <w:r>
          <w:t>except</w:t>
        </w:r>
      </w:ins>
      <w:commentRangeEnd w:id="253"/>
      <w:ins w:id="257" w:author="Qualcomm" w:date="2020-06-08T15:24:00Z">
        <w:r>
          <w:rPr>
            <w:rStyle w:val="CommentReference"/>
            <w:rFonts w:eastAsia="MS Mincho"/>
            <w:lang w:eastAsia="en-US"/>
          </w:rPr>
          <w:commentReference w:id="253"/>
        </w:r>
      </w:ins>
      <w:commentRangeEnd w:id="254"/>
      <w:r w:rsidR="00EA7E1E">
        <w:rPr>
          <w:rStyle w:val="CommentReference"/>
          <w:rFonts w:eastAsia="MS Mincho"/>
          <w:lang w:eastAsia="en-US"/>
        </w:rPr>
        <w:commentReference w:id="254"/>
      </w:r>
      <w:commentRangeEnd w:id="255"/>
      <w:r w:rsidR="004B310D">
        <w:rPr>
          <w:rStyle w:val="CommentReference"/>
          <w:rFonts w:eastAsia="MS Mincho"/>
          <w:lang w:eastAsia="en-US"/>
        </w:rPr>
        <w:commentReference w:id="255"/>
      </w:r>
      <w:ins w:id="258" w:author="Qualcomm" w:date="2020-06-08T10:04:00Z">
        <w:r>
          <w:t xml:space="preserve"> for</w:t>
        </w:r>
      </w:ins>
      <w:ins w:id="259" w:author="QC (Umesh)" w:date="2020-06-10T06:38:00Z">
        <w:r w:rsidR="004B310D">
          <w:rPr>
            <w:lang w:val="en-US"/>
          </w:rPr>
          <w:t xml:space="preserve"> UEs using </w:t>
        </w:r>
      </w:ins>
      <w:ins w:id="260" w:author="QC (Umesh)" w:date="2020-06-10T06:39:00Z">
        <w:r w:rsidR="004B310D">
          <w:rPr>
            <w:lang w:val="en-US"/>
          </w:rPr>
          <w:t>the</w:t>
        </w:r>
      </w:ins>
      <w:ins w:id="261" w:author="Qualcomm" w:date="2020-06-08T10:04:00Z">
        <w:r>
          <w:t xml:space="preserve"> C</w:t>
        </w:r>
      </w:ins>
      <w:ins w:id="262" w:author="Qualcomm" w:date="2020-06-08T15:24:00Z">
        <w:r>
          <w:rPr>
            <w:lang w:val="en-US"/>
          </w:rPr>
          <w:t>o</w:t>
        </w:r>
      </w:ins>
      <w:ins w:id="263" w:author="Qualcomm" w:date="2020-06-08T15:21:00Z">
        <w:r>
          <w:rPr>
            <w:lang w:val="en-US"/>
          </w:rPr>
          <w:t xml:space="preserve">ntrol </w:t>
        </w:r>
      </w:ins>
      <w:ins w:id="264" w:author="Qualcomm" w:date="2020-06-08T10:04:00Z">
        <w:r>
          <w:t>P</w:t>
        </w:r>
      </w:ins>
      <w:ins w:id="265" w:author="Qualcomm" w:date="2020-06-08T15:21:00Z">
        <w:r>
          <w:rPr>
            <w:lang w:val="en-US"/>
          </w:rPr>
          <w:t>lane</w:t>
        </w:r>
      </w:ins>
      <w:ins w:id="266" w:author="Qualcomm" w:date="2020-06-08T10:04:00Z">
        <w:r>
          <w:t xml:space="preserve"> C</w:t>
        </w:r>
      </w:ins>
      <w:ins w:id="267" w:author="Qualcomm" w:date="2020-06-08T15:22:00Z">
        <w:r>
          <w:rPr>
            <w:lang w:val="en-US"/>
          </w:rPr>
          <w:t>I</w:t>
        </w:r>
      </w:ins>
      <w:ins w:id="268" w:author="Qualcomm" w:date="2020-06-08T10:04:00Z">
        <w:r>
          <w:t>o</w:t>
        </w:r>
      </w:ins>
      <w:ins w:id="269" w:author="Qualcomm" w:date="2020-06-08T15:22:00Z">
        <w:r>
          <w:rPr>
            <w:lang w:val="en-US"/>
          </w:rPr>
          <w:t xml:space="preserve">T </w:t>
        </w:r>
      </w:ins>
      <w:ins w:id="270" w:author="Qualcomm" w:date="2020-06-08T10:04:00Z">
        <w:r>
          <w:t>5G</w:t>
        </w:r>
      </w:ins>
      <w:ins w:id="271" w:author="Qualcomm" w:date="2020-06-08T15:22:00Z">
        <w:r>
          <w:rPr>
            <w:lang w:val="en-US"/>
          </w:rPr>
          <w:t>S</w:t>
        </w:r>
      </w:ins>
      <w:ins w:id="272" w:author="Qualcomm" w:date="2020-06-08T10:04:00Z">
        <w:r>
          <w:t xml:space="preserve"> </w:t>
        </w:r>
      </w:ins>
      <w:ins w:id="273"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74"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74"/>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75"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75"/>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45"/>
      <w:bookmarkEnd w:id="246"/>
      <w:bookmarkEnd w:id="247"/>
      <w:bookmarkEnd w:id="248"/>
      <w:bookmarkEnd w:id="249"/>
      <w:bookmarkEnd w:id="250"/>
      <w:bookmarkEnd w:id="251"/>
      <w:bookmarkEnd w:id="252"/>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76" w:author="QC (Umesh)-v6" w:date="2020-05-04T12:49:00Z"/>
          <w:lang w:val="en-GB"/>
        </w:rPr>
      </w:pPr>
      <w:r w:rsidRPr="00E7069C">
        <w:t>2&gt;</w:t>
      </w:r>
      <w:r w:rsidRPr="00E7069C">
        <w:tab/>
      </w:r>
      <w:ins w:id="277" w:author="QC (Umesh)-v6" w:date="2020-05-04T12:49:00Z">
        <w:r w:rsidRPr="00E7069C">
          <w:rPr>
            <w:lang w:val="en-GB"/>
          </w:rPr>
          <w:t xml:space="preserve">if </w:t>
        </w:r>
      </w:ins>
      <w:ins w:id="278" w:author="QC (Umesh)-v6" w:date="2020-05-04T14:46:00Z">
        <w:r w:rsidR="00327F1A" w:rsidRPr="00E7069C">
          <w:rPr>
            <w:lang w:val="en-GB"/>
          </w:rPr>
          <w:t xml:space="preserve">the </w:t>
        </w:r>
      </w:ins>
      <w:ins w:id="279" w:author="QC (Umesh)-v6" w:date="2020-05-04T12:49:00Z">
        <w:r w:rsidRPr="00E7069C">
          <w:rPr>
            <w:lang w:val="en-GB"/>
          </w:rPr>
          <w:t>UE</w:t>
        </w:r>
      </w:ins>
      <w:ins w:id="280" w:author="QC (Umesh)-v8" w:date="2020-05-06T10:23:00Z">
        <w:r w:rsidR="005009F6" w:rsidRPr="00E7069C">
          <w:rPr>
            <w:lang w:val="en-GB"/>
          </w:rPr>
          <w:t xml:space="preserve"> is</w:t>
        </w:r>
      </w:ins>
      <w:ins w:id="281" w:author="QC (Umesh)-v6" w:date="2020-05-04T12:49:00Z">
        <w:r w:rsidRPr="00E7069C">
          <w:rPr>
            <w:lang w:val="en-GB"/>
          </w:rPr>
          <w:t xml:space="preserve"> </w:t>
        </w:r>
      </w:ins>
      <w:ins w:id="282" w:author="QC (Umesh)-v7" w:date="2020-05-05T10:04:00Z">
        <w:r w:rsidR="00D35CD5" w:rsidRPr="00E7069C">
          <w:rPr>
            <w:lang w:val="en-GB"/>
          </w:rPr>
          <w:t>connected to 5GC</w:t>
        </w:r>
      </w:ins>
      <w:ins w:id="283" w:author="QC (Umesh)-v6" w:date="2020-05-04T12:49:00Z">
        <w:r w:rsidRPr="00E7069C">
          <w:rPr>
            <w:lang w:val="en-GB"/>
          </w:rPr>
          <w:t>:</w:t>
        </w:r>
      </w:ins>
    </w:p>
    <w:p w14:paraId="30939FEB" w14:textId="2D0598F2" w:rsidR="0077175A" w:rsidRDefault="0077175A" w:rsidP="0077175A">
      <w:pPr>
        <w:pStyle w:val="B3"/>
        <w:rPr>
          <w:ins w:id="284" w:author="QC (Umesh)-v6" w:date="2020-05-04T12:49:00Z"/>
        </w:rPr>
      </w:pPr>
      <w:ins w:id="285" w:author="QC (Umesh)-v6" w:date="2020-05-04T12:49:00Z">
        <w:r>
          <w:rPr>
            <w:lang w:val="en-US"/>
          </w:rPr>
          <w:t>3&gt;</w:t>
        </w:r>
        <w:r>
          <w:rPr>
            <w:lang w:val="en-US"/>
          </w:rPr>
          <w:tab/>
        </w:r>
        <w:r w:rsidRPr="001C0927">
          <w:t>indicate the</w:t>
        </w:r>
      </w:ins>
      <w:ins w:id="286" w:author="QC (Umesh)-v6" w:date="2020-05-04T14:02:00Z">
        <w:r w:rsidR="00A87902">
          <w:rPr>
            <w:lang w:val="en-US"/>
          </w:rPr>
          <w:t xml:space="preserve"> </w:t>
        </w:r>
      </w:ins>
      <w:ins w:id="287" w:author="QC (Umesh)-v6" w:date="2020-05-04T14:01:00Z">
        <w:r w:rsidR="00131D8F">
          <w:rPr>
            <w:lang w:val="en-US"/>
          </w:rPr>
          <w:t>idle</w:t>
        </w:r>
      </w:ins>
      <w:ins w:id="288" w:author="QC (Umesh)-v6" w:date="2020-05-04T12:49:00Z">
        <w:r w:rsidRPr="001C0927">
          <w:t xml:space="preserve"> suspension </w:t>
        </w:r>
      </w:ins>
      <w:ins w:id="289" w:author="QC (Umesh)-v6" w:date="2020-05-04T12:53:00Z">
        <w:r w:rsidRPr="001C0927">
          <w:t>of the RRC connection</w:t>
        </w:r>
      </w:ins>
      <w:ins w:id="290" w:author="QC (Umesh)-v6" w:date="2020-05-04T12:49:00Z">
        <w:r w:rsidRPr="001C0927">
          <w:t xml:space="preserve"> </w:t>
        </w:r>
      </w:ins>
      <w:ins w:id="291" w:author="QC (Umesh)-v6" w:date="2020-05-04T14:01:00Z">
        <w:r w:rsidR="00131D8F" w:rsidRPr="001C0927">
          <w:t>to upper layers</w:t>
        </w:r>
      </w:ins>
      <w:ins w:id="292" w:author="QC (Umesh)-v6" w:date="2020-05-04T12:49:00Z">
        <w:r w:rsidRPr="001C0927">
          <w:t>;</w:t>
        </w:r>
      </w:ins>
    </w:p>
    <w:p w14:paraId="330FA5BC" w14:textId="77777777" w:rsidR="0077175A" w:rsidRDefault="0077175A">
      <w:pPr>
        <w:pStyle w:val="B2"/>
        <w:rPr>
          <w:ins w:id="293" w:author="QC (Umesh)-v6" w:date="2020-05-04T12:49:00Z"/>
        </w:rPr>
        <w:pPrChange w:id="294" w:author="QC (Umesh)-v6" w:date="2020-05-04T12:50:00Z">
          <w:pPr>
            <w:pStyle w:val="B3"/>
          </w:pPr>
        </w:pPrChange>
      </w:pPr>
      <w:ins w:id="295" w:author="QC (Umesh)-v6" w:date="2020-05-04T12:49:00Z">
        <w:r>
          <w:t>2&gt; else:</w:t>
        </w:r>
      </w:ins>
    </w:p>
    <w:p w14:paraId="218A0958" w14:textId="5C788711" w:rsidR="0077175A" w:rsidRPr="000E4E7F" w:rsidRDefault="0077175A">
      <w:pPr>
        <w:pStyle w:val="B3"/>
        <w:pPrChange w:id="296" w:author="QC (Umesh)-v6" w:date="2020-05-04T12:49:00Z">
          <w:pPr>
            <w:pStyle w:val="B2"/>
          </w:pPr>
        </w:pPrChange>
      </w:pPr>
      <w:ins w:id="297"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2"/>
      <w:bookmarkEnd w:id="223"/>
      <w:bookmarkEnd w:id="224"/>
      <w:bookmarkEnd w:id="225"/>
      <w:bookmarkEnd w:id="226"/>
      <w:bookmarkEnd w:id="227"/>
      <w:bookmarkEnd w:id="228"/>
      <w:bookmarkEnd w:id="229"/>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98" w:author="QC (Umesh)-v3" w:date="2020-04-29T10:19:00Z"/>
        </w:rPr>
      </w:pPr>
      <w:ins w:id="299"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0" w:author="QC (Umesh)-v3" w:date="2020-04-29T11:19:00Z"/>
        </w:rPr>
      </w:pPr>
      <w:ins w:id="301" w:author="QC (Umesh)-v3" w:date="2020-04-29T10:13:00Z">
        <w:r w:rsidRPr="00AE684A">
          <w:t>Except for BL UE and UE in CE</w:t>
        </w:r>
        <w:r>
          <w:t>, a</w:t>
        </w:r>
      </w:ins>
      <w:del w:id="302"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3" w:author="QC (Umesh)-v3" w:date="2020-04-29T10:13:00Z">
        <w:r w:rsidRPr="00AE684A">
          <w:t xml:space="preserve"> </w:t>
        </w:r>
      </w:ins>
      <w:ins w:id="304" w:author="QC (Umesh)-v4" w:date="2020-04-30T09:45:00Z">
        <w:r w:rsidR="00A014A3">
          <w:t xml:space="preserve">For </w:t>
        </w:r>
      </w:ins>
      <w:ins w:id="305" w:author="QC (Umesh)-v3" w:date="2020-04-29T10:15:00Z">
        <w:r w:rsidRPr="00AE684A">
          <w:t xml:space="preserve">BL UE or UE in CE </w:t>
        </w:r>
      </w:ins>
      <w:ins w:id="306" w:author="QC (Umesh)-v3" w:date="2020-04-29T10:17:00Z">
        <w:r>
          <w:rPr>
            <w:iCs/>
          </w:rPr>
          <w:t>after a handover</w:t>
        </w:r>
      </w:ins>
      <w:ins w:id="307" w:author="QC (Umesh)-v5" w:date="2020-05-01T08:47:00Z">
        <w:r w:rsidR="002C720A" w:rsidRPr="002C720A">
          <w:t xml:space="preserve"> </w:t>
        </w:r>
        <w:r w:rsidR="002C720A" w:rsidRPr="000E4E7F">
          <w:t>resulting in change of PCell</w:t>
        </w:r>
      </w:ins>
      <w:ins w:id="308"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09" w:author="QC (Umesh)-v6" w:date="2020-05-04T15:47:00Z">
        <w:r w:rsidR="00E858A1">
          <w:t xml:space="preserve"> </w:t>
        </w:r>
      </w:ins>
      <w:ins w:id="310" w:author="QC (Umesh)-v6" w:date="2020-05-04T15:46:00Z">
        <w:r w:rsidR="00E858A1">
          <w:t>until</w:t>
        </w:r>
      </w:ins>
      <w:ins w:id="311" w:author="QC (Umesh)-v6" w:date="2020-05-04T15:47:00Z">
        <w:r w:rsidR="00E858A1">
          <w:t xml:space="preserve"> the</w:t>
        </w:r>
      </w:ins>
      <w:ins w:id="312" w:author="QC (Umesh)-v6" w:date="2020-05-04T15:46:00Z">
        <w:r w:rsidR="00E858A1">
          <w:t xml:space="preserve"> </w:t>
        </w:r>
      </w:ins>
      <w:ins w:id="313" w:author="QC (Umesh)-v6" w:date="2020-05-04T15:47:00Z">
        <w:r w:rsidR="00E858A1">
          <w:t xml:space="preserve">UE </w:t>
        </w:r>
      </w:ins>
      <w:ins w:id="314" w:author="QC (Umesh)-v6" w:date="2020-05-04T15:50:00Z">
        <w:r w:rsidR="00E858A1">
          <w:t>leaves RRC_CONNECTED</w:t>
        </w:r>
      </w:ins>
      <w:ins w:id="315"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16" w:name="_Toc20486978"/>
      <w:bookmarkStart w:id="317" w:name="_Toc29342270"/>
      <w:bookmarkStart w:id="318" w:name="_Toc29343409"/>
      <w:bookmarkStart w:id="319" w:name="_Toc36566661"/>
      <w:bookmarkStart w:id="320" w:name="_Toc36810077"/>
      <w:bookmarkStart w:id="321" w:name="_Toc36846441"/>
      <w:bookmarkStart w:id="322" w:name="_Toc36939094"/>
      <w:bookmarkStart w:id="323"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16"/>
      <w:bookmarkEnd w:id="317"/>
      <w:bookmarkEnd w:id="318"/>
      <w:bookmarkEnd w:id="319"/>
      <w:bookmarkEnd w:id="320"/>
      <w:bookmarkEnd w:id="321"/>
      <w:bookmarkEnd w:id="322"/>
      <w:bookmarkEnd w:id="323"/>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24"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0"/>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25" w:name="_Toc36566897"/>
      <w:bookmarkStart w:id="326" w:name="_Toc36810333"/>
      <w:bookmarkStart w:id="327" w:name="_Toc36846697"/>
      <w:bookmarkStart w:id="328" w:name="_Toc36939350"/>
      <w:bookmarkStart w:id="329" w:name="_Toc37082330"/>
      <w:bookmarkStart w:id="330" w:name="_Toc20487203"/>
      <w:r w:rsidRPr="000E4E7F">
        <w:rPr>
          <w:rFonts w:eastAsia="Malgun Gothic"/>
          <w:i/>
          <w:noProof/>
          <w:lang w:eastAsia="ko-KR"/>
        </w:rPr>
        <w:t>–</w:t>
      </w:r>
      <w:r w:rsidRPr="000E4E7F">
        <w:rPr>
          <w:rFonts w:eastAsia="Malgun Gothic"/>
          <w:i/>
          <w:noProof/>
          <w:lang w:eastAsia="ko-KR"/>
        </w:rPr>
        <w:tab/>
        <w:t>PURConfigurationRequest</w:t>
      </w:r>
      <w:bookmarkEnd w:id="325"/>
      <w:bookmarkEnd w:id="326"/>
      <w:bookmarkEnd w:id="327"/>
      <w:bookmarkEnd w:id="328"/>
      <w:bookmarkEnd w:id="329"/>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129555CC" w:rsidR="00526842" w:rsidRDefault="00526842" w:rsidP="00526842">
      <w:pPr>
        <w:pStyle w:val="PL"/>
        <w:shd w:val="clear" w:color="auto" w:fill="E6E6E6"/>
        <w:rPr>
          <w:ins w:id="331" w:author="QC (Umesh)" w:date="2020-06-10T11:26:00Z"/>
        </w:rPr>
      </w:pPr>
      <w:ins w:id="332" w:author="QC (Umesh)" w:date="2020-06-10T11:26:00Z">
        <w:r>
          <w:tab/>
        </w:r>
        <w:commentRangeStart w:id="333"/>
        <w:r>
          <w:t>pur</w:t>
        </w:r>
      </w:ins>
      <w:commentRangeEnd w:id="333"/>
      <w:ins w:id="334" w:author="QC (Umesh)" w:date="2020-06-10T11:47:00Z">
        <w:r w:rsidR="00110A58">
          <w:rPr>
            <w:rStyle w:val="CommentReference"/>
            <w:rFonts w:ascii="Times New Roman" w:eastAsia="MS Mincho" w:hAnsi="Times New Roman"/>
            <w:noProof w:val="0"/>
            <w:lang w:val="x-none" w:eastAsia="en-US"/>
          </w:rPr>
          <w:commentReference w:id="333"/>
        </w:r>
      </w:ins>
      <w:ins w:id="335" w:author="QC (Umesh)" w:date="2020-06-10T11:26:00Z">
        <w:r>
          <w:t>-ConfigID-r16</w:t>
        </w:r>
        <w:r>
          <w:tab/>
        </w:r>
        <w:r>
          <w:tab/>
        </w:r>
        <w:r>
          <w:tab/>
        </w:r>
        <w:r>
          <w:tab/>
        </w:r>
      </w:ins>
      <w:ins w:id="336" w:author="QC (Umesh)" w:date="2020-06-10T11:27:00Z">
        <w:r>
          <w:tab/>
        </w:r>
        <w:r>
          <w:tab/>
        </w:r>
      </w:ins>
      <w:ins w:id="337" w:author="QC (Umesh)" w:date="2020-06-10T11:26:00Z">
        <w:r>
          <w:t>PUR-ConfigID-r16</w:t>
        </w:r>
        <w:r>
          <w:tab/>
        </w:r>
        <w:r>
          <w:tab/>
        </w:r>
        <w:r>
          <w:tab/>
        </w:r>
        <w:r>
          <w:tab/>
        </w:r>
        <w:r>
          <w:tab/>
          <w:t>OPTIONAL,</w:t>
        </w:r>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38" w:name="_Hlk19100937"/>
      <w:r w:rsidRPr="000E4E7F">
        <w:t>requestedNumOccasions</w:t>
      </w:r>
      <w:bookmarkEnd w:id="338"/>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39" w:author="Qualcomm" w:date="2020-06-08T12:13:00Z"/>
        </w:rPr>
      </w:pPr>
      <w:r w:rsidRPr="000E4E7F">
        <w:tab/>
      </w:r>
      <w:r w:rsidRPr="000E4E7F">
        <w:tab/>
      </w:r>
      <w:r w:rsidRPr="000E4E7F">
        <w:tab/>
        <w:t>requestedPeriodicity</w:t>
      </w:r>
      <w:ins w:id="340" w:author="Qualcomm" w:date="2020-06-08T12:10:00Z">
        <w:r w:rsidR="009D119A">
          <w:t>AndOffset</w:t>
        </w:r>
      </w:ins>
      <w:r w:rsidRPr="000E4E7F">
        <w:t>-r16</w:t>
      </w:r>
      <w:r w:rsidRPr="000E4E7F">
        <w:tab/>
      </w:r>
      <w:ins w:id="341" w:author="Qualcomm" w:date="2020-06-08T12:33:00Z">
        <w:r w:rsidR="00CE1F2A">
          <w:t>PUR-PeriodicityAndOffset-r16</w:t>
        </w:r>
        <w:r w:rsidR="00CE1F2A" w:rsidRPr="00CE1F2A">
          <w:t xml:space="preserve"> </w:t>
        </w:r>
        <w:r w:rsidR="00CE1F2A">
          <w:tab/>
          <w:t>OPTIONAL</w:t>
        </w:r>
      </w:ins>
      <w:del w:id="342" w:author="Qualcomm" w:date="2020-06-08T12:33:00Z">
        <w:r w:rsidRPr="000E4E7F" w:rsidDel="00CE1F2A">
          <w:tab/>
        </w:r>
      </w:del>
      <w:del w:id="343" w:author="Qualcomm" w:date="2020-06-08T12:32:00Z">
        <w:r w:rsidRPr="000E4E7F" w:rsidDel="00CE1F2A">
          <w:tab/>
        </w:r>
      </w:del>
      <w:del w:id="344"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45"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46" w:author="Qualcomm" w:date="2020-06-08T12:01:00Z"/>
        </w:rPr>
      </w:pPr>
      <w:r w:rsidRPr="000E4E7F">
        <w:tab/>
      </w:r>
      <w:r w:rsidRPr="000E4E7F">
        <w:tab/>
      </w:r>
      <w:r w:rsidRPr="000E4E7F">
        <w:tab/>
      </w:r>
      <w:commentRangeStart w:id="347"/>
      <w:r w:rsidRPr="000E4E7F">
        <w:t>requestedTBS</w:t>
      </w:r>
      <w:commentRangeEnd w:id="347"/>
      <w:r w:rsidR="009D119A">
        <w:rPr>
          <w:rStyle w:val="CommentReference"/>
          <w:rFonts w:ascii="Times New Roman" w:eastAsia="MS Mincho" w:hAnsi="Times New Roman"/>
          <w:noProof w:val="0"/>
          <w:lang w:val="x-none" w:eastAsia="en-US"/>
        </w:rPr>
        <w:commentReference w:id="347"/>
      </w:r>
      <w:r w:rsidRPr="000E4E7F">
        <w:t>-r16</w:t>
      </w:r>
      <w:r w:rsidRPr="000E4E7F">
        <w:tab/>
      </w:r>
      <w:r w:rsidRPr="000E4E7F">
        <w:tab/>
      </w:r>
      <w:r w:rsidRPr="000E4E7F">
        <w:tab/>
      </w:r>
      <w:r w:rsidRPr="000E4E7F">
        <w:tab/>
      </w:r>
      <w:r w:rsidRPr="000E4E7F">
        <w:tab/>
        <w:t xml:space="preserve">ENUMERATED {b328, </w:t>
      </w:r>
      <w:ins w:id="348" w:author="Qualcomm" w:date="2020-06-08T11:56:00Z">
        <w:r w:rsidR="00381001" w:rsidRPr="00381001">
          <w:t xml:space="preserve">b344, b376, b392, </w:t>
        </w:r>
      </w:ins>
      <w:r w:rsidRPr="000E4E7F">
        <w:t xml:space="preserve">b408, </w:t>
      </w:r>
      <w:ins w:id="349" w:author="Qualcomm" w:date="2020-06-08T11:56:00Z">
        <w:r w:rsidR="00381001" w:rsidRPr="00381001">
          <w:t>b424, b440, b456,</w:t>
        </w:r>
      </w:ins>
    </w:p>
    <w:p w14:paraId="11F6A261" w14:textId="77777777" w:rsidR="008466C0" w:rsidRDefault="008466C0" w:rsidP="007C5DCE">
      <w:pPr>
        <w:pStyle w:val="PL"/>
        <w:shd w:val="clear" w:color="auto" w:fill="E6E6E6"/>
        <w:rPr>
          <w:ins w:id="350" w:author="Qualcomm" w:date="2020-06-08T12:01:00Z"/>
        </w:rPr>
      </w:pPr>
      <w:ins w:id="351" w:author="Qualcomm" w:date="2020-06-08T12:01:00Z">
        <w:r>
          <w:tab/>
        </w:r>
        <w:r>
          <w:tab/>
        </w:r>
        <w:r>
          <w:tab/>
        </w:r>
        <w:r>
          <w:tab/>
        </w:r>
        <w:r>
          <w:tab/>
        </w:r>
        <w:r>
          <w:tab/>
        </w:r>
        <w:r>
          <w:tab/>
        </w:r>
        <w:r>
          <w:tab/>
        </w:r>
        <w:r>
          <w:tab/>
        </w:r>
        <w:r>
          <w:tab/>
        </w:r>
        <w:r>
          <w:tab/>
        </w:r>
        <w:r>
          <w:tab/>
        </w:r>
        <w:r>
          <w:tab/>
        </w:r>
        <w:r>
          <w:tab/>
        </w:r>
        <w:r>
          <w:tab/>
        </w:r>
      </w:ins>
      <w:ins w:id="352" w:author="Qualcomm" w:date="2020-06-08T11:56:00Z">
        <w:r w:rsidR="00381001" w:rsidRPr="00381001">
          <w:t xml:space="preserve">b472, b488, </w:t>
        </w:r>
      </w:ins>
      <w:r w:rsidR="007C5DCE" w:rsidRPr="000E4E7F">
        <w:t>b504,</w:t>
      </w:r>
      <w:ins w:id="353" w:author="Qualcomm" w:date="2020-06-08T11:56:00Z">
        <w:r w:rsidR="00381001" w:rsidRPr="00381001">
          <w:t xml:space="preserve"> b536, b568, b584,</w:t>
        </w:r>
      </w:ins>
      <w:ins w:id="354" w:author="Qualcomm" w:date="2020-06-08T11:57:00Z">
        <w:r w:rsidR="00381001" w:rsidRPr="00381001">
          <w:t xml:space="preserve"> </w:t>
        </w:r>
      </w:ins>
      <w:del w:id="355" w:author="Qualcomm" w:date="2020-06-08T11:59:00Z">
        <w:r w:rsidR="007C5DCE" w:rsidRPr="000E4E7F" w:rsidDel="00381001">
          <w:delText xml:space="preserve"> </w:delText>
        </w:r>
      </w:del>
      <w:del w:id="356" w:author="Qualcomm" w:date="2020-06-08T11:57:00Z">
        <w:r w:rsidR="007C5DCE" w:rsidRPr="000E4E7F" w:rsidDel="00381001">
          <w:delText>b600</w:delText>
        </w:r>
      </w:del>
      <w:del w:id="357" w:author="Qualcomm" w:date="2020-06-08T11:59:00Z">
        <w:r w:rsidR="007C5DCE" w:rsidRPr="000E4E7F" w:rsidDel="00381001">
          <w:delText xml:space="preserve">, </w:delText>
        </w:r>
      </w:del>
      <w:ins w:id="358" w:author="Qualcomm" w:date="2020-06-08T11:59:00Z">
        <w:r w:rsidR="00381001" w:rsidRPr="00381001">
          <w:t>b616, b648,</w:t>
        </w:r>
      </w:ins>
    </w:p>
    <w:p w14:paraId="3900CD55" w14:textId="097D76B2" w:rsidR="007C5DCE" w:rsidRPr="000E4E7F" w:rsidRDefault="008466C0" w:rsidP="007C5DCE">
      <w:pPr>
        <w:pStyle w:val="PL"/>
        <w:shd w:val="clear" w:color="auto" w:fill="E6E6E6"/>
      </w:pPr>
      <w:ins w:id="359" w:author="Qualcomm" w:date="2020-06-08T12:01:00Z">
        <w:r>
          <w:tab/>
        </w:r>
        <w:r>
          <w:tab/>
        </w:r>
        <w:r>
          <w:tab/>
        </w:r>
        <w:r>
          <w:tab/>
        </w:r>
        <w:r>
          <w:tab/>
        </w:r>
        <w:r>
          <w:tab/>
        </w:r>
        <w:r>
          <w:tab/>
        </w:r>
        <w:r>
          <w:tab/>
        </w:r>
        <w:r>
          <w:tab/>
        </w:r>
        <w:r>
          <w:tab/>
        </w:r>
        <w:r>
          <w:tab/>
        </w:r>
        <w:r>
          <w:tab/>
        </w:r>
        <w:r>
          <w:tab/>
        </w:r>
        <w:r>
          <w:tab/>
        </w:r>
        <w:r>
          <w:tab/>
        </w:r>
      </w:ins>
      <w:ins w:id="360" w:author="Qualcomm" w:date="2020-06-08T11:59:00Z">
        <w:r w:rsidR="00381001" w:rsidRPr="00381001">
          <w:t>b680,</w:t>
        </w:r>
        <w:r w:rsidR="00381001" w:rsidRPr="000E4E7F">
          <w:t xml:space="preserve"> </w:t>
        </w:r>
      </w:ins>
      <w:r w:rsidR="007C5DCE" w:rsidRPr="000E4E7F">
        <w:t xml:space="preserve">b712, </w:t>
      </w:r>
      <w:ins w:id="361" w:author="Qualcomm" w:date="2020-06-08T11:58:00Z">
        <w:r w:rsidR="00381001" w:rsidRPr="00381001">
          <w:t xml:space="preserve">b744, b776, </w:t>
        </w:r>
      </w:ins>
      <w:r w:rsidR="007C5DCE" w:rsidRPr="000E4E7F">
        <w:t>b808,</w:t>
      </w:r>
      <w:ins w:id="362"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63"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64" w:author="Qualcomm" w:date="2020-06-08T11:58:00Z">
        <w:r w:rsidR="00381001" w:rsidRPr="00381001">
          <w:t xml:space="preserve">b968, </w:t>
        </w:r>
      </w:ins>
      <w:r w:rsidRPr="000E4E7F">
        <w:t xml:space="preserve">b1000, </w:t>
      </w:r>
      <w:ins w:id="365"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66" w:author="Qualcomm" w:date="2020-06-08T12:02:00Z"/>
        </w:rPr>
      </w:pPr>
      <w:ins w:id="367" w:author="Qualcomm" w:date="2020-06-08T12:02:00Z">
        <w:r>
          <w:tab/>
        </w:r>
        <w:r>
          <w:tab/>
        </w:r>
        <w:r>
          <w:tab/>
        </w:r>
        <w:r>
          <w:tab/>
        </w:r>
        <w:r>
          <w:tab/>
        </w:r>
        <w:r>
          <w:tab/>
        </w:r>
        <w:r>
          <w:tab/>
        </w:r>
        <w:r>
          <w:tab/>
        </w:r>
        <w:r>
          <w:tab/>
        </w:r>
        <w:r>
          <w:tab/>
        </w:r>
        <w:r>
          <w:tab/>
        </w:r>
        <w:r>
          <w:tab/>
        </w:r>
        <w:r>
          <w:tab/>
        </w:r>
        <w:r>
          <w:tab/>
        </w:r>
        <w:r>
          <w:tab/>
        </w:r>
      </w:ins>
      <w:ins w:id="368" w:author="Qualcomm" w:date="2020-06-08T11:58:00Z">
        <w:r w:rsidR="00381001" w:rsidRPr="00381001">
          <w:t xml:space="preserve">b1192, b1224, b1256, b1288, b1320, </w:t>
        </w:r>
      </w:ins>
      <w:r w:rsidR="007C5DCE" w:rsidRPr="000E4E7F">
        <w:t xml:space="preserve">b1352, </w:t>
      </w:r>
      <w:ins w:id="369" w:author="Qualcomm" w:date="2020-06-08T11:58:00Z">
        <w:r w:rsidR="00381001" w:rsidRPr="00381001">
          <w:t>b1384, b1416,</w:t>
        </w:r>
      </w:ins>
    </w:p>
    <w:p w14:paraId="53B741D9" w14:textId="77777777" w:rsidR="008466C0" w:rsidRDefault="008466C0" w:rsidP="007C5DCE">
      <w:pPr>
        <w:pStyle w:val="PL"/>
        <w:shd w:val="clear" w:color="auto" w:fill="E6E6E6"/>
        <w:rPr>
          <w:ins w:id="370" w:author="Qualcomm" w:date="2020-06-08T12:02:00Z"/>
        </w:rPr>
      </w:pPr>
      <w:ins w:id="371" w:author="Qualcomm" w:date="2020-06-08T12:02:00Z">
        <w:r>
          <w:tab/>
        </w:r>
        <w:r>
          <w:tab/>
        </w:r>
        <w:r>
          <w:tab/>
        </w:r>
        <w:r>
          <w:tab/>
        </w:r>
        <w:r>
          <w:tab/>
        </w:r>
        <w:r>
          <w:tab/>
        </w:r>
        <w:r>
          <w:tab/>
        </w:r>
        <w:r>
          <w:tab/>
        </w:r>
        <w:r>
          <w:tab/>
        </w:r>
        <w:r>
          <w:tab/>
        </w:r>
        <w:r>
          <w:tab/>
        </w:r>
        <w:r>
          <w:tab/>
        </w:r>
        <w:r>
          <w:tab/>
        </w:r>
        <w:r>
          <w:tab/>
        </w:r>
        <w:r>
          <w:tab/>
        </w:r>
      </w:ins>
      <w:ins w:id="372" w:author="Qualcomm" w:date="2020-06-08T11:58:00Z">
        <w:r w:rsidR="00381001" w:rsidRPr="00381001">
          <w:t xml:space="preserve">b1480, </w:t>
        </w:r>
      </w:ins>
      <w:r w:rsidR="007C5DCE" w:rsidRPr="000E4E7F">
        <w:t xml:space="preserve">b1544, </w:t>
      </w:r>
      <w:ins w:id="373" w:author="Qualcomm" w:date="2020-06-08T11:59:00Z">
        <w:r w:rsidR="00381001" w:rsidRPr="00381001">
          <w:t xml:space="preserve">b1608, b1672, </w:t>
        </w:r>
      </w:ins>
      <w:r w:rsidR="007C5DCE" w:rsidRPr="000E4E7F">
        <w:t xml:space="preserve">b1736, </w:t>
      </w:r>
      <w:ins w:id="374"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75" w:author="Qualcomm" w:date="2020-06-08T12:02:00Z"/>
        </w:rPr>
      </w:pPr>
      <w:ins w:id="376" w:author="Qualcomm" w:date="2020-06-08T12:02:00Z">
        <w:r>
          <w:tab/>
        </w:r>
        <w:r>
          <w:tab/>
        </w:r>
        <w:r>
          <w:tab/>
        </w:r>
        <w:r>
          <w:tab/>
        </w:r>
        <w:r>
          <w:tab/>
        </w:r>
        <w:r>
          <w:tab/>
        </w:r>
        <w:r>
          <w:tab/>
        </w:r>
        <w:r>
          <w:tab/>
        </w:r>
        <w:r>
          <w:tab/>
        </w:r>
        <w:r>
          <w:tab/>
        </w:r>
        <w:r>
          <w:tab/>
        </w:r>
        <w:r>
          <w:tab/>
        </w:r>
        <w:r>
          <w:tab/>
        </w:r>
        <w:r>
          <w:tab/>
        </w:r>
        <w:r>
          <w:tab/>
        </w:r>
      </w:ins>
      <w:r w:rsidR="007C5DCE" w:rsidRPr="000E4E7F">
        <w:t>b1992,</w:t>
      </w:r>
      <w:ins w:id="377"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78" w:author="Qualcomm" w:date="2020-06-08T12:03:00Z"/>
        </w:rPr>
      </w:pPr>
      <w:del w:id="379"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80" w:author="Qualcomm" w:date="2020-06-08T12:03:00Z">
        <w:r w:rsidR="008466C0">
          <w:t xml:space="preserve"> </w:t>
        </w:r>
      </w:ins>
      <w:r w:rsidRPr="000E4E7F">
        <w:t xml:space="preserve">b2152, </w:t>
      </w:r>
      <w:ins w:id="381" w:author="Qualcomm" w:date="2020-06-08T12:00:00Z">
        <w:r w:rsidR="00381001" w:rsidRPr="00381001">
          <w:t xml:space="preserve">b2216, b2280, </w:t>
        </w:r>
      </w:ins>
      <w:r w:rsidRPr="000E4E7F">
        <w:t xml:space="preserve">b2344, </w:t>
      </w:r>
      <w:ins w:id="382" w:author="Qualcomm" w:date="2020-06-08T12:00:00Z">
        <w:r w:rsidR="00381001" w:rsidRPr="00381001">
          <w:t>b2408,</w:t>
        </w:r>
      </w:ins>
    </w:p>
    <w:p w14:paraId="569A5293" w14:textId="43849D96" w:rsidR="00381001" w:rsidRPr="000E4E7F" w:rsidRDefault="008466C0" w:rsidP="007C5DCE">
      <w:pPr>
        <w:pStyle w:val="PL"/>
        <w:shd w:val="clear" w:color="auto" w:fill="E6E6E6"/>
      </w:pPr>
      <w:ins w:id="383" w:author="Qualcomm" w:date="2020-06-08T12:03:00Z">
        <w:r>
          <w:tab/>
        </w:r>
        <w:r>
          <w:tab/>
        </w:r>
        <w:r>
          <w:tab/>
        </w:r>
        <w:r>
          <w:tab/>
        </w:r>
        <w:r>
          <w:tab/>
        </w:r>
        <w:r>
          <w:tab/>
        </w:r>
        <w:r>
          <w:tab/>
        </w:r>
        <w:r>
          <w:tab/>
        </w:r>
        <w:r>
          <w:tab/>
        </w:r>
        <w:r>
          <w:tab/>
        </w:r>
        <w:r>
          <w:tab/>
        </w:r>
        <w:r>
          <w:tab/>
        </w:r>
        <w:r>
          <w:tab/>
        </w:r>
        <w:r>
          <w:tab/>
        </w:r>
        <w:r>
          <w:tab/>
        </w:r>
      </w:ins>
      <w:ins w:id="384" w:author="Qualcomm" w:date="2020-06-08T12:00:00Z">
        <w:r w:rsidR="00381001" w:rsidRPr="00381001">
          <w:t xml:space="preserve">b2472, b2536, b2600, b2664, b2728, </w:t>
        </w:r>
      </w:ins>
      <w:r w:rsidR="007C5DCE" w:rsidRPr="000E4E7F">
        <w:t xml:space="preserve">b2792, </w:t>
      </w:r>
      <w:ins w:id="385" w:author="Qualcomm" w:date="2020-06-08T12:00:00Z">
        <w:r w:rsidR="00381001" w:rsidRPr="00381001">
          <w:t xml:space="preserve">b2856, </w:t>
        </w:r>
      </w:ins>
      <w:r w:rsidR="007C5DCE" w:rsidRPr="000E4E7F">
        <w:t>b2984}</w:t>
      </w:r>
      <w:ins w:id="386" w:author="Qualcomm" w:date="2020-06-08T12:09:00Z">
        <w:r w:rsidR="009D119A">
          <w:tab/>
        </w:r>
        <w:del w:id="387" w:author="QC (Umesh)" w:date="2020-06-10T06:59:00Z">
          <w:r w:rsidR="009D119A" w:rsidDel="00792294">
            <w:tab/>
          </w:r>
          <w:commentRangeStart w:id="388"/>
          <w:commentRangeStart w:id="389"/>
          <w:commentRangeStart w:id="390"/>
          <w:r w:rsidR="009D119A" w:rsidDel="00792294">
            <w:delText>OPTIONAL</w:delText>
          </w:r>
          <w:commentRangeEnd w:id="388"/>
          <w:r w:rsidR="009D119A" w:rsidDel="00792294">
            <w:rPr>
              <w:rStyle w:val="CommentReference"/>
              <w:rFonts w:ascii="Times New Roman" w:eastAsia="MS Mincho" w:hAnsi="Times New Roman"/>
              <w:noProof w:val="0"/>
              <w:lang w:val="x-none" w:eastAsia="en-US"/>
            </w:rPr>
            <w:commentReference w:id="388"/>
          </w:r>
        </w:del>
      </w:ins>
      <w:commentRangeEnd w:id="389"/>
      <w:del w:id="391" w:author="QC (Umesh)" w:date="2020-06-10T06:59:00Z">
        <w:r w:rsidR="00EA7E1E" w:rsidDel="00792294">
          <w:rPr>
            <w:rStyle w:val="CommentReference"/>
            <w:rFonts w:ascii="Times New Roman" w:eastAsia="MS Mincho" w:hAnsi="Times New Roman"/>
            <w:noProof w:val="0"/>
            <w:lang w:val="x-none" w:eastAsia="en-US"/>
          </w:rPr>
          <w:commentReference w:id="389"/>
        </w:r>
        <w:commentRangeEnd w:id="390"/>
        <w:r w:rsidR="00110495" w:rsidDel="00792294">
          <w:rPr>
            <w:rStyle w:val="CommentReference"/>
            <w:rFonts w:ascii="Times New Roman" w:eastAsia="MS Mincho" w:hAnsi="Times New Roman"/>
            <w:noProof w:val="0"/>
            <w:lang w:val="x-none" w:eastAsia="en-US"/>
          </w:rPr>
          <w:commentReference w:id="390"/>
        </w:r>
      </w:del>
      <w:r w:rsidR="007C5DCE" w:rsidRPr="000E4E7F">
        <w:t>,</w:t>
      </w:r>
    </w:p>
    <w:p w14:paraId="6C6F279B" w14:textId="076264C3" w:rsidR="007C5DCE" w:rsidRPr="000E4E7F" w:rsidDel="00A47AC6" w:rsidRDefault="007C5DCE" w:rsidP="00A47AC6">
      <w:pPr>
        <w:pStyle w:val="PL"/>
        <w:shd w:val="clear" w:color="auto" w:fill="E6E6E6"/>
        <w:rPr>
          <w:del w:id="392" w:author="Qualcomm" w:date="2020-06-08T12:33:00Z"/>
        </w:rPr>
      </w:pPr>
      <w:r w:rsidRPr="000E4E7F">
        <w:tab/>
      </w:r>
      <w:r w:rsidRPr="000E4E7F">
        <w:tab/>
      </w:r>
      <w:r w:rsidRPr="000E4E7F">
        <w:tab/>
      </w:r>
      <w:ins w:id="393" w:author="QC (Umesh)-v3" w:date="2020-04-29T13:09:00Z">
        <w:r w:rsidR="0072293A">
          <w:t>r</w:t>
        </w:r>
      </w:ins>
      <w:ins w:id="394" w:author="QC (Umesh)-v4" w:date="2020-04-30T10:23:00Z">
        <w:r w:rsidR="007125AC">
          <w:t>r</w:t>
        </w:r>
      </w:ins>
      <w:ins w:id="395" w:author="QC (Umesh)-v3" w:date="2020-04-29T13:09:00Z">
        <w:r w:rsidR="0072293A">
          <w:t>c</w:t>
        </w:r>
      </w:ins>
      <w:del w:id="396"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397"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398" w:author="Qualcomm" w:date="2020-06-08T12:33:00Z"/>
        </w:rPr>
      </w:pPr>
      <w:del w:id="399"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0"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1" w:author="QC (Umesh)-v6" w:date="2020-05-04T16:03:00Z"/>
        </w:rPr>
      </w:pPr>
      <w:ins w:id="402"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3" w:author="QC (Umesh)-v6" w:date="2020-05-04T12:02:00Z"/>
                <w:bCs/>
                <w:i/>
                <w:iCs/>
              </w:rPr>
            </w:pPr>
            <w:del w:id="404"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5"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06"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07" w:author="Qualcomm" w:date="2020-06-08T13:05:00Z">
              <w:r w:rsidR="000A2FE8">
                <w:rPr>
                  <w:lang w:val="en-US" w:eastAsia="zh-CN"/>
                </w:rPr>
                <w:t xml:space="preserve">occasions </w:t>
              </w:r>
            </w:ins>
            <w:ins w:id="408" w:author="Qualcomm" w:date="2020-06-08T12:35:00Z">
              <w:r w:rsidR="00A47AC6">
                <w:rPr>
                  <w:lang w:val="en-US" w:eastAsia="zh-CN"/>
                </w:rPr>
                <w:t>and time offset until the first PUR occasion</w:t>
              </w:r>
            </w:ins>
            <w:del w:id="409" w:author="Qualcomm" w:date="2020-06-08T12:35:00Z">
              <w:r w:rsidRPr="000E4E7F" w:rsidDel="00A47AC6">
                <w:rPr>
                  <w:lang w:eastAsia="zh-CN"/>
                </w:rPr>
                <w:delText>expressed as multiple of 10.24s. Value n8 indicates 8, value n16 inidcates 16 and so on. Actual value = indicated value * 10.24s</w:delText>
              </w:r>
              <w:commentRangeStart w:id="410"/>
              <w:commentRangeStart w:id="411"/>
              <w:r w:rsidRPr="000E4E7F" w:rsidDel="00A47AC6">
                <w:rPr>
                  <w:lang w:eastAsia="zh-CN"/>
                </w:rPr>
                <w:delText>.</w:delText>
              </w:r>
            </w:del>
            <w:commentRangeEnd w:id="410"/>
            <w:r w:rsidR="00EA7E1E">
              <w:rPr>
                <w:rStyle w:val="CommentReference"/>
                <w:rFonts w:ascii="Times New Roman" w:eastAsia="MS Mincho" w:hAnsi="Times New Roman"/>
                <w:lang w:eastAsia="en-US"/>
              </w:rPr>
              <w:commentReference w:id="410"/>
            </w:r>
            <w:commentRangeEnd w:id="411"/>
            <w:r w:rsidR="00110495">
              <w:rPr>
                <w:rStyle w:val="CommentReference"/>
                <w:rFonts w:ascii="Times New Roman" w:eastAsia="MS Mincho" w:hAnsi="Times New Roman"/>
                <w:lang w:eastAsia="en-US"/>
              </w:rPr>
              <w:commentReference w:id="411"/>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2" w:author="Qualcomm" w:date="2020-06-08T12:35:00Z"/>
                <w:b/>
                <w:i/>
                <w:lang w:eastAsia="zh-CN"/>
              </w:rPr>
            </w:pPr>
            <w:del w:id="413"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4" w:author="Qualcomm" w:date="2020-06-08T12:35:00Z"/>
                <w:lang w:eastAsia="en-GB"/>
              </w:rPr>
            </w:pPr>
            <w:del w:id="415"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16" w:author="Qualcomm" w:date="2020-06-08T12:35:00Z"/>
                <w:lang w:eastAsia="en-GB"/>
              </w:rPr>
            </w:pPr>
          </w:p>
          <w:p w14:paraId="5379DA81" w14:textId="75A9862E" w:rsidR="007C5DCE" w:rsidRPr="000E4E7F" w:rsidRDefault="007C5DCE" w:rsidP="00626658">
            <w:pPr>
              <w:pStyle w:val="TAL"/>
              <w:rPr>
                <w:lang w:eastAsia="en-GB"/>
              </w:rPr>
            </w:pPr>
            <w:del w:id="417" w:author="Qualcomm" w:date="2020-06-08T12:35:00Z">
              <w:r w:rsidRPr="000E4E7F" w:rsidDel="00A47AC6">
                <w:rPr>
                  <w:lang w:eastAsia="en-GB"/>
                </w:rPr>
                <w:delText>Editor's Note: Exact wording and type FFS.</w:delText>
              </w:r>
            </w:del>
          </w:p>
        </w:tc>
      </w:tr>
      <w:tr w:rsidR="006238A2" w:rsidRPr="000E4E7F" w14:paraId="2B99B126" w14:textId="77777777" w:rsidTr="006238A2">
        <w:trPr>
          <w:cantSplit/>
          <w:ins w:id="418"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19" w:author="QC (Umesh)-v6" w:date="2020-05-04T12:02:00Z"/>
                <w:b/>
                <w:i/>
                <w:lang w:eastAsia="zh-CN"/>
              </w:rPr>
            </w:pPr>
            <w:ins w:id="420" w:author="QC (Umesh)-v6" w:date="2020-05-04T12:02:00Z">
              <w:r w:rsidRPr="006238A2">
                <w:rPr>
                  <w:b/>
                  <w:i/>
                  <w:lang w:eastAsia="zh-CN"/>
                </w:rPr>
                <w:t>rrc-ACK</w:t>
              </w:r>
            </w:ins>
          </w:p>
          <w:p w14:paraId="48381C12" w14:textId="77777777" w:rsidR="006238A2" w:rsidRPr="006238A2" w:rsidRDefault="006238A2" w:rsidP="00A722AB">
            <w:pPr>
              <w:pStyle w:val="TAL"/>
              <w:rPr>
                <w:ins w:id="421" w:author="QC (Umesh)-v6" w:date="2020-05-04T12:02:00Z"/>
                <w:bCs/>
                <w:iCs/>
                <w:lang w:eastAsia="zh-CN"/>
              </w:rPr>
            </w:pPr>
            <w:ins w:id="422"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30"/>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3" w:name="_Toc20487212"/>
      <w:bookmarkStart w:id="424" w:name="_Toc29342507"/>
      <w:bookmarkStart w:id="425" w:name="_Toc29343646"/>
      <w:bookmarkStart w:id="426" w:name="_Toc36566907"/>
      <w:bookmarkStart w:id="427" w:name="_Toc36810343"/>
      <w:bookmarkStart w:id="428" w:name="_Toc36846707"/>
      <w:bookmarkStart w:id="429" w:name="_Toc36939360"/>
      <w:bookmarkStart w:id="430" w:name="_Toc37082340"/>
      <w:bookmarkStart w:id="431" w:name="_Toc20487214"/>
      <w:r w:rsidRPr="000E4E7F">
        <w:t>–</w:t>
      </w:r>
      <w:r w:rsidRPr="000E4E7F">
        <w:tab/>
      </w:r>
      <w:r w:rsidRPr="000E4E7F">
        <w:rPr>
          <w:i/>
          <w:noProof/>
        </w:rPr>
        <w:t>RRCConnectionRelease</w:t>
      </w:r>
      <w:bookmarkEnd w:id="423"/>
      <w:bookmarkEnd w:id="424"/>
      <w:bookmarkEnd w:id="425"/>
      <w:bookmarkEnd w:id="426"/>
      <w:bookmarkEnd w:id="427"/>
      <w:bookmarkEnd w:id="428"/>
      <w:bookmarkEnd w:id="429"/>
      <w:bookmarkEnd w:id="430"/>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2" w:name="_Hlk21337411"/>
      <w:r w:rsidRPr="000E4E7F">
        <w:t>RRCConnectionRelease-v16xy-IEs</w:t>
      </w:r>
      <w:bookmarkEnd w:id="432"/>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3" w:author="QC (Umesh)-v3" w:date="2020-04-29T13:38:00Z"/>
        </w:rPr>
      </w:pPr>
      <w:r w:rsidRPr="000E4E7F">
        <w:tab/>
        <w:t>pur-Config-r16</w:t>
      </w:r>
      <w:r w:rsidRPr="000E4E7F">
        <w:tab/>
      </w:r>
      <w:r w:rsidRPr="000E4E7F">
        <w:tab/>
      </w:r>
      <w:r w:rsidRPr="000E4E7F">
        <w:tab/>
      </w:r>
      <w:r w:rsidRPr="000E4E7F">
        <w:tab/>
      </w:r>
      <w:r w:rsidRPr="000E4E7F">
        <w:tab/>
      </w:r>
      <w:r w:rsidRPr="000E4E7F">
        <w:tab/>
      </w:r>
      <w:del w:id="434"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35" w:author="QC (Umesh)-v3" w:date="2020-04-29T13:38:00Z"/>
        </w:rPr>
      </w:pPr>
      <w:del w:id="436"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37" w:author="QC (Umesh)-v3" w:date="2020-04-29T13:38:00Z"/>
        </w:rPr>
      </w:pPr>
      <w:del w:id="438"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39"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0" w:author="QC (Umesh)-v3" w:date="2020-04-29T13:38:00Z">
        <w:r w:rsidRPr="000E4E7F" w:rsidDel="00093CB7">
          <w:tab/>
        </w:r>
      </w:del>
      <w:r w:rsidRPr="000E4E7F">
        <w:t>}</w:t>
      </w:r>
      <w:r w:rsidRPr="000E4E7F">
        <w:tab/>
      </w:r>
      <w:del w:id="441"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2" w:author="QC (Umesh)" w:date="2020-04-08T22:41:00Z">
        <w:r w:rsidR="00282D60">
          <w:t>-</w:t>
        </w:r>
      </w:ins>
      <w:del w:id="443"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4" w:name="OLE_LINK101"/>
      <w:bookmarkStart w:id="445"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46" w:name="OLE_LINK114"/>
      <w:bookmarkStart w:id="447" w:name="OLE_LINK115"/>
      <w:r w:rsidRPr="000E4E7F">
        <w:t>CarrierFreqCDMA2000</w:t>
      </w:r>
      <w:bookmarkEnd w:id="446"/>
      <w:bookmarkEnd w:id="447"/>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4"/>
    <w:bookmarkEnd w:id="445"/>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48" w:author="QC (Umesh)" w:date="2020-04-08T22:41:00Z">
              <w:r w:rsidR="00282D60">
                <w:rPr>
                  <w:i/>
                  <w:noProof/>
                  <w:lang w:val="en-US" w:eastAsia="en-GB"/>
                </w:rPr>
                <w:t>-</w:t>
              </w:r>
            </w:ins>
            <w:del w:id="449"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50"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1" w:author="QC (Umesh)-v4" w:date="2020-04-30T10:03:00Z">
              <w:r>
                <w:rPr>
                  <w:lang w:val="en-US" w:eastAsia="en-GB"/>
                </w:rPr>
                <w:t>When</w:t>
              </w:r>
            </w:ins>
            <w:ins w:id="452" w:author="QC (Umesh)-v4" w:date="2020-04-30T09:57:00Z">
              <w:r>
                <w:rPr>
                  <w:lang w:val="en-US" w:eastAsia="en-GB"/>
                </w:rPr>
                <w:t xml:space="preserve"> the UE is connected to 5GC</w:t>
              </w:r>
            </w:ins>
            <w:ins w:id="453" w:author="QC (Umesh)-v4" w:date="2020-04-30T09:58:00Z">
              <w:r>
                <w:rPr>
                  <w:lang w:val="en-US" w:eastAsia="en-GB"/>
                </w:rPr>
                <w:t>,</w:t>
              </w:r>
            </w:ins>
            <w:ins w:id="454" w:author="QC (Umesh)-v4" w:date="2020-04-30T09:57:00Z">
              <w:r w:rsidRPr="000E4E7F">
                <w:rPr>
                  <w:lang w:eastAsia="en-GB"/>
                </w:rPr>
                <w:t xml:space="preserve"> </w:t>
              </w:r>
            </w:ins>
            <w:ins w:id="455" w:author="QC (Umesh)-v4" w:date="2020-04-30T09:58:00Z">
              <w:r>
                <w:rPr>
                  <w:lang w:val="en-US" w:eastAsia="en-GB"/>
                </w:rPr>
                <w:t>t</w:t>
              </w:r>
            </w:ins>
            <w:ins w:id="456" w:author="QC (Umesh)-v4" w:date="2020-04-30T09:59:00Z">
              <w:r>
                <w:rPr>
                  <w:lang w:val="en-US" w:eastAsia="en-GB"/>
                </w:rPr>
                <w:t xml:space="preserve">he field is mandatory present. </w:t>
              </w:r>
            </w:ins>
            <w:ins w:id="457" w:author="QC (Umesh)-v4" w:date="2020-04-30T10:03:00Z">
              <w:r>
                <w:rPr>
                  <w:lang w:val="en-US" w:eastAsia="en-GB"/>
                </w:rPr>
                <w:t>When</w:t>
              </w:r>
            </w:ins>
            <w:ins w:id="458" w:author="QC (Umesh)-v4" w:date="2020-04-30T09:59:00Z">
              <w:r>
                <w:rPr>
                  <w:lang w:val="en-US" w:eastAsia="en-GB"/>
                </w:rPr>
                <w:t xml:space="preserve"> the UE is connected to EPC, the</w:t>
              </w:r>
            </w:ins>
            <w:del w:id="459" w:author="QC (Umesh)-v4" w:date="2020-04-30T09:58:00Z">
              <w:r w:rsidR="007C5DCE" w:rsidRPr="000E4E7F" w:rsidDel="001A1952">
                <w:rPr>
                  <w:lang w:eastAsia="en-GB"/>
                </w:rPr>
                <w:delText>T</w:delText>
              </w:r>
            </w:del>
            <w:del w:id="460"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1"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2" w:name="_Toc29342509"/>
      <w:bookmarkStart w:id="463" w:name="_Toc29343648"/>
      <w:bookmarkStart w:id="464" w:name="_Toc36566909"/>
      <w:bookmarkStart w:id="465" w:name="_Toc36810345"/>
      <w:bookmarkStart w:id="466" w:name="_Toc36846709"/>
      <w:bookmarkStart w:id="467" w:name="_Toc36939362"/>
      <w:bookmarkStart w:id="468"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2"/>
      <w:bookmarkEnd w:id="463"/>
      <w:bookmarkEnd w:id="464"/>
      <w:bookmarkEnd w:id="465"/>
      <w:bookmarkEnd w:id="466"/>
      <w:bookmarkEnd w:id="467"/>
      <w:bookmarkEnd w:id="468"/>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69" w:author="QC (Umesh)-110eV1" w:date="2020-06-03T15:31:00Z"/>
        </w:rPr>
      </w:pPr>
      <w:del w:id="470"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71"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2"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3" w:author="QC (Umesh)-v7" w:date="2020-05-05T12:18:00Z"/>
                <w:iCs/>
                <w:lang w:eastAsia="en-GB"/>
              </w:rPr>
            </w:pPr>
            <w:del w:id="474"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75" w:author="QC (Umesh)-v7" w:date="2020-05-05T12:18:00Z"/>
                <w:lang w:eastAsia="en-GB"/>
              </w:rPr>
            </w:pPr>
            <w:del w:id="476"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77"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78" w:author="QC (Umesh)-v7" w:date="2020-05-05T12:18:00Z"/>
                <w:i/>
                <w:noProof/>
                <w:lang w:eastAsia="en-GB"/>
              </w:rPr>
            </w:pPr>
            <w:del w:id="479"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0" w:author="QC (Umesh)-v7" w:date="2020-05-05T12:18:00Z"/>
                <w:lang w:eastAsia="en-GB"/>
              </w:rPr>
            </w:pPr>
            <w:del w:id="481"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2" w:name="_Toc20487217"/>
      <w:bookmarkStart w:id="483" w:name="_Toc29342512"/>
      <w:bookmarkStart w:id="484" w:name="_Toc29343651"/>
      <w:bookmarkStart w:id="485" w:name="_Toc36566912"/>
      <w:bookmarkStart w:id="486" w:name="_Toc36810348"/>
      <w:bookmarkStart w:id="487" w:name="_Toc36846712"/>
      <w:bookmarkStart w:id="488" w:name="_Toc36939365"/>
      <w:bookmarkStart w:id="489" w:name="_Toc37082345"/>
      <w:bookmarkStart w:id="490" w:name="_Toc20487218"/>
      <w:bookmarkStart w:id="491" w:name="_Toc29342513"/>
      <w:bookmarkStart w:id="492" w:name="_Toc29343652"/>
      <w:bookmarkStart w:id="493" w:name="_Toc36566913"/>
      <w:bookmarkStart w:id="494" w:name="_Toc36810349"/>
      <w:bookmarkStart w:id="495" w:name="_Toc36846713"/>
      <w:bookmarkStart w:id="496" w:name="_Toc36939366"/>
      <w:bookmarkStart w:id="497" w:name="_Toc37082346"/>
      <w:r w:rsidRPr="000E4E7F">
        <w:t>–</w:t>
      </w:r>
      <w:r w:rsidRPr="000E4E7F">
        <w:tab/>
      </w:r>
      <w:r w:rsidRPr="000E4E7F">
        <w:rPr>
          <w:i/>
          <w:noProof/>
        </w:rPr>
        <w:t>RRCConnectionSetup</w:t>
      </w:r>
      <w:bookmarkEnd w:id="482"/>
      <w:bookmarkEnd w:id="483"/>
      <w:bookmarkEnd w:id="484"/>
      <w:bookmarkEnd w:id="485"/>
      <w:bookmarkEnd w:id="486"/>
      <w:bookmarkEnd w:id="487"/>
      <w:bookmarkEnd w:id="488"/>
      <w:bookmarkEnd w:id="489"/>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98" w:author="QC (Umesh)-v7" w:date="2020-05-05T10:24:00Z">
        <w:r w:rsidR="00C16C8E">
          <w:t>Need ON</w:t>
        </w:r>
      </w:ins>
      <w:del w:id="499"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0" w:author="QC (Umesh)-110eV1" w:date="2020-06-03T15:34:00Z"/>
        </w:rPr>
      </w:pPr>
      <w:del w:id="501" w:author="QC (Umesh)-110eV1" w:date="2020-06-03T15:34:00Z">
        <w:r w:rsidRPr="000E4E7F" w:rsidDel="004B5F35">
          <w:tab/>
        </w:r>
        <w:bookmarkStart w:id="502" w:name="_Hlk23524783"/>
        <w:r w:rsidRPr="000E4E7F" w:rsidDel="004B5F35">
          <w:delText>newUE-Identity</w:delText>
        </w:r>
        <w:bookmarkEnd w:id="502"/>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3"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4" w:author="QC (Umesh)-v5" w:date="2020-05-01T10:47:00Z"/>
        </w:trPr>
        <w:tc>
          <w:tcPr>
            <w:tcW w:w="9644" w:type="dxa"/>
          </w:tcPr>
          <w:p w14:paraId="1424D3E5" w14:textId="7E81E142" w:rsidR="0025138D" w:rsidRPr="000E4E7F" w:rsidRDefault="0025138D" w:rsidP="003C4020">
            <w:pPr>
              <w:pStyle w:val="TAH"/>
              <w:rPr>
                <w:ins w:id="505" w:author="QC (Umesh)-v5" w:date="2020-05-01T10:47:00Z"/>
                <w:lang w:eastAsia="en-GB"/>
              </w:rPr>
            </w:pPr>
            <w:ins w:id="506"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07" w:author="QC (Umesh)-v5" w:date="2020-05-01T10:47:00Z"/>
        </w:trPr>
        <w:tc>
          <w:tcPr>
            <w:tcW w:w="9644" w:type="dxa"/>
          </w:tcPr>
          <w:p w14:paraId="624A3EE3" w14:textId="303EF43D" w:rsidR="0025138D" w:rsidRPr="000E4E7F" w:rsidRDefault="0025138D" w:rsidP="003C4020">
            <w:pPr>
              <w:pStyle w:val="TAL"/>
              <w:rPr>
                <w:ins w:id="508" w:author="QC (Umesh)-v5" w:date="2020-05-01T10:47:00Z"/>
                <w:b/>
                <w:bCs/>
                <w:i/>
                <w:noProof/>
                <w:lang w:eastAsia="en-GB"/>
              </w:rPr>
            </w:pPr>
            <w:ins w:id="509"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0" w:author="QC (Umesh)-v5" w:date="2020-05-01T10:47:00Z"/>
                <w:lang w:val="en-US" w:eastAsia="en-GB"/>
              </w:rPr>
            </w:pPr>
            <w:ins w:id="511" w:author="QC (Umesh)-v5" w:date="2020-05-01T10:49:00Z">
              <w:r>
                <w:rPr>
                  <w:lang w:val="en-US" w:eastAsia="en-GB"/>
                </w:rPr>
                <w:t>Downlink NAS PDU</w:t>
              </w:r>
            </w:ins>
            <w:ins w:id="512" w:author="QC (Umesh)-v5" w:date="2020-05-01T10:50:00Z">
              <w:r>
                <w:rPr>
                  <w:lang w:val="en-US" w:eastAsia="en-GB"/>
                </w:rPr>
                <w:t xml:space="preserve"> </w:t>
              </w:r>
            </w:ins>
            <w:ins w:id="513" w:author="QC (Umesh)-v5" w:date="2020-05-01T10:53:00Z">
              <w:r>
                <w:rPr>
                  <w:lang w:val="en-US" w:eastAsia="en-GB"/>
                </w:rPr>
                <w:t>in case of</w:t>
              </w:r>
            </w:ins>
            <w:ins w:id="514" w:author="QC (Umesh)-v5" w:date="2020-05-01T10:50:00Z">
              <w:r>
                <w:rPr>
                  <w:lang w:val="en-US" w:eastAsia="en-GB"/>
                </w:rPr>
                <w:t xml:space="preserve"> mobile terminated </w:t>
              </w:r>
            </w:ins>
            <w:ins w:id="515" w:author="QC (Umesh)-v5" w:date="2020-05-01T10:51:00Z">
              <w:r>
                <w:rPr>
                  <w:lang w:val="en-US" w:eastAsia="en-GB"/>
                </w:rPr>
                <w:t>CP-EDT</w:t>
              </w:r>
            </w:ins>
            <w:ins w:id="516" w:author="QC (Umesh)-v5" w:date="2020-05-01T10:47:00Z">
              <w:r w:rsidR="0025138D" w:rsidRPr="000E4E7F">
                <w:rPr>
                  <w:lang w:eastAsia="en-US"/>
                </w:rPr>
                <w:t>.</w:t>
              </w:r>
            </w:ins>
            <w:ins w:id="517" w:author="QC (Umesh)-v5" w:date="2020-05-01T10:51:00Z">
              <w:r>
                <w:rPr>
                  <w:lang w:val="en-US" w:eastAsia="en-US"/>
                </w:rPr>
                <w:t xml:space="preserve"> E-UTRAN may include th</w:t>
              </w:r>
            </w:ins>
            <w:ins w:id="518" w:author="QC (Umesh)-v5" w:date="2020-05-01T10:53:00Z">
              <w:r>
                <w:rPr>
                  <w:lang w:val="en-US" w:eastAsia="en-US"/>
                </w:rPr>
                <w:t>is</w:t>
              </w:r>
            </w:ins>
            <w:ins w:id="519" w:author="QC (Umesh)-v5" w:date="2020-05-01T10:51:00Z">
              <w:r>
                <w:rPr>
                  <w:lang w:val="en-US" w:eastAsia="en-US"/>
                </w:rPr>
                <w:t xml:space="preserve"> field</w:t>
              </w:r>
            </w:ins>
            <w:ins w:id="520" w:author="QC (Umesh)-v6" w:date="2020-05-04T12:04:00Z">
              <w:r w:rsidR="006238A2">
                <w:rPr>
                  <w:lang w:val="en-US" w:eastAsia="en-US"/>
                </w:rPr>
                <w:t xml:space="preserve"> only</w:t>
              </w:r>
            </w:ins>
            <w:ins w:id="521"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2"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3"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4" w:author="QC (Umesh)-v7" w:date="2020-05-05T12:19:00Z"/>
                <w:iCs/>
                <w:lang w:eastAsia="en-GB"/>
              </w:rPr>
            </w:pPr>
            <w:del w:id="525"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26" w:author="QC (Umesh)-v7" w:date="2020-05-05T12:19:00Z"/>
                <w:lang w:eastAsia="en-GB"/>
              </w:rPr>
            </w:pPr>
            <w:del w:id="527"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28"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29" w:author="QC (Umesh)-v5" w:date="2020-05-01T16:15:00Z"/>
                <w:i/>
                <w:noProof/>
                <w:lang w:eastAsia="en-GB"/>
              </w:rPr>
            </w:pPr>
            <w:del w:id="530"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1" w:author="QC (Umesh)-v5" w:date="2020-05-01T16:15:00Z"/>
                <w:lang w:eastAsia="en-GB"/>
              </w:rPr>
            </w:pPr>
            <w:del w:id="532"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3"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4" w:author="Huawei-v6" w:date="2020-05-05T10:31:00Z"/>
                <w:i/>
                <w:noProof/>
                <w:lang w:eastAsia="en-GB"/>
              </w:rPr>
            </w:pPr>
            <w:del w:id="535"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36" w:author="Huawei-v6" w:date="2020-05-05T10:31:00Z"/>
                <w:lang w:eastAsia="en-GB"/>
              </w:rPr>
            </w:pPr>
            <w:del w:id="537"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0"/>
      <w:bookmarkEnd w:id="491"/>
      <w:bookmarkEnd w:id="492"/>
      <w:bookmarkEnd w:id="493"/>
      <w:bookmarkEnd w:id="494"/>
      <w:bookmarkEnd w:id="495"/>
      <w:bookmarkEnd w:id="496"/>
      <w:bookmarkEnd w:id="497"/>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38" w:author="QC (Umesh)" w:date="2020-06-10T11:31:00Z"/>
        </w:rPr>
      </w:pPr>
      <w:ins w:id="539" w:author="QC (Umesh)" w:date="2020-06-10T11:31:00Z">
        <w:r>
          <w:tab/>
        </w:r>
        <w:commentRangeStart w:id="540"/>
        <w:r>
          <w:t>pur</w:t>
        </w:r>
      </w:ins>
      <w:commentRangeEnd w:id="540"/>
      <w:ins w:id="541" w:author="QC (Umesh)" w:date="2020-06-10T11:45:00Z">
        <w:r w:rsidR="00110A58">
          <w:rPr>
            <w:rStyle w:val="CommentReference"/>
            <w:rFonts w:ascii="Times New Roman" w:eastAsia="MS Mincho" w:hAnsi="Times New Roman"/>
            <w:noProof w:val="0"/>
            <w:lang w:val="x-none" w:eastAsia="en-US"/>
          </w:rPr>
          <w:commentReference w:id="540"/>
        </w:r>
      </w:ins>
      <w:ins w:id="542"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3"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4"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545" w:name="_Toc20487220"/>
      <w:bookmarkStart w:id="546" w:name="_Toc29342515"/>
      <w:bookmarkStart w:id="547" w:name="_Toc29343654"/>
      <w:bookmarkStart w:id="548" w:name="_Toc36566915"/>
      <w:bookmarkStart w:id="549" w:name="_Toc36810351"/>
      <w:bookmarkStart w:id="550" w:name="_Toc36846715"/>
      <w:bookmarkStart w:id="551" w:name="_Toc36939368"/>
      <w:bookmarkStart w:id="552" w:name="_Toc37082348"/>
      <w:bookmarkStart w:id="553" w:name="_Toc20487229"/>
      <w:bookmarkStart w:id="554" w:name="_Toc29342524"/>
      <w:bookmarkStart w:id="555" w:name="_Toc29343663"/>
      <w:bookmarkStart w:id="556" w:name="_Toc36566924"/>
      <w:bookmarkStart w:id="557" w:name="_Toc36810361"/>
      <w:bookmarkStart w:id="558" w:name="_Toc36846725"/>
      <w:bookmarkStart w:id="559" w:name="_Toc36939378"/>
      <w:bookmarkStart w:id="560" w:name="_Toc37082358"/>
      <w:bookmarkStart w:id="561" w:name="_Toc20487230"/>
      <w:bookmarkStart w:id="562" w:name="_Toc29342525"/>
      <w:bookmarkStart w:id="563" w:name="_Toc29343664"/>
      <w:bookmarkStart w:id="564" w:name="_Toc36566925"/>
      <w:bookmarkStart w:id="565" w:name="_Toc36810362"/>
      <w:bookmarkStart w:id="566" w:name="_Toc36846726"/>
      <w:bookmarkStart w:id="567" w:name="_Toc36939379"/>
      <w:bookmarkStart w:id="568" w:name="_Toc37082359"/>
      <w:r w:rsidRPr="000E4E7F">
        <w:t>–</w:t>
      </w:r>
      <w:r w:rsidRPr="000E4E7F">
        <w:tab/>
      </w:r>
      <w:r w:rsidRPr="000E4E7F">
        <w:rPr>
          <w:i/>
          <w:noProof/>
        </w:rPr>
        <w:t>RRCEarlyDataRequest</w:t>
      </w:r>
      <w:bookmarkEnd w:id="545"/>
      <w:bookmarkEnd w:id="546"/>
      <w:bookmarkEnd w:id="547"/>
      <w:bookmarkEnd w:id="548"/>
      <w:bookmarkEnd w:id="549"/>
      <w:bookmarkEnd w:id="550"/>
      <w:bookmarkEnd w:id="551"/>
      <w:bookmarkEnd w:id="552"/>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69"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0" w:name="_Hlk21360228"/>
      <w:r w:rsidRPr="000E4E7F">
        <w:t>establishmentCause-r16</w:t>
      </w:r>
      <w:bookmarkEnd w:id="570"/>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71" w:author="QC (Umesh)-v8" w:date="2020-05-06T13:00:00Z"/>
        </w:rPr>
      </w:pPr>
      <w:ins w:id="572"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69"/>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3"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3"/>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553"/>
      <w:bookmarkEnd w:id="554"/>
      <w:bookmarkEnd w:id="555"/>
      <w:bookmarkEnd w:id="556"/>
      <w:bookmarkEnd w:id="557"/>
      <w:bookmarkEnd w:id="558"/>
      <w:bookmarkEnd w:id="559"/>
      <w:bookmarkEnd w:id="560"/>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4"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5" w:author="QC (Umesh)-v5" w:date="2020-05-01T11:12:00Z">
        <w:r w:rsidRPr="000E4E7F">
          <w:t>,</w:t>
        </w:r>
      </w:ins>
    </w:p>
    <w:p w14:paraId="7678117E" w14:textId="223FFCBF" w:rsidR="000679E7" w:rsidRPr="000E4E7F" w:rsidRDefault="000679E7" w:rsidP="000679E7">
      <w:pPr>
        <w:pStyle w:val="PL"/>
        <w:shd w:val="clear" w:color="auto" w:fill="E6E6E6"/>
      </w:pPr>
      <w:ins w:id="576"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61"/>
      <w:bookmarkEnd w:id="562"/>
      <w:bookmarkEnd w:id="563"/>
      <w:bookmarkEnd w:id="564"/>
      <w:bookmarkEnd w:id="565"/>
      <w:bookmarkEnd w:id="566"/>
      <w:bookmarkEnd w:id="567"/>
      <w:bookmarkEnd w:id="568"/>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77" w:author="QC (Umesh)-v2" w:date="2020-04-28T17:26:00Z"/>
        </w:rPr>
      </w:pPr>
      <w:del w:id="578"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79" w:author="QC (Umesh)-v2" w:date="2020-04-28T17:27:00Z"/>
          <w:rFonts w:eastAsia="Batang"/>
        </w:rPr>
      </w:pPr>
      <w:del w:id="580" w:author="QC (Umesh)-v2" w:date="2020-04-28T17:26:00Z">
        <w:r w:rsidRPr="000E4E7F" w:rsidDel="00BC3040">
          <w:rPr>
            <w:rFonts w:eastAsia="Batang"/>
          </w:rPr>
          <w:tab/>
        </w:r>
      </w:del>
      <w:r w:rsidRPr="000E4E7F">
        <w:rPr>
          <w:rFonts w:eastAsia="Batang"/>
        </w:rPr>
        <w:tab/>
      </w:r>
      <w:bookmarkStart w:id="581" w:name="_Hlk20476184"/>
      <w:r w:rsidRPr="000E4E7F">
        <w:rPr>
          <w:rFonts w:eastAsia="Batang"/>
        </w:rPr>
        <w:t>transmissionInControlChRegion-r16</w:t>
      </w:r>
      <w:bookmarkEnd w:id="58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82"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3"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4"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5" w:name="OLE_LINK11"/>
            <w:r w:rsidRPr="000E4E7F">
              <w:rPr>
                <w:lang w:eastAsia="en-GB"/>
              </w:rPr>
              <w:t>As defined in TS 36.304 [4]</w:t>
            </w:r>
            <w:bookmarkEnd w:id="585"/>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86" w:author="QC (Umesh)-v8" w:date="2020-05-06T12:45:00Z">
              <w:r w:rsidRPr="000E4E7F" w:rsidDel="00DA1CB2">
                <w:rPr>
                  <w:lang w:eastAsia="en-GB"/>
                </w:rPr>
                <w:delText>This field i</w:delText>
              </w:r>
            </w:del>
            <w:ins w:id="587" w:author="QC (Umesh)-v8" w:date="2020-05-06T12:45:00Z">
              <w:r w:rsidR="00DA1CB2">
                <w:rPr>
                  <w:lang w:val="en-US" w:eastAsia="en-GB"/>
                </w:rPr>
                <w:t>I</w:t>
              </w:r>
            </w:ins>
            <w:r w:rsidRPr="000E4E7F">
              <w:rPr>
                <w:lang w:eastAsia="en-GB"/>
              </w:rPr>
              <w:t xml:space="preserve">ndicates </w:t>
            </w:r>
            <w:del w:id="588" w:author="QC (Umesh)-v8" w:date="2020-05-06T12:45:00Z">
              <w:r w:rsidRPr="000E4E7F" w:rsidDel="00DA1CB2">
                <w:rPr>
                  <w:lang w:eastAsia="en-GB"/>
                </w:rPr>
                <w:delText xml:space="preserve">if </w:delText>
              </w:r>
            </w:del>
            <w:ins w:id="589"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90" w:name="_Hlk524373643"/>
            <w:r w:rsidRPr="000E4E7F">
              <w:rPr>
                <w:b/>
                <w:i/>
              </w:rPr>
              <w:t>crs-IntfMitigConfig</w:t>
            </w:r>
          </w:p>
          <w:bookmarkEnd w:id="590"/>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91"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92" w:author="QC (Umesh)-v8" w:date="2020-05-06T12:46:00Z">
              <w:r w:rsidRPr="000E4E7F" w:rsidDel="00DA1CB2">
                <w:rPr>
                  <w:bCs/>
                  <w:noProof/>
                  <w:lang w:eastAsia="en-GB"/>
                </w:rPr>
                <w:delText>This field i</w:delText>
              </w:r>
            </w:del>
            <w:ins w:id="593" w:author="QC (Umesh)-v8" w:date="2020-05-06T12:46:00Z">
              <w:r w:rsidR="00DA1CB2">
                <w:rPr>
                  <w:bCs/>
                  <w:noProof/>
                  <w:lang w:val="en-US" w:eastAsia="en-GB"/>
                </w:rPr>
                <w:t>I</w:t>
              </w:r>
            </w:ins>
            <w:r w:rsidRPr="000E4E7F">
              <w:rPr>
                <w:bCs/>
                <w:noProof/>
                <w:lang w:eastAsia="en-GB"/>
              </w:rPr>
              <w:t xml:space="preserve">ndicates </w:t>
            </w:r>
            <w:ins w:id="594" w:author="QC (Umesh)-v8" w:date="2020-05-06T12:46:00Z">
              <w:r w:rsidR="00DA1CB2">
                <w:rPr>
                  <w:bCs/>
                  <w:noProof/>
                  <w:lang w:val="en-US" w:eastAsia="en-GB"/>
                </w:rPr>
                <w:t>whether</w:t>
              </w:r>
            </w:ins>
            <w:del w:id="595"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96" w:name="_Toc20487236"/>
      <w:bookmarkStart w:id="597" w:name="_Toc29342531"/>
      <w:bookmarkStart w:id="598" w:name="_Toc29343670"/>
      <w:bookmarkStart w:id="599" w:name="_Toc36566932"/>
      <w:bookmarkStart w:id="600" w:name="_Toc36810370"/>
      <w:bookmarkStart w:id="601" w:name="_Toc36846734"/>
      <w:bookmarkStart w:id="602" w:name="_Toc36939387"/>
      <w:bookmarkStart w:id="603"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96"/>
      <w:bookmarkEnd w:id="597"/>
      <w:bookmarkEnd w:id="598"/>
      <w:bookmarkEnd w:id="599"/>
      <w:bookmarkEnd w:id="600"/>
      <w:bookmarkEnd w:id="601"/>
      <w:bookmarkEnd w:id="602"/>
      <w:bookmarkEnd w:id="603"/>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4" w:author="QC (Umesh)-v8" w:date="2020-05-06T13:03:00Z">
        <w:r>
          <w:t>16</w:t>
        </w:r>
      </w:ins>
      <w:del w:id="605"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commentRangeStart w:id="606"/>
      <w:commentRangeStart w:id="607"/>
      <w:r w:rsidRPr="000E4E7F">
        <w:t>RACH-Report-r</w:t>
      </w:r>
      <w:ins w:id="608" w:author="QC (Umesh)-v8" w:date="2020-05-06T13:03:00Z">
        <w:r>
          <w:t>16</w:t>
        </w:r>
      </w:ins>
      <w:del w:id="609"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10" w:author="QC (Umesh)" w:date="2020-06-10T07:02:00Z">
        <w:r w:rsidR="00C07B07">
          <w:t>16</w:t>
        </w:r>
      </w:ins>
      <w:del w:id="611"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12" w:author="QC (Umesh)" w:date="2020-06-10T07:02:00Z">
        <w:r w:rsidR="00C07B07">
          <w:t>16</w:t>
        </w:r>
      </w:ins>
      <w:del w:id="613"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commentRangeEnd w:id="606"/>
      <w:r w:rsidR="00EA7E1E">
        <w:rPr>
          <w:rStyle w:val="CommentReference"/>
          <w:rFonts w:ascii="Times New Roman" w:eastAsia="MS Mincho" w:hAnsi="Times New Roman"/>
          <w:noProof w:val="0"/>
          <w:lang w:val="x-none" w:eastAsia="en-US"/>
        </w:rPr>
        <w:commentReference w:id="606"/>
      </w:r>
      <w:commentRangeEnd w:id="607"/>
      <w:r w:rsidR="00C07B07">
        <w:rPr>
          <w:rStyle w:val="CommentReference"/>
          <w:rFonts w:ascii="Times New Roman" w:eastAsia="MS Mincho" w:hAnsi="Times New Roman"/>
          <w:noProof w:val="0"/>
          <w:lang w:val="x-none" w:eastAsia="en-US"/>
        </w:rPr>
        <w:commentReference w:id="607"/>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14" w:name="_Toc20487241"/>
      <w:bookmarkEnd w:id="431"/>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15" w:name="_Toc20487242"/>
      <w:bookmarkEnd w:id="614"/>
      <w:r>
        <w:rPr>
          <w:lang w:val="en-GB"/>
        </w:rPr>
        <w:t>6.3.1</w:t>
      </w:r>
      <w:r>
        <w:rPr>
          <w:lang w:val="en-GB"/>
        </w:rPr>
        <w:tab/>
        <w:t>System information blocks</w:t>
      </w:r>
      <w:bookmarkEnd w:id="615"/>
    </w:p>
    <w:p w14:paraId="1DA4E7AC" w14:textId="77777777" w:rsidR="00A37F0F" w:rsidRDefault="00A37F0F" w:rsidP="00A37F0F">
      <w:pPr>
        <w:rPr>
          <w:iCs/>
        </w:rPr>
      </w:pPr>
      <w:bookmarkStart w:id="616" w:name="_Toc29342539"/>
      <w:bookmarkStart w:id="617" w:name="_Toc29343678"/>
      <w:bookmarkStart w:id="618" w:name="_Toc36566940"/>
      <w:bookmarkStart w:id="619" w:name="_Toc36810378"/>
      <w:bookmarkStart w:id="620" w:name="_Toc36846742"/>
      <w:bookmarkStart w:id="621" w:name="_Toc36939395"/>
      <w:bookmarkStart w:id="622" w:name="_Toc37082375"/>
      <w:bookmarkStart w:id="623"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616"/>
      <w:bookmarkEnd w:id="617"/>
      <w:bookmarkEnd w:id="618"/>
      <w:bookmarkEnd w:id="619"/>
      <w:bookmarkEnd w:id="620"/>
      <w:bookmarkEnd w:id="621"/>
      <w:bookmarkEnd w:id="622"/>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2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4"/>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25" w:author="QC (Umesh)-v3" w:date="2020-04-29T10:54:00Z">
              <w:r w:rsidR="00401B0D" w:rsidRPr="00EA515B">
                <w:t>report the AS release assistance indication via the DCQR and AS RAI MAC CE</w:t>
              </w:r>
              <w:r w:rsidR="00401B0D" w:rsidRPr="000E4E7F">
                <w:rPr>
                  <w:rFonts w:cs="Arial"/>
                  <w:bCs/>
                  <w:szCs w:val="18"/>
                </w:rPr>
                <w:t xml:space="preserve"> </w:t>
              </w:r>
            </w:ins>
            <w:del w:id="626"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9pt" o:ole="">
                  <v:imagedata r:id="rId18" o:title=""/>
                </v:shape>
                <o:OLEObject Type="Embed" ProgID="Equation.3" ShapeID="_x0000_i1025" DrawAspect="Content" ObjectID="_1653318093"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27" w:name="_Toc20487246"/>
      <w:bookmarkStart w:id="628" w:name="_Toc29342541"/>
      <w:bookmarkStart w:id="629" w:name="_Toc29343680"/>
      <w:bookmarkStart w:id="630" w:name="_Toc36566942"/>
      <w:bookmarkStart w:id="631" w:name="_Toc36810380"/>
      <w:bookmarkStart w:id="632" w:name="_Toc36846744"/>
      <w:bookmarkStart w:id="633" w:name="_Toc36939397"/>
      <w:bookmarkStart w:id="634" w:name="_Toc37082377"/>
      <w:bookmarkStart w:id="635" w:name="_Toc20487267"/>
      <w:bookmarkStart w:id="636" w:name="OLE_LINK338"/>
      <w:bookmarkEnd w:id="623"/>
      <w:r w:rsidRPr="000E4E7F">
        <w:t>–</w:t>
      </w:r>
      <w:r w:rsidRPr="000E4E7F">
        <w:tab/>
      </w:r>
      <w:r w:rsidRPr="000E4E7F">
        <w:rPr>
          <w:i/>
          <w:noProof/>
        </w:rPr>
        <w:t>SystemInformationBlockType4</w:t>
      </w:r>
      <w:bookmarkEnd w:id="627"/>
      <w:bookmarkEnd w:id="628"/>
      <w:bookmarkEnd w:id="629"/>
      <w:bookmarkEnd w:id="630"/>
      <w:bookmarkEnd w:id="631"/>
      <w:bookmarkEnd w:id="632"/>
      <w:bookmarkEnd w:id="633"/>
      <w:bookmarkEnd w:id="634"/>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37" w:author="QC (Umesh)-v1" w:date="2020-04-22T12:00:00Z"/>
          <w:lang w:val="en-US"/>
        </w:rPr>
      </w:pPr>
      <w:r w:rsidRPr="000E4E7F">
        <w:tab/>
        <w:t>]]</w:t>
      </w:r>
      <w:ins w:id="638" w:author="QC (Umesh)-v1" w:date="2020-04-22T12:00:00Z">
        <w:r>
          <w:rPr>
            <w:lang w:val="en-US"/>
          </w:rPr>
          <w:t>,</w:t>
        </w:r>
      </w:ins>
    </w:p>
    <w:p w14:paraId="561DAFAA" w14:textId="677D6162" w:rsidR="000265D6" w:rsidRDefault="000265D6" w:rsidP="000265D6">
      <w:pPr>
        <w:pStyle w:val="PL"/>
        <w:shd w:val="clear" w:color="auto" w:fill="E6E6E6"/>
        <w:rPr>
          <w:ins w:id="639" w:author="QC (Umesh)-110e" w:date="2020-05-26T11:49:00Z"/>
          <w:lang w:val="en-US"/>
        </w:rPr>
      </w:pPr>
      <w:ins w:id="640" w:author="QC (Umesh)-v1" w:date="2020-04-22T12:00:00Z">
        <w:r>
          <w:rPr>
            <w:lang w:val="en-US"/>
          </w:rPr>
          <w:tab/>
        </w:r>
        <w:r w:rsidRPr="00E63A2A">
          <w:rPr>
            <w:lang w:val="en-US"/>
          </w:rPr>
          <w:t>[[</w:t>
        </w:r>
      </w:ins>
      <w:ins w:id="641" w:author="QC (Umesh)-v1" w:date="2020-04-22T12:01:00Z">
        <w:r>
          <w:rPr>
            <w:lang w:val="en-US"/>
          </w:rPr>
          <w:tab/>
        </w:r>
      </w:ins>
      <w:ins w:id="642"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43" w:author="QC (Umesh)-110e" w:date="2020-05-26T11:49:00Z">
        <w:r w:rsidR="00A13D7F">
          <w:rPr>
            <w:lang w:val="en-US"/>
          </w:rPr>
          <w:t>,</w:t>
        </w:r>
      </w:ins>
      <w:ins w:id="644" w:author="QC (Umesh)-v1" w:date="2020-04-22T12:00:00Z">
        <w:r w:rsidRPr="00E63A2A">
          <w:rPr>
            <w:lang w:val="en-US"/>
          </w:rPr>
          <w:tab/>
          <w:t xml:space="preserve">-- </w:t>
        </w:r>
      </w:ins>
      <w:ins w:id="645"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46" w:author="QC (Umesh)-v1" w:date="2020-04-22T12:00:00Z"/>
          <w:lang w:val="en-US"/>
        </w:rPr>
      </w:pPr>
      <w:ins w:id="647"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48"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49" w:author="QC (Umesh)-v1" w:date="2020-04-22T12:01:00Z">
        <w:r>
          <w:rPr>
            <w:lang w:val="en-US"/>
          </w:rPr>
          <w:tab/>
        </w:r>
      </w:ins>
      <w:ins w:id="650"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51" w:author="QC (Umesh)-110e" w:date="2020-05-26T11:49:00Z"/>
        </w:rPr>
      </w:pPr>
      <w:ins w:id="652" w:author="QC (Umesh)-110e" w:date="2020-05-26T11:49:00Z">
        <w:r w:rsidRPr="000E4E7F">
          <w:t>IntraFreqNeighCellList</w:t>
        </w:r>
        <w:r>
          <w:t xml:space="preserve">-v16xy </w:t>
        </w:r>
        <w:r w:rsidRPr="000E4E7F">
          <w:t>::=</w:t>
        </w:r>
        <w:r>
          <w:tab/>
        </w:r>
        <w:r w:rsidRPr="000E4E7F">
          <w:t>SEQUENCE (SIZE (1..maxCellIntra)) OF IntraFreqNeighCellInfo</w:t>
        </w:r>
      </w:ins>
      <w:ins w:id="653"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54" w:author="QC (Umesh)-v1" w:date="2020-04-22T12:01:00Z"/>
          <w:del w:id="655" w:author="QC (Umesh)-110e" w:date="2020-05-26T11:50:00Z"/>
          <w:lang w:val="en-US"/>
        </w:rPr>
      </w:pPr>
      <w:r w:rsidRPr="000E4E7F">
        <w:tab/>
        <w:t>...</w:t>
      </w:r>
      <w:ins w:id="656" w:author="QC (Umesh)-v1" w:date="2020-04-22T12:01:00Z">
        <w:del w:id="657"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58" w:author="QC (Umesh)-v1" w:date="2020-04-22T12:01:00Z"/>
          <w:del w:id="659" w:author="QC (Umesh)-110e" w:date="2020-05-26T11:50:00Z"/>
          <w:lang w:val="en-US"/>
        </w:rPr>
      </w:pPr>
      <w:ins w:id="660" w:author="QC (Umesh)-v1" w:date="2020-04-22T12:01:00Z">
        <w:del w:id="661"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62" w:author="QC (Umesh)-v3" w:date="2020-04-29T12:57:00Z">
        <w:del w:id="663" w:author="QC (Umesh)-110e" w:date="2020-05-26T11:50:00Z">
          <w:r w:rsidR="00EB265D" w:rsidDel="00A13D7F">
            <w:rPr>
              <w:lang w:val="en-US"/>
            </w:rPr>
            <w:delText>spare</w:delText>
          </w:r>
        </w:del>
      </w:ins>
      <w:ins w:id="664" w:author="QC (Umesh)-v1" w:date="2020-04-22T12:01:00Z">
        <w:del w:id="665"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66" w:author="QC (Umesh)-v1" w:date="2020-04-22T12:02:00Z">
        <w:del w:id="667" w:author="QC (Umesh)-110e" w:date="2020-05-26T11:50:00Z">
          <w:r w:rsidDel="00A13D7F">
            <w:rPr>
              <w:lang w:val="en-US"/>
            </w:rPr>
            <w:tab/>
          </w:r>
        </w:del>
      </w:ins>
      <w:ins w:id="668" w:author="QC (Umesh)-v1" w:date="2020-04-22T12:01:00Z">
        <w:del w:id="669"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70" w:author="QC (Umesh)-v1" w:date="2020-04-22T12:01:00Z">
        <w:del w:id="671"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72" w:author="QC (Umesh)-110e" w:date="2020-05-26T11:50:00Z"/>
        </w:rPr>
      </w:pPr>
    </w:p>
    <w:p w14:paraId="1645941C" w14:textId="7E2775D3" w:rsidR="00A13D7F" w:rsidRPr="000E4E7F" w:rsidRDefault="00A13D7F" w:rsidP="00A13D7F">
      <w:pPr>
        <w:pStyle w:val="PL"/>
        <w:shd w:val="clear" w:color="auto" w:fill="E6E6E6"/>
        <w:rPr>
          <w:ins w:id="673" w:author="QC (Umesh)-110e" w:date="2020-05-26T11:50:00Z"/>
        </w:rPr>
      </w:pPr>
      <w:ins w:id="674"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75" w:author="QC (Umesh)-110e" w:date="2020-05-26T11:50:00Z"/>
          <w:lang w:val="en-US"/>
        </w:rPr>
      </w:pPr>
      <w:ins w:id="676" w:author="QC (Umesh)-110e" w:date="2020-05-26T11:50:00Z">
        <w:r w:rsidRPr="000E4E7F">
          <w:tab/>
        </w:r>
        <w:r w:rsidRPr="009E77FA">
          <w:rPr>
            <w:lang w:val="en-US"/>
          </w:rPr>
          <w:t>rss-MeasPowerBias-r16</w:t>
        </w:r>
        <w:r w:rsidRPr="009E77FA">
          <w:rPr>
            <w:lang w:val="en-US"/>
          </w:rPr>
          <w:tab/>
        </w:r>
      </w:ins>
      <w:ins w:id="677"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78" w:author="QC (Umesh)-110e" w:date="2020-05-26T11:50:00Z"/>
        </w:rPr>
      </w:pPr>
      <w:ins w:id="679" w:author="QC (Umesh)-110e" w:date="2020-05-26T11:50:00Z">
        <w:r w:rsidRPr="000E4E7F">
          <w:t>}</w:t>
        </w:r>
      </w:ins>
    </w:p>
    <w:p w14:paraId="1C57E7E2" w14:textId="77777777" w:rsidR="00A13D7F" w:rsidRDefault="00A13D7F" w:rsidP="000265D6">
      <w:pPr>
        <w:pStyle w:val="PL"/>
        <w:shd w:val="clear" w:color="auto" w:fill="E6E6E6"/>
        <w:rPr>
          <w:ins w:id="680"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81"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82"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83" w:author="QC (Umesh)-110e" w:date="2020-05-26T12:21:00Z">
              <w:r w:rsidR="00025665">
                <w:rPr>
                  <w:i/>
                  <w:iCs/>
                  <w:lang w:val="en-US" w:eastAsia="en-GB"/>
                </w:rPr>
                <w:t>a</w:t>
              </w:r>
            </w:ins>
            <w:ins w:id="684"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85" w:author="QC (Umesh)-110e" w:date="2020-05-26T12:21:00Z">
              <w:r w:rsidR="00025665">
                <w:rPr>
                  <w:i/>
                  <w:lang w:val="en-US"/>
                </w:rPr>
                <w:t>a</w:t>
              </w:r>
            </w:ins>
            <w:ins w:id="686"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87" w:author="QC (Umesh)-110e" w:date="2020-05-26T12:21:00Z">
              <w:r w:rsidR="00025665">
                <w:rPr>
                  <w:i/>
                  <w:iCs/>
                  <w:lang w:val="en-US" w:eastAsia="en-GB"/>
                </w:rPr>
                <w:t>ra</w:t>
              </w:r>
            </w:ins>
            <w:ins w:id="688"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89" w:author="QC (Umesh)-110e" w:date="2020-05-26T12:21:00Z">
              <w:r w:rsidR="00025665">
                <w:rPr>
                  <w:i/>
                  <w:lang w:val="en-US"/>
                </w:rPr>
                <w:t>a</w:t>
              </w:r>
            </w:ins>
            <w:ins w:id="690"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9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92" w:author="QC (Umesh)-v1" w:date="2020-04-22T12:03:00Z"/>
                <w:b/>
                <w:bCs/>
                <w:i/>
                <w:noProof/>
                <w:szCs w:val="18"/>
                <w:lang w:val="en-US" w:eastAsia="en-GB"/>
              </w:rPr>
            </w:pPr>
            <w:ins w:id="693"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94" w:author="QC (Umesh)-v1" w:date="2020-04-22T12:03:00Z"/>
                <w:b/>
                <w:bCs/>
                <w:i/>
                <w:noProof/>
                <w:szCs w:val="18"/>
                <w:lang w:val="en-US" w:eastAsia="en-GB"/>
              </w:rPr>
            </w:pPr>
            <w:ins w:id="695"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96" w:author="QC (Umesh)-v1" w:date="2020-04-22T14:03:00Z">
              <w:r w:rsidR="00AF4F1A">
                <w:rPr>
                  <w:noProof/>
                  <w:szCs w:val="18"/>
                  <w:lang w:val="en-US"/>
                </w:rPr>
                <w:t xml:space="preserve"> th</w:t>
              </w:r>
            </w:ins>
            <w:ins w:id="697" w:author="QC (Umesh)-v1" w:date="2020-04-22T14:04:00Z">
              <w:r w:rsidR="00B15DBF">
                <w:rPr>
                  <w:noProof/>
                  <w:szCs w:val="18"/>
                  <w:lang w:val="en-US"/>
                </w:rPr>
                <w:t>is</w:t>
              </w:r>
            </w:ins>
            <w:ins w:id="698" w:author="QC (Umesh)-v1" w:date="2020-04-22T12:03:00Z">
              <w:r w:rsidRPr="00602208">
                <w:rPr>
                  <w:noProof/>
                  <w:szCs w:val="18"/>
                  <w:lang w:val="en-US"/>
                </w:rPr>
                <w:t xml:space="preserve"> carrier</w:t>
              </w:r>
            </w:ins>
            <w:ins w:id="699" w:author="QC (Umesh)-v1" w:date="2020-04-22T14:05:00Z">
              <w:r w:rsidR="00B15DBF">
                <w:rPr>
                  <w:noProof/>
                  <w:szCs w:val="18"/>
                  <w:lang w:val="en-US"/>
                </w:rPr>
                <w:t xml:space="preserve"> frequency</w:t>
              </w:r>
            </w:ins>
            <w:ins w:id="700"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70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02" w:author="QC (Umesh)-v1" w:date="2020-04-22T12:03:00Z"/>
                <w:del w:id="703" w:author="QC (Umesh)-110e" w:date="2020-05-26T12:17:00Z"/>
                <w:b/>
                <w:i/>
                <w:noProof/>
                <w:szCs w:val="18"/>
                <w:lang w:val="en-GB"/>
              </w:rPr>
            </w:pPr>
            <w:ins w:id="704" w:author="QC (Umesh)-v1" w:date="2020-04-22T12:03:00Z">
              <w:del w:id="705"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06" w:author="QC (Umesh)-v1" w:date="2020-04-22T12:03:00Z"/>
                <w:rFonts w:ascii="Arial" w:hAnsi="Arial" w:cs="Arial"/>
                <w:b/>
                <w:i/>
                <w:sz w:val="18"/>
                <w:szCs w:val="18"/>
              </w:rPr>
            </w:pPr>
            <w:ins w:id="707" w:author="QC (Umesh)-v1" w:date="2020-04-22T12:03:00Z">
              <w:del w:id="708" w:author="QC (Umesh)-110e" w:date="2020-05-26T12:17:00Z">
                <w:r w:rsidRPr="00CC3141" w:rsidDel="007800F5">
                  <w:rPr>
                    <w:rFonts w:ascii="Arial" w:hAnsi="Arial" w:cs="Arial"/>
                    <w:noProof/>
                    <w:sz w:val="18"/>
                    <w:szCs w:val="18"/>
                  </w:rPr>
                  <w:delText xml:space="preserve">Power bias in dB relative to </w:delText>
                </w:r>
              </w:del>
            </w:ins>
            <w:ins w:id="709" w:author="QC (Umesh)-v1" w:date="2020-04-22T12:04:00Z">
              <w:del w:id="710" w:author="QC (Umesh)-110e" w:date="2020-05-26T12:17:00Z">
                <w:r w:rsidR="005D19A1" w:rsidRPr="00CC3141" w:rsidDel="007800F5">
                  <w:rPr>
                    <w:rFonts w:ascii="Arial" w:hAnsi="Arial" w:cs="Arial"/>
                    <w:noProof/>
                    <w:sz w:val="18"/>
                    <w:szCs w:val="18"/>
                  </w:rPr>
                  <w:delText xml:space="preserve">q_offset </w:delText>
                </w:r>
              </w:del>
            </w:ins>
            <w:ins w:id="711" w:author="QC (Umesh)-v1" w:date="2020-04-22T12:03:00Z">
              <w:del w:id="712"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3" w:author="QC (Umesh)-v1" w:date="2020-04-22T12:04:00Z">
              <w:del w:id="714" w:author="QC (Umesh)-110e" w:date="2020-05-26T12:17:00Z">
                <w:r w:rsidR="005D19A1" w:rsidDel="007800F5">
                  <w:rPr>
                    <w:rFonts w:ascii="Arial" w:hAnsi="Arial" w:cs="Arial"/>
                    <w:noProof/>
                    <w:sz w:val="18"/>
                    <w:szCs w:val="18"/>
                  </w:rPr>
                  <w:delText xml:space="preserve"> CRS</w:delText>
                </w:r>
              </w:del>
            </w:ins>
            <w:ins w:id="715" w:author="QC (Umesh)-v1" w:date="2020-04-22T12:03:00Z">
              <w:del w:id="716"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17" w:author="QC (Umesh)-v3" w:date="2020-04-29T12:58:00Z">
              <w:del w:id="718" w:author="QC (Umesh)-110e" w:date="2020-05-26T12:17:00Z">
                <w:r w:rsidR="00EB265D" w:rsidDel="007800F5">
                  <w:rPr>
                    <w:rFonts w:ascii="Arial" w:hAnsi="Arial" w:cs="Arial"/>
                    <w:noProof/>
                    <w:sz w:val="18"/>
                    <w:szCs w:val="18"/>
                  </w:rPr>
                  <w:delText>If the field is absent,</w:delText>
                </w:r>
              </w:del>
            </w:ins>
            <w:ins w:id="719" w:author="QC (Umesh)-v1" w:date="2020-04-22T12:03:00Z">
              <w:del w:id="720"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21" w:author="QC (Umesh)-v3" w:date="2020-04-29T13:03:00Z">
              <w:del w:id="722" w:author="QC (Umesh)-110e" w:date="2020-05-26T12:17:00Z">
                <w:r w:rsidR="00EB265D" w:rsidDel="007800F5">
                  <w:rPr>
                    <w:rFonts w:ascii="Arial" w:hAnsi="Arial" w:cs="Arial"/>
                    <w:noProof/>
                    <w:sz w:val="18"/>
                    <w:szCs w:val="18"/>
                  </w:rPr>
                  <w:delText xml:space="preserve"> indicated by</w:delText>
                </w:r>
              </w:del>
            </w:ins>
            <w:ins w:id="723" w:author="QC (Umesh)-v3" w:date="2020-04-29T13:04:00Z">
              <w:del w:id="724" w:author="QC (Umesh)-110e" w:date="2020-05-26T12:17:00Z">
                <w:r w:rsidR="00EB265D" w:rsidDel="007800F5">
                  <w:rPr>
                    <w:rFonts w:ascii="Arial" w:hAnsi="Arial" w:cs="Arial"/>
                    <w:noProof/>
                    <w:sz w:val="18"/>
                    <w:szCs w:val="18"/>
                  </w:rPr>
                  <w:delText xml:space="preserve"> corresponding</w:delText>
                </w:r>
              </w:del>
            </w:ins>
            <w:ins w:id="725" w:author="QC (Umesh)-v3" w:date="2020-04-29T13:03:00Z">
              <w:del w:id="726"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27" w:author="QC (Umesh)-v1" w:date="2020-04-22T12:03:00Z">
              <w:del w:id="728"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29"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30" w:author="QC (Umesh)-v1" w:date="2020-04-22T12:04:00Z"/>
                <w:i/>
                <w:noProof/>
                <w:lang w:eastAsia="en-GB"/>
              </w:rPr>
            </w:pPr>
            <w:ins w:id="731"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32" w:author="QC (Umesh)-v1" w:date="2020-04-22T12:04:00Z"/>
                <w:bCs/>
                <w:noProof/>
                <w:lang w:eastAsia="en-GB"/>
              </w:rPr>
            </w:pPr>
            <w:ins w:id="733" w:author="QC (Umesh)-v1" w:date="2020-04-22T12:04:00Z">
              <w:r w:rsidRPr="00262ECE">
                <w:rPr>
                  <w:bCs/>
                  <w:noProof/>
                  <w:lang w:eastAsia="en-GB"/>
                </w:rPr>
                <w:t>This field is optional, need O</w:t>
              </w:r>
            </w:ins>
            <w:ins w:id="734" w:author="QC (Umesh)-110e" w:date="2020-05-26T12:28:00Z">
              <w:r w:rsidR="001315F2">
                <w:rPr>
                  <w:bCs/>
                  <w:noProof/>
                  <w:lang w:val="en-US" w:eastAsia="en-GB"/>
                </w:rPr>
                <w:t>P</w:t>
              </w:r>
            </w:ins>
            <w:ins w:id="735" w:author="QC (Umesh)-v1" w:date="2020-04-22T12:04:00Z">
              <w:del w:id="736"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37" w:name="_Toc20487247"/>
      <w:bookmarkStart w:id="738" w:name="_Toc29342542"/>
      <w:bookmarkStart w:id="739" w:name="_Toc29343681"/>
      <w:bookmarkStart w:id="740" w:name="_Toc36566943"/>
      <w:bookmarkStart w:id="741" w:name="_Toc36810381"/>
      <w:bookmarkStart w:id="742" w:name="_Toc36846745"/>
      <w:bookmarkStart w:id="743" w:name="_Toc36939398"/>
      <w:bookmarkStart w:id="744" w:name="_Toc37082378"/>
      <w:r w:rsidRPr="000E4E7F">
        <w:t>–</w:t>
      </w:r>
      <w:r w:rsidRPr="000E4E7F">
        <w:tab/>
      </w:r>
      <w:r w:rsidRPr="000E4E7F">
        <w:rPr>
          <w:i/>
          <w:noProof/>
        </w:rPr>
        <w:t>SystemInformationBlockType5</w:t>
      </w:r>
      <w:bookmarkEnd w:id="737"/>
      <w:bookmarkEnd w:id="738"/>
      <w:bookmarkEnd w:id="739"/>
      <w:bookmarkEnd w:id="740"/>
      <w:bookmarkEnd w:id="741"/>
      <w:bookmarkEnd w:id="742"/>
      <w:bookmarkEnd w:id="743"/>
      <w:bookmarkEnd w:id="744"/>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45" w:author="QC (Umesh)-v1" w:date="2020-04-22T12:09:00Z"/>
          <w:lang w:val="en-US"/>
        </w:rPr>
      </w:pPr>
      <w:r w:rsidRPr="000E4E7F">
        <w:tab/>
        <w:t>]]</w:t>
      </w:r>
      <w:ins w:id="746" w:author="QC (Umesh)-v1" w:date="2020-04-22T12:08:00Z">
        <w:r w:rsidR="00EC357F">
          <w:t>,</w:t>
        </w:r>
      </w:ins>
    </w:p>
    <w:p w14:paraId="35B500A5" w14:textId="77777777" w:rsidR="00EC357F" w:rsidRPr="00041A28" w:rsidRDefault="00EC357F" w:rsidP="00EC357F">
      <w:pPr>
        <w:pStyle w:val="PL"/>
        <w:shd w:val="clear" w:color="auto" w:fill="E6E6E6"/>
        <w:rPr>
          <w:ins w:id="747" w:author="QC (Umesh)-v1" w:date="2020-04-22T12:09:00Z"/>
          <w:lang w:val="en-US"/>
        </w:rPr>
      </w:pPr>
      <w:ins w:id="748"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49" w:author="QC (Umesh)-v1" w:date="2020-04-22T12:09:00Z"/>
          <w:lang w:val="en-US"/>
        </w:rPr>
      </w:pPr>
      <w:ins w:id="750"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51"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52" w:author="QC (Umesh)-v1" w:date="2020-04-22T13:45:00Z"/>
        </w:rPr>
      </w:pPr>
    </w:p>
    <w:p w14:paraId="245781D2" w14:textId="6209B65A" w:rsidR="000265D6" w:rsidRDefault="007C03B1" w:rsidP="007C03B1">
      <w:pPr>
        <w:pStyle w:val="PL"/>
        <w:shd w:val="pct10" w:color="auto" w:fill="auto"/>
        <w:rPr>
          <w:ins w:id="753" w:author="QC (Umesh)-v1" w:date="2020-04-22T12:15:00Z"/>
        </w:rPr>
      </w:pPr>
      <w:ins w:id="754"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55" w:author="QC (Umesh)-v1" w:date="2020-04-22T12:15:00Z"/>
          <w:lang w:val="en-US"/>
        </w:rPr>
      </w:pPr>
    </w:p>
    <w:p w14:paraId="0720AAFE" w14:textId="609526E3" w:rsidR="00021BBB" w:rsidRDefault="00021BBB" w:rsidP="00021BBB">
      <w:pPr>
        <w:pStyle w:val="PL"/>
        <w:shd w:val="pct10" w:color="auto" w:fill="auto"/>
        <w:rPr>
          <w:ins w:id="756" w:author="QC (Umesh)-v1" w:date="2020-04-22T12:15:00Z"/>
          <w:lang w:val="en-US"/>
        </w:rPr>
      </w:pPr>
      <w:ins w:id="757"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8"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9" w:author="QC (Umesh)-v1" w:date="2020-04-22T12:16:00Z"/>
          <w:rFonts w:ascii="Courier New" w:eastAsia="Batang" w:hAnsi="Courier New"/>
          <w:noProof/>
          <w:sz w:val="16"/>
          <w:lang w:eastAsia="sv-SE"/>
        </w:rPr>
      </w:pPr>
      <w:ins w:id="760"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61" w:author="QC (Umesh)-v1" w:date="2020-04-22T12:17:00Z">
        <w:r>
          <w:rPr>
            <w:rFonts w:ascii="Courier New" w:eastAsia="Batang" w:hAnsi="Courier New"/>
            <w:noProof/>
            <w:sz w:val="16"/>
            <w:lang w:eastAsia="sv-SE"/>
          </w:rPr>
          <w:tab/>
        </w:r>
      </w:ins>
      <w:ins w:id="762"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3" w:author="QC (Umesh)-v1" w:date="2020-04-22T12:16:00Z"/>
          <w:del w:id="764" w:author="QC (Umesh)-110e" w:date="2020-05-26T12:34:00Z"/>
          <w:rFonts w:ascii="Courier New" w:eastAsia="Batang" w:hAnsi="Courier New"/>
          <w:noProof/>
          <w:sz w:val="16"/>
          <w:lang w:eastAsia="sv-SE"/>
        </w:rPr>
      </w:pPr>
      <w:ins w:id="765"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66"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7" w:author="QC (Umesh)-110e" w:date="2020-05-26T12:33:00Z"/>
          <w:rFonts w:ascii="Courier New" w:eastAsia="Batang" w:hAnsi="Courier New"/>
          <w:noProof/>
          <w:sz w:val="16"/>
          <w:lang w:eastAsia="sv-SE"/>
        </w:rPr>
      </w:pPr>
      <w:ins w:id="768" w:author="QC (Umesh)-v1" w:date="2020-04-22T12:16:00Z">
        <w:del w:id="769" w:author="QC (Umesh)-110e" w:date="2020-05-26T12:33:00Z">
          <w:r w:rsidRPr="003944B5" w:rsidDel="00AE1177">
            <w:rPr>
              <w:rFonts w:ascii="Courier New" w:eastAsia="Batang" w:hAnsi="Courier New"/>
              <w:noProof/>
              <w:sz w:val="16"/>
              <w:lang w:eastAsia="sv-SE"/>
            </w:rPr>
            <w:tab/>
          </w:r>
        </w:del>
        <w:del w:id="770" w:author="QC (Umesh)-110e" w:date="2020-05-26T11:54:00Z">
          <w:r w:rsidRPr="003944B5" w:rsidDel="00DE6018">
            <w:rPr>
              <w:rFonts w:ascii="Courier New" w:eastAsia="Batang" w:hAnsi="Courier New"/>
              <w:noProof/>
              <w:sz w:val="16"/>
              <w:lang w:eastAsia="sv-SE"/>
            </w:rPr>
            <w:delText>rss-AssistanceInfoList</w:delText>
          </w:r>
        </w:del>
        <w:del w:id="771" w:author="QC (Umesh)-110e" w:date="2020-05-26T11:55:00Z">
          <w:r w:rsidRPr="003944B5" w:rsidDel="00DE6018">
            <w:rPr>
              <w:rFonts w:ascii="Courier New" w:eastAsia="Batang" w:hAnsi="Courier New"/>
              <w:noProof/>
              <w:sz w:val="16"/>
              <w:lang w:eastAsia="sv-SE"/>
            </w:rPr>
            <w:delText>-r16</w:delText>
          </w:r>
        </w:del>
        <w:del w:id="772" w:author="QC (Umesh)-110e" w:date="2020-05-26T12:03:00Z">
          <w:r w:rsidRPr="003944B5" w:rsidDel="00B80472">
            <w:rPr>
              <w:rFonts w:ascii="Courier New" w:eastAsia="Batang" w:hAnsi="Courier New"/>
              <w:noProof/>
              <w:sz w:val="16"/>
              <w:lang w:eastAsia="sv-SE"/>
            </w:rPr>
            <w:tab/>
          </w:r>
        </w:del>
        <w:del w:id="773"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74"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75" w:author="QC (Umesh)-v1" w:date="2020-04-22T12:17:00Z">
        <w:del w:id="776" w:author="QC (Umesh)-110e" w:date="2020-05-26T12:33:00Z">
          <w:r w:rsidDel="00AE1177">
            <w:rPr>
              <w:rFonts w:ascii="Courier New" w:eastAsia="Batang" w:hAnsi="Courier New"/>
              <w:noProof/>
              <w:sz w:val="16"/>
              <w:lang w:eastAsia="sv-SE"/>
            </w:rPr>
            <w:tab/>
          </w:r>
        </w:del>
      </w:ins>
      <w:ins w:id="777" w:author="QC (Umesh)-v1" w:date="2020-04-22T12:16:00Z">
        <w:del w:id="778" w:author="QC (Umesh)-110e" w:date="2020-05-26T12:33:00Z">
          <w:r w:rsidRPr="003944B5" w:rsidDel="00AE1177">
            <w:rPr>
              <w:rFonts w:ascii="Courier New" w:eastAsia="Batang" w:hAnsi="Courier New"/>
              <w:noProof/>
              <w:sz w:val="16"/>
              <w:lang w:eastAsia="sv-SE"/>
            </w:rPr>
            <w:delText>OPTIONAL</w:delText>
          </w:r>
        </w:del>
      </w:ins>
      <w:ins w:id="779" w:author="QC (Umesh)-v1" w:date="2020-04-22T12:17:00Z">
        <w:del w:id="780" w:author="QC (Umesh)-110e" w:date="2020-05-26T12:33:00Z">
          <w:r w:rsidDel="00AE1177">
            <w:rPr>
              <w:rFonts w:ascii="Courier New" w:eastAsia="Batang" w:hAnsi="Courier New"/>
              <w:noProof/>
              <w:sz w:val="16"/>
              <w:lang w:eastAsia="sv-SE"/>
            </w:rPr>
            <w:tab/>
          </w:r>
        </w:del>
      </w:ins>
      <w:ins w:id="781" w:author="QC (Umesh)-v1" w:date="2020-04-22T12:16:00Z">
        <w:del w:id="782" w:author="QC (Umesh)-110e" w:date="2020-05-26T12:33:00Z">
          <w:r w:rsidRPr="003944B5" w:rsidDel="00AE1177">
            <w:rPr>
              <w:rFonts w:ascii="Courier New" w:eastAsia="Batang" w:hAnsi="Courier New"/>
              <w:noProof/>
              <w:sz w:val="16"/>
              <w:lang w:eastAsia="sv-SE"/>
            </w:rPr>
            <w:delText>-- Cond RSS</w:delText>
          </w:r>
        </w:del>
        <w:del w:id="783"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4" w:author="QC (Umesh)-110e" w:date="2020-05-26T12:33:00Z"/>
          <w:rFonts w:ascii="Courier New" w:eastAsia="Batang" w:hAnsi="Courier New"/>
          <w:noProof/>
          <w:sz w:val="16"/>
          <w:lang w:eastAsia="sv-SE"/>
        </w:rPr>
      </w:pPr>
      <w:ins w:id="785"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786"/>
        <w:r w:rsidRPr="00DE6018">
          <w:rPr>
            <w:rFonts w:ascii="Courier New" w:eastAsia="Batang" w:hAnsi="Courier New"/>
            <w:noProof/>
            <w:sz w:val="16"/>
            <w:lang w:eastAsia="sv-SE"/>
          </w:rPr>
          <w:t>interFreqNeighCellList</w:t>
        </w:r>
        <w:commentRangeEnd w:id="786"/>
        <w:r>
          <w:rPr>
            <w:rStyle w:val="CommentReference"/>
            <w:rFonts w:eastAsia="MS Mincho"/>
            <w:lang w:val="x-none" w:eastAsia="en-US"/>
          </w:rPr>
          <w:commentReference w:id="786"/>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7" w:author="QC (Umesh)-v1" w:date="2020-04-22T12:16:00Z"/>
          <w:del w:id="788"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9" w:author="QC (Umesh)-v1" w:date="2020-04-22T12:16:00Z"/>
          <w:del w:id="790" w:author="QC (Umesh)-110e" w:date="2020-05-26T12:34:00Z"/>
          <w:rFonts w:ascii="Courier New" w:eastAsia="Batang" w:hAnsi="Courier New"/>
          <w:noProof/>
          <w:sz w:val="16"/>
          <w:lang w:eastAsia="sv-SE"/>
        </w:rPr>
      </w:pPr>
      <w:ins w:id="791"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2"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3" w:author="QC (Umesh)-v1" w:date="2020-04-22T12:16:00Z"/>
          <w:del w:id="794" w:author="QC (Umesh)-110e" w:date="2020-05-26T11:58:00Z"/>
          <w:rFonts w:ascii="Courier New" w:eastAsia="Batang" w:hAnsi="Courier New"/>
          <w:noProof/>
          <w:sz w:val="16"/>
          <w:lang w:eastAsia="sv-SE"/>
        </w:rPr>
      </w:pPr>
      <w:ins w:id="795" w:author="QC (Umesh)-v1" w:date="2020-04-22T12:16:00Z">
        <w:del w:id="796"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7" w:author="QC (Umesh)-v1" w:date="2020-04-22T12:16:00Z"/>
          <w:del w:id="798" w:author="QC (Umesh)-110e" w:date="2020-05-26T11:58:00Z"/>
          <w:rFonts w:ascii="Courier New" w:eastAsia="Batang" w:hAnsi="Courier New"/>
          <w:noProof/>
          <w:sz w:val="16"/>
          <w:lang w:eastAsia="sv-SE"/>
        </w:rPr>
      </w:pPr>
      <w:ins w:id="799" w:author="QC (Umesh)-v1" w:date="2020-04-22T12:16:00Z">
        <w:del w:id="800"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 w:author="QC (Umesh)-v1" w:date="2020-04-22T12:16:00Z"/>
          <w:del w:id="802" w:author="QC (Umesh)-110e" w:date="2020-05-26T11:58:00Z"/>
          <w:rFonts w:ascii="Courier New" w:eastAsia="Batang" w:hAnsi="Courier New"/>
          <w:noProof/>
          <w:sz w:val="16"/>
          <w:lang w:eastAsia="sv-SE"/>
        </w:rPr>
      </w:pPr>
      <w:ins w:id="803" w:author="QC (Umesh)-v1" w:date="2020-04-22T12:16:00Z">
        <w:del w:id="804"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5" w:author="QC (Umesh)-110e" w:date="2020-05-26T12:33:00Z"/>
          <w:rFonts w:ascii="Courier New" w:eastAsia="Batang" w:hAnsi="Courier New"/>
          <w:noProof/>
          <w:sz w:val="16"/>
          <w:lang w:eastAsia="sv-SE"/>
        </w:rPr>
      </w:pPr>
      <w:ins w:id="806"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8" w:author="QC (Umesh)-110e" w:date="2020-05-26T11:58:00Z"/>
          <w:rFonts w:ascii="Courier New" w:eastAsia="Batang" w:hAnsi="Courier New"/>
          <w:noProof/>
          <w:sz w:val="16"/>
          <w:lang w:eastAsia="sv-SE"/>
        </w:rPr>
      </w:pPr>
      <w:ins w:id="809"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0" w:author="QC (Umesh)-110e" w:date="2020-05-26T11:58:00Z"/>
          <w:rFonts w:ascii="Courier New" w:eastAsia="Batang" w:hAnsi="Courier New"/>
          <w:noProof/>
          <w:sz w:val="16"/>
          <w:lang w:eastAsia="sv-SE"/>
        </w:rPr>
      </w:pPr>
      <w:ins w:id="811"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12"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3" w:author="QC (Umesh)-110e" w:date="2020-05-26T11:58:00Z"/>
          <w:rFonts w:ascii="Courier New" w:eastAsia="Batang" w:hAnsi="Courier New"/>
          <w:noProof/>
          <w:sz w:val="16"/>
          <w:lang w:eastAsia="sv-SE"/>
        </w:rPr>
      </w:pPr>
      <w:ins w:id="814"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15" w:author="QC (Umesh)-110e" w:date="2020-05-26T12:48:00Z">
              <w:r w:rsidR="00E957DC">
                <w:rPr>
                  <w:rFonts w:ascii="Arial" w:hAnsi="Arial" w:cs="Arial"/>
                  <w:i/>
                  <w:iCs/>
                  <w:sz w:val="18"/>
                  <w:szCs w:val="18"/>
                </w:rPr>
                <w:t>,</w:t>
              </w:r>
            </w:ins>
            <w:del w:id="816"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17"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18" w:author="QC (Umesh)-110e" w:date="2020-05-26T12:48:00Z">
              <w:r w:rsidR="00E957DC">
                <w:rPr>
                  <w:rFonts w:ascii="Arial" w:hAnsi="Arial" w:cs="Arial"/>
                  <w:i/>
                  <w:iCs/>
                  <w:sz w:val="18"/>
                  <w:szCs w:val="18"/>
                </w:rPr>
                <w:t>,</w:t>
              </w:r>
            </w:ins>
            <w:del w:id="819"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20"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21"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22" w:author="QC (Umesh)-110e" w:date="2020-05-26T11:59:00Z">
              <w:r w:rsidR="009B2B00">
                <w:rPr>
                  <w:lang w:val="en-US"/>
                </w:rPr>
                <w:t xml:space="preserve">ist of RSS assistance information which is used for the </w:t>
              </w:r>
            </w:ins>
            <w:ins w:id="823" w:author="QC (Umesh)-110e" w:date="2020-05-26T12:00:00Z">
              <w:r w:rsidR="009B2B00">
                <w:rPr>
                  <w:lang w:val="en-US"/>
                </w:rPr>
                <w:t xml:space="preserve">corresponding </w:t>
              </w:r>
            </w:ins>
            <w:ins w:id="824"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25" w:author="QC (Umesh)-110e" w:date="2020-05-26T12:00:00Z">
              <w:r w:rsidR="009B2B00" w:rsidRPr="00ED77C1">
                <w:rPr>
                  <w:i/>
                  <w:iCs/>
                  <w:lang w:val="en-US" w:eastAsia="en-GB"/>
                </w:rPr>
                <w:t>interFreqNeighCellList-v16xy</w:t>
              </w:r>
            </w:ins>
            <w:ins w:id="826" w:author="QC (Umesh)-110e" w:date="2020-05-26T12:53:00Z">
              <w:r w:rsidR="00504B4D">
                <w:rPr>
                  <w:lang w:val="en-US" w:eastAsia="en-GB"/>
                </w:rPr>
                <w:t xml:space="preserve"> in </w:t>
              </w:r>
            </w:ins>
            <w:ins w:id="827" w:author="QC (Umesh)-110e" w:date="2020-05-26T13:36:00Z">
              <w:r w:rsidR="00491C15">
                <w:rPr>
                  <w:rFonts w:cs="Arial"/>
                  <w:i/>
                  <w:iCs/>
                  <w:szCs w:val="18"/>
                  <w:lang w:val="en-US"/>
                </w:rPr>
                <w:t>i</w:t>
              </w:r>
            </w:ins>
            <w:ins w:id="828" w:author="QC (Umesh)-110e" w:date="2020-05-26T12:53:00Z">
              <w:r w:rsidR="00504B4D" w:rsidRPr="000E4E7F">
                <w:rPr>
                  <w:rFonts w:cs="Arial"/>
                  <w:i/>
                  <w:iCs/>
                  <w:szCs w:val="18"/>
                </w:rPr>
                <w:t>nterFreqCarrierFreqList-v1</w:t>
              </w:r>
              <w:r w:rsidR="00504B4D">
                <w:rPr>
                  <w:rFonts w:cs="Arial"/>
                  <w:i/>
                  <w:iCs/>
                  <w:szCs w:val="18"/>
                </w:rPr>
                <w:t>6xy</w:t>
              </w:r>
            </w:ins>
            <w:ins w:id="829" w:author="QC (Umesh)-110e" w:date="2020-05-26T13:35:00Z">
              <w:r w:rsidR="00491C15">
                <w:rPr>
                  <w:rFonts w:cs="Arial"/>
                  <w:i/>
                  <w:iCs/>
                  <w:szCs w:val="18"/>
                  <w:lang w:val="en-US"/>
                </w:rPr>
                <w:t xml:space="preserve"> </w:t>
              </w:r>
            </w:ins>
            <w:ins w:id="830" w:author="QC (Umesh)-110e" w:date="2020-05-26T13:34:00Z">
              <w:r w:rsidR="00491C15">
                <w:rPr>
                  <w:rFonts w:cs="Arial"/>
                  <w:i/>
                  <w:iCs/>
                  <w:szCs w:val="18"/>
                  <w:lang w:val="en-US"/>
                </w:rPr>
                <w:t xml:space="preserve">/ </w:t>
              </w:r>
            </w:ins>
            <w:ins w:id="831" w:author="QC (Umesh)-110e" w:date="2020-05-26T13:36:00Z">
              <w:r w:rsidR="00491C15">
                <w:rPr>
                  <w:rFonts w:cs="Arial"/>
                  <w:i/>
                  <w:iCs/>
                  <w:szCs w:val="18"/>
                  <w:lang w:val="en-US"/>
                </w:rPr>
                <w:t>i</w:t>
              </w:r>
            </w:ins>
            <w:ins w:id="832"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33"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34" w:author="QC (Umesh)-110e" w:date="2020-05-26T12:00:00Z">
              <w:r w:rsidR="009B2B00" w:rsidRPr="009B2B00">
                <w:rPr>
                  <w:iCs/>
                  <w:lang w:val="en-US"/>
                </w:rPr>
                <w:t xml:space="preserve"> (i.e</w:t>
              </w:r>
            </w:ins>
            <w:ins w:id="835" w:author="QC (Umesh)-110e" w:date="2020-05-26T12:01:00Z">
              <w:r w:rsidR="009B2B00" w:rsidRPr="009B2B00">
                <w:rPr>
                  <w:iCs/>
                  <w:lang w:val="en-US"/>
                </w:rPr>
                <w:t>. without suffix)</w:t>
              </w:r>
            </w:ins>
            <w:ins w:id="836" w:author="QC (Umesh)-110e" w:date="2020-05-26T13:34:00Z">
              <w:r w:rsidR="00491C15">
                <w:rPr>
                  <w:iCs/>
                  <w:lang w:val="en-US"/>
                </w:rPr>
                <w:t xml:space="preserve"> / </w:t>
              </w:r>
            </w:ins>
            <w:ins w:id="837" w:author="QC (Umesh)-110e" w:date="2020-05-26T13:35:00Z">
              <w:r w:rsidR="00491C15">
                <w:rPr>
                  <w:i/>
                  <w:lang w:val="en-US"/>
                </w:rPr>
                <w:t>in</w:t>
              </w:r>
              <w:r w:rsidR="00491C15" w:rsidRPr="00E122B5">
                <w:rPr>
                  <w:i/>
                  <w:lang w:val="en-US"/>
                </w:rPr>
                <w:t>terFreqNeighCellList</w:t>
              </w:r>
              <w:r w:rsidR="00491C15">
                <w:rPr>
                  <w:i/>
                  <w:lang w:val="en-US"/>
                </w:rPr>
                <w:t>-r12</w:t>
              </w:r>
            </w:ins>
            <w:ins w:id="838" w:author="QC (Umesh)-110e" w:date="2020-05-26T11:59:00Z">
              <w:r w:rsidR="009B2B00" w:rsidRPr="00722631">
                <w:rPr>
                  <w:i/>
                  <w:lang w:val="en-US"/>
                </w:rPr>
                <w:t>.</w:t>
              </w:r>
              <w:r w:rsidR="009B2B00">
                <w:rPr>
                  <w:iCs/>
                  <w:lang w:val="en-US"/>
                </w:rPr>
                <w:t xml:space="preserve"> If </w:t>
              </w:r>
            </w:ins>
            <w:ins w:id="839" w:author="QC (Umesh)-110e" w:date="2020-05-26T12:01:00Z">
              <w:r w:rsidR="009B2B00" w:rsidRPr="00ED77C1">
                <w:rPr>
                  <w:i/>
                  <w:iCs/>
                  <w:lang w:val="en-US" w:eastAsia="en-GB"/>
                </w:rPr>
                <w:t>interFreqNeighCellList-v16xy</w:t>
              </w:r>
              <w:r w:rsidR="009B2B00">
                <w:rPr>
                  <w:iCs/>
                  <w:lang w:val="en-US"/>
                </w:rPr>
                <w:t xml:space="preserve"> </w:t>
              </w:r>
            </w:ins>
            <w:ins w:id="840" w:author="QC (Umesh)-110e" w:date="2020-05-26T11:59:00Z">
              <w:r w:rsidR="009B2B00">
                <w:rPr>
                  <w:iCs/>
                  <w:lang w:val="en-US"/>
                </w:rPr>
                <w:t>is absent</w:t>
              </w:r>
            </w:ins>
            <w:ins w:id="841" w:author="QC (Umesh)-110e" w:date="2020-05-26T12:59:00Z">
              <w:r w:rsidR="00504B4D">
                <w:rPr>
                  <w:iCs/>
                  <w:lang w:val="en-US"/>
                </w:rPr>
                <w:t xml:space="preserve"> </w:t>
              </w:r>
            </w:ins>
            <w:ins w:id="842" w:author="QC (Umesh)-110e" w:date="2020-05-26T13:00:00Z">
              <w:r w:rsidR="00504B4D">
                <w:rPr>
                  <w:lang w:val="en-US" w:eastAsia="en-GB"/>
                </w:rPr>
                <w:t xml:space="preserve">in </w:t>
              </w:r>
            </w:ins>
            <w:ins w:id="843" w:author="QC (Umesh)-110e" w:date="2020-05-26T13:37:00Z">
              <w:r w:rsidR="00491C15">
                <w:rPr>
                  <w:rFonts w:cs="Arial"/>
                  <w:i/>
                  <w:iCs/>
                  <w:szCs w:val="18"/>
                  <w:lang w:val="en-US"/>
                </w:rPr>
                <w:t>in</w:t>
              </w:r>
            </w:ins>
            <w:ins w:id="844" w:author="QC (Umesh)-110e" w:date="2020-05-26T13:00:00Z">
              <w:r w:rsidR="00504B4D" w:rsidRPr="000E4E7F">
                <w:rPr>
                  <w:rFonts w:cs="Arial"/>
                  <w:i/>
                  <w:iCs/>
                  <w:szCs w:val="18"/>
                </w:rPr>
                <w:t>terFreqCarrierFreqList-v1</w:t>
              </w:r>
              <w:r w:rsidR="00504B4D">
                <w:rPr>
                  <w:rFonts w:cs="Arial"/>
                  <w:i/>
                  <w:iCs/>
                  <w:szCs w:val="18"/>
                </w:rPr>
                <w:t>6xy</w:t>
              </w:r>
            </w:ins>
            <w:ins w:id="845" w:author="QC (Umesh)-110e" w:date="2020-05-26T13:35:00Z">
              <w:r w:rsidR="00491C15">
                <w:rPr>
                  <w:rFonts w:cs="Arial"/>
                  <w:i/>
                  <w:iCs/>
                  <w:szCs w:val="18"/>
                  <w:lang w:val="en-US"/>
                </w:rPr>
                <w:t xml:space="preserve">/ </w:t>
              </w:r>
            </w:ins>
            <w:ins w:id="846" w:author="QC (Umesh)-110e" w:date="2020-05-26T13:37:00Z">
              <w:r w:rsidR="00491C15">
                <w:rPr>
                  <w:rFonts w:cs="Arial"/>
                  <w:i/>
                  <w:iCs/>
                  <w:szCs w:val="18"/>
                  <w:lang w:val="en-US"/>
                </w:rPr>
                <w:t>i</w:t>
              </w:r>
            </w:ins>
            <w:ins w:id="847"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48"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49" w:author="QC (Umesh)-110e" w:date="2020-05-26T12:01:00Z">
              <w:r w:rsidR="009B2B00">
                <w:rPr>
                  <w:i/>
                  <w:lang w:val="en-US"/>
                </w:rPr>
                <w:t xml:space="preserve"> </w:t>
              </w:r>
              <w:r w:rsidR="009B2B00" w:rsidRPr="00ED77C1">
                <w:rPr>
                  <w:iCs/>
                  <w:lang w:val="en-US"/>
                </w:rPr>
                <w:t>(i.e. without suffix)</w:t>
              </w:r>
            </w:ins>
            <w:ins w:id="850"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51"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52"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53" w:author="QC (Umesh)-v1" w:date="2020-04-22T12:19:00Z"/>
                <w:del w:id="854" w:author="QC (Umesh)-110e" w:date="2020-05-26T12:02:00Z"/>
                <w:b/>
                <w:i/>
                <w:lang w:val="en-US"/>
              </w:rPr>
            </w:pPr>
            <w:ins w:id="855" w:author="QC (Umesh)-v1" w:date="2020-04-22T12:19:00Z">
              <w:del w:id="856"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57" w:author="QC (Umesh)-v1" w:date="2020-04-22T12:19:00Z"/>
                <w:b/>
                <w:bCs/>
                <w:iCs/>
                <w:noProof/>
                <w:kern w:val="2"/>
                <w:lang w:val="en-US" w:eastAsia="en-GB"/>
              </w:rPr>
            </w:pPr>
            <w:ins w:id="858" w:author="QC (Umesh)-v1" w:date="2020-04-22T13:54:00Z">
              <w:del w:id="859" w:author="QC (Umesh)-110e" w:date="2020-05-26T12:02:00Z">
                <w:r w:rsidDel="009B2B00">
                  <w:rPr>
                    <w:lang w:val="en-US"/>
                  </w:rPr>
                  <w:delText>L</w:delText>
                </w:r>
              </w:del>
            </w:ins>
            <w:ins w:id="860" w:author="QC (Umesh)-v1" w:date="2020-04-22T12:19:00Z">
              <w:del w:id="861" w:author="QC (Umesh)-110e" w:date="2020-05-26T12:02:00Z">
                <w:r w:rsidR="0022482E" w:rsidDel="009B2B00">
                  <w:rPr>
                    <w:lang w:val="en-US"/>
                  </w:rPr>
                  <w:delText>ist of RSS assistance info</w:delText>
                </w:r>
              </w:del>
            </w:ins>
            <w:ins w:id="862" w:author="QC (Umesh)-v1" w:date="2020-04-22T13:54:00Z">
              <w:del w:id="863" w:author="QC (Umesh)-110e" w:date="2020-05-26T12:02:00Z">
                <w:r w:rsidDel="009B2B00">
                  <w:rPr>
                    <w:lang w:val="en-US"/>
                  </w:rPr>
                  <w:delText>rmation</w:delText>
                </w:r>
              </w:del>
            </w:ins>
            <w:ins w:id="864" w:author="QC (Umesh)-v1" w:date="2020-04-22T12:19:00Z">
              <w:del w:id="865"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66" w:author="QC (Umesh)-v1" w:date="2020-04-22T13:55:00Z">
              <w:del w:id="867" w:author="QC (Umesh)-110e" w:date="2020-05-26T12:02:00Z">
                <w:r w:rsidDel="009B2B00">
                  <w:rPr>
                    <w:i/>
                    <w:lang w:val="en-US"/>
                  </w:rPr>
                  <w:delText>in</w:delText>
                </w:r>
              </w:del>
            </w:ins>
            <w:ins w:id="868" w:author="QC (Umesh)-v1" w:date="2020-04-22T12:19:00Z">
              <w:del w:id="869"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70" w:author="QC (Umesh)-v8" w:date="2020-05-06T10:57:00Z">
              <w:del w:id="871" w:author="QC (Umesh)-110e" w:date="2020-05-26T12:02:00Z">
                <w:r w:rsidR="0064754E" w:rsidDel="009B2B00">
                  <w:rPr>
                    <w:iCs/>
                    <w:lang w:val="en-US"/>
                  </w:rPr>
                  <w:delText xml:space="preserve"> If the list is absent, </w:delText>
                </w:r>
              </w:del>
            </w:ins>
            <w:ins w:id="872" w:author="QC (Umesh)-v8" w:date="2020-05-06T10:58:00Z">
              <w:del w:id="873" w:author="QC (Umesh)-110e" w:date="2020-05-26T12:02:00Z">
                <w:r w:rsidR="0064754E" w:rsidDel="009B2B00">
                  <w:rPr>
                    <w:noProof/>
                    <w:lang w:val="en-GB"/>
                  </w:rPr>
                  <w:delText>measurement based on RSS is not applicable for</w:delText>
                </w:r>
              </w:del>
            </w:ins>
            <w:ins w:id="874" w:author="QC (Umesh)-v8" w:date="2020-05-06T11:02:00Z">
              <w:del w:id="875" w:author="QC (Umesh)-110e" w:date="2020-05-26T12:02:00Z">
                <w:r w:rsidR="0064754E" w:rsidDel="009B2B00">
                  <w:rPr>
                    <w:noProof/>
                    <w:lang w:val="en-GB"/>
                  </w:rPr>
                  <w:delText xml:space="preserve"> all</w:delText>
                </w:r>
              </w:del>
            </w:ins>
            <w:ins w:id="876" w:author="QC (Umesh)-v8" w:date="2020-05-06T10:58:00Z">
              <w:del w:id="877" w:author="QC (Umesh)-110e" w:date="2020-05-26T12:02:00Z">
                <w:r w:rsidR="0064754E" w:rsidDel="009B2B00">
                  <w:rPr>
                    <w:noProof/>
                    <w:lang w:val="en-GB"/>
                  </w:rPr>
                  <w:delText xml:space="preserve"> the neighbour cell</w:delText>
                </w:r>
              </w:del>
            </w:ins>
            <w:ins w:id="878" w:author="QC (Umesh)-v8" w:date="2020-05-06T11:02:00Z">
              <w:del w:id="879" w:author="QC (Umesh)-110e" w:date="2020-05-26T12:02:00Z">
                <w:r w:rsidR="0064754E" w:rsidDel="009B2B00">
                  <w:rPr>
                    <w:noProof/>
                    <w:lang w:val="en-GB"/>
                  </w:rPr>
                  <w:delText>s</w:delText>
                </w:r>
              </w:del>
            </w:ins>
            <w:ins w:id="880" w:author="QC (Umesh)-v8" w:date="2020-05-06T11:04:00Z">
              <w:del w:id="881"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82" w:author="QC (Umesh)-v8" w:date="2020-05-06T10:58:00Z">
              <w:del w:id="883"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8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85" w:author="QC (Umesh)-v1" w:date="2020-04-22T12:19:00Z"/>
                <w:b/>
                <w:bCs/>
                <w:i/>
                <w:noProof/>
                <w:lang w:val="en-US" w:eastAsia="en-GB"/>
              </w:rPr>
            </w:pPr>
            <w:ins w:id="886"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887" w:author="QC (Umesh)-v1" w:date="2020-04-22T12:19:00Z"/>
                <w:b/>
                <w:bCs/>
                <w:i/>
                <w:noProof/>
                <w:kern w:val="2"/>
                <w:lang w:val="en-US" w:eastAsia="en-GB"/>
              </w:rPr>
            </w:pPr>
            <w:ins w:id="888" w:author="QC (Umesh)-v1" w:date="2020-04-22T12:19:00Z">
              <w:r w:rsidRPr="00E122B5">
                <w:rPr>
                  <w:noProof/>
                  <w:lang w:val="en-US"/>
                </w:rPr>
                <w:t>RSS</w:t>
              </w:r>
              <w:r>
                <w:rPr>
                  <w:noProof/>
                  <w:lang w:val="en-US"/>
                </w:rPr>
                <w:t xml:space="preserve"> c</w:t>
              </w:r>
              <w:r w:rsidRPr="00E122B5">
                <w:rPr>
                  <w:noProof/>
                  <w:lang w:val="en-US"/>
                </w:rPr>
                <w:t>onfiguration for</w:t>
              </w:r>
            </w:ins>
            <w:ins w:id="889" w:author="QC (Umesh)-v1" w:date="2020-04-22T13:57:00Z">
              <w:r w:rsidR="00D057D0">
                <w:rPr>
                  <w:noProof/>
                  <w:lang w:val="en-US"/>
                </w:rPr>
                <w:t xml:space="preserve"> th</w:t>
              </w:r>
            </w:ins>
            <w:ins w:id="890" w:author="QC (Umesh)-v1" w:date="2020-04-22T14:04:00Z">
              <w:r w:rsidR="00B15DBF">
                <w:rPr>
                  <w:noProof/>
                  <w:lang w:val="en-US"/>
                </w:rPr>
                <w:t>is</w:t>
              </w:r>
            </w:ins>
            <w:ins w:id="891" w:author="QC (Umesh)-v1" w:date="2020-04-22T12:19:00Z">
              <w:r w:rsidRPr="00E122B5">
                <w:rPr>
                  <w:noProof/>
                  <w:lang w:val="en-US"/>
                </w:rPr>
                <w:t xml:space="preserve"> </w:t>
              </w:r>
              <w:r w:rsidRPr="001218AF">
                <w:rPr>
                  <w:noProof/>
                  <w:lang w:val="en-US"/>
                </w:rPr>
                <w:t>carrier</w:t>
              </w:r>
            </w:ins>
            <w:ins w:id="892" w:author="QC (Umesh)-v1" w:date="2020-04-22T14:04:00Z">
              <w:r w:rsidR="00B15DBF">
                <w:rPr>
                  <w:noProof/>
                  <w:lang w:val="en-US"/>
                </w:rPr>
                <w:t xml:space="preserve"> frequency</w:t>
              </w:r>
            </w:ins>
            <w:ins w:id="893"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9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95" w:author="QC (Umesh)-v1" w:date="2020-04-22T12:19:00Z"/>
                <w:del w:id="896" w:author="QC (Umesh)-110e" w:date="2020-05-26T12:15:00Z"/>
                <w:b/>
                <w:i/>
                <w:noProof/>
                <w:lang w:val="en-GB"/>
              </w:rPr>
            </w:pPr>
            <w:ins w:id="897" w:author="QC (Umesh)-v1" w:date="2020-04-22T12:19:00Z">
              <w:del w:id="898"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99" w:author="QC (Umesh)-v1" w:date="2020-04-22T12:19:00Z"/>
                <w:b/>
                <w:bCs/>
                <w:i/>
                <w:noProof/>
                <w:kern w:val="2"/>
                <w:lang w:val="en-US" w:eastAsia="en-GB"/>
              </w:rPr>
            </w:pPr>
            <w:ins w:id="900" w:author="QC (Umesh)-v1" w:date="2020-04-22T12:19:00Z">
              <w:del w:id="901"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902" w:author="QC (Umesh)-v1" w:date="2020-04-22T12:20:00Z">
              <w:del w:id="903" w:author="QC (Umesh)-110e" w:date="2020-05-26T12:15:00Z">
                <w:r w:rsidDel="00595A26">
                  <w:rPr>
                    <w:noProof/>
                    <w:lang w:val="en-GB"/>
                  </w:rPr>
                  <w:delText xml:space="preserve"> CRS</w:delText>
                </w:r>
              </w:del>
            </w:ins>
            <w:ins w:id="904" w:author="QC (Umesh)-v1" w:date="2020-04-22T12:19:00Z">
              <w:del w:id="905"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06" w:author="QC (Umesh)-v8" w:date="2020-05-06T11:05:00Z">
              <w:del w:id="907" w:author="QC (Umesh)-110e" w:date="2020-05-26T12:15:00Z">
                <w:r w:rsidR="00FE2B79" w:rsidDel="00595A26">
                  <w:rPr>
                    <w:noProof/>
                    <w:lang w:val="en-GB"/>
                  </w:rPr>
                  <w:delText xml:space="preserve">inter-frequency </w:delText>
                </w:r>
              </w:del>
            </w:ins>
            <w:ins w:id="908" w:author="QC (Umesh)-v1" w:date="2020-04-22T12:19:00Z">
              <w:del w:id="909"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10"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11" w:author="QC (Umesh)-v1" w:date="2020-04-22T14:06:00Z"/>
                <w:i/>
                <w:noProof/>
                <w:lang w:eastAsia="en-GB"/>
              </w:rPr>
            </w:pPr>
            <w:ins w:id="912"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13" w:author="QC (Umesh)-v1" w:date="2020-04-22T14:06:00Z"/>
                <w:bCs/>
                <w:noProof/>
                <w:lang w:eastAsia="en-GB"/>
              </w:rPr>
            </w:pPr>
            <w:ins w:id="914" w:author="QC (Umesh)-v1" w:date="2020-04-22T14:06:00Z">
              <w:r w:rsidRPr="00262ECE">
                <w:rPr>
                  <w:bCs/>
                  <w:noProof/>
                  <w:lang w:eastAsia="en-GB"/>
                </w:rPr>
                <w:t>This field is optional, need O</w:t>
              </w:r>
            </w:ins>
            <w:ins w:id="915" w:author="QC (Umesh)-110e" w:date="2020-05-26T12:31:00Z">
              <w:r w:rsidR="00F325F3">
                <w:rPr>
                  <w:bCs/>
                  <w:noProof/>
                  <w:lang w:val="en-US" w:eastAsia="en-GB"/>
                </w:rPr>
                <w:t>P</w:t>
              </w:r>
            </w:ins>
            <w:ins w:id="916" w:author="QC (Umesh)-v1" w:date="2020-04-22T14:06:00Z">
              <w:del w:id="917"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18" w:author="QC (Umesh)-v1" w:date="2020-04-22T14:06:00Z"/>
          <w:del w:id="919"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20" w:author="QC (Umesh)-v1" w:date="2020-04-22T14:06:00Z"/>
                <w:del w:id="921" w:author="QC (Umesh)-110e" w:date="2020-05-26T12:31:00Z"/>
                <w:i/>
                <w:lang w:eastAsia="en-GB"/>
              </w:rPr>
            </w:pPr>
            <w:ins w:id="922" w:author="QC (Umesh)-v1" w:date="2020-04-22T14:06:00Z">
              <w:del w:id="923"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24" w:author="QC (Umesh)-v1" w:date="2020-04-22T14:06:00Z"/>
                <w:del w:id="925" w:author="QC (Umesh)-110e" w:date="2020-05-26T12:31:00Z"/>
                <w:lang w:eastAsia="en-GB"/>
              </w:rPr>
            </w:pPr>
            <w:ins w:id="926" w:author="QC (Umesh)-v1" w:date="2020-04-22T14:06:00Z">
              <w:del w:id="927" w:author="QC (Umesh)-110e" w:date="2020-05-26T12:31:00Z">
                <w:r w:rsidRPr="00EF7AD6" w:rsidDel="00F325F3">
                  <w:rPr>
                    <w:lang w:eastAsia="en-GB"/>
                  </w:rPr>
                  <w:delText>This field is optionally present, need O</w:delText>
                </w:r>
              </w:del>
            </w:ins>
            <w:ins w:id="928" w:author="QC (Umesh)-v8" w:date="2020-05-06T10:59:00Z">
              <w:del w:id="929" w:author="QC (Umesh)-110e" w:date="2020-05-26T12:31:00Z">
                <w:r w:rsidR="0064754E" w:rsidDel="00F325F3">
                  <w:rPr>
                    <w:lang w:val="en-US" w:eastAsia="en-GB"/>
                  </w:rPr>
                  <w:delText>P</w:delText>
                </w:r>
              </w:del>
            </w:ins>
            <w:ins w:id="930" w:author="QC (Umesh)-v1" w:date="2020-04-22T14:06:00Z">
              <w:del w:id="931" w:author="QC (Umesh)-110e" w:date="2020-05-26T12:31:00Z">
                <w:r w:rsidRPr="00EF7AD6" w:rsidDel="00F325F3">
                  <w:rPr>
                    <w:lang w:eastAsia="en-GB"/>
                  </w:rPr>
                  <w:delText xml:space="preserve">, if </w:delText>
                </w:r>
              </w:del>
              <w:del w:id="932"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33"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34" w:name="_Toc36810401"/>
      <w:bookmarkStart w:id="935" w:name="_Toc36846765"/>
      <w:bookmarkStart w:id="936" w:name="_Toc36939418"/>
      <w:bookmarkStart w:id="937" w:name="_Toc37082398"/>
      <w:r w:rsidRPr="000E4E7F">
        <w:t>–</w:t>
      </w:r>
      <w:r w:rsidRPr="000E4E7F">
        <w:tab/>
      </w:r>
      <w:r w:rsidRPr="000E4E7F">
        <w:rPr>
          <w:i/>
          <w:iCs/>
          <w:noProof/>
        </w:rPr>
        <w:t>SystemInformationBlockType27</w:t>
      </w:r>
      <w:bookmarkEnd w:id="934"/>
      <w:bookmarkEnd w:id="935"/>
      <w:bookmarkEnd w:id="936"/>
      <w:bookmarkEnd w:id="937"/>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38"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39"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40" w:author="QC (Umesh)-v8" w:date="2020-05-06T13:05:00Z"/>
                <w:b/>
                <w:bCs/>
                <w:i/>
                <w:noProof/>
                <w:lang w:eastAsia="en-GB"/>
              </w:rPr>
            </w:pPr>
            <w:del w:id="941"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42" w:author="QC (Umesh)-v8" w:date="2020-05-06T13:05:00Z"/>
                <w:b/>
                <w:bCs/>
                <w:i/>
                <w:noProof/>
                <w:lang w:eastAsia="en-GB"/>
              </w:rPr>
            </w:pPr>
            <w:del w:id="943"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44" w:author="QC (Umesh)-v5" w:date="2020-05-01T11:21:00Z"/>
          <w:i/>
          <w:iCs/>
        </w:rPr>
      </w:pPr>
      <w:bookmarkStart w:id="945" w:name="_Toc36810402"/>
      <w:bookmarkStart w:id="946" w:name="_Toc36846766"/>
      <w:bookmarkStart w:id="947" w:name="_Toc36939419"/>
      <w:bookmarkStart w:id="948" w:name="_Toc37082399"/>
      <w:ins w:id="949" w:author="QC (Umesh)-v5" w:date="2020-05-01T11:21:00Z">
        <w:r w:rsidRPr="00DF10D8">
          <w:rPr>
            <w:i/>
            <w:iCs/>
          </w:rPr>
          <w:t>–</w:t>
        </w:r>
        <w:r w:rsidRPr="00DF10D8">
          <w:rPr>
            <w:i/>
            <w:iCs/>
          </w:rPr>
          <w:tab/>
          <w:t>SystemInformationBlockTypeXX</w:t>
        </w:r>
        <w:bookmarkEnd w:id="945"/>
        <w:bookmarkEnd w:id="946"/>
        <w:bookmarkEnd w:id="947"/>
        <w:bookmarkEnd w:id="948"/>
      </w:ins>
    </w:p>
    <w:p w14:paraId="588BDE08" w14:textId="1EB29B92" w:rsidR="00D41A18" w:rsidRPr="000E4E7F" w:rsidRDefault="00D41A18" w:rsidP="00D41A18">
      <w:pPr>
        <w:rPr>
          <w:ins w:id="950" w:author="QC (Umesh)-v5" w:date="2020-05-01T11:21:00Z"/>
        </w:rPr>
      </w:pPr>
      <w:ins w:id="951"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52" w:author="Ericsson" w:date="2020-05-04T22:30:00Z">
        <w:r>
          <w:t>, e.g.</w:t>
        </w:r>
      </w:ins>
      <w:ins w:id="953" w:author="QC (Umesh)-v5" w:date="2020-05-01T11:21:00Z">
        <w:r>
          <w:t xml:space="preserve"> for coexistence with NR</w:t>
        </w:r>
        <w:r w:rsidRPr="000E4E7F">
          <w:t>.</w:t>
        </w:r>
      </w:ins>
    </w:p>
    <w:p w14:paraId="25B960E7" w14:textId="77777777" w:rsidR="006070A2" w:rsidRPr="000E4E7F" w:rsidRDefault="006070A2" w:rsidP="006070A2">
      <w:pPr>
        <w:pStyle w:val="TH"/>
        <w:rPr>
          <w:ins w:id="954" w:author="QC (Umesh)-v5" w:date="2020-05-01T11:21:00Z"/>
        </w:rPr>
      </w:pPr>
      <w:ins w:id="955"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56" w:author="QC (Umesh)-v5" w:date="2020-05-01T11:21:00Z"/>
        </w:rPr>
      </w:pPr>
      <w:ins w:id="957" w:author="QC (Umesh)-v5" w:date="2020-05-01T11:21:00Z">
        <w:r w:rsidRPr="000E4E7F">
          <w:t>-- ASN1START</w:t>
        </w:r>
      </w:ins>
    </w:p>
    <w:p w14:paraId="1C00DE64" w14:textId="77777777" w:rsidR="006070A2" w:rsidRPr="000E4E7F" w:rsidRDefault="006070A2" w:rsidP="006070A2">
      <w:pPr>
        <w:pStyle w:val="PL"/>
        <w:shd w:val="clear" w:color="auto" w:fill="E6E6E6"/>
        <w:rPr>
          <w:ins w:id="958" w:author="QC (Umesh)-v5" w:date="2020-05-01T11:21:00Z"/>
        </w:rPr>
      </w:pPr>
    </w:p>
    <w:p w14:paraId="686069A8" w14:textId="77777777" w:rsidR="006070A2" w:rsidRPr="000E4E7F" w:rsidRDefault="006070A2" w:rsidP="006070A2">
      <w:pPr>
        <w:pStyle w:val="PL"/>
        <w:shd w:val="clear" w:color="auto" w:fill="E6E6E6"/>
        <w:rPr>
          <w:ins w:id="959" w:author="QC (Umesh)-v5" w:date="2020-05-01T11:21:00Z"/>
        </w:rPr>
      </w:pPr>
      <w:ins w:id="960"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61" w:author="QC (Umesh)-v5" w:date="2020-05-01T12:36:00Z"/>
        </w:rPr>
      </w:pPr>
      <w:ins w:id="962" w:author="QC (Umesh)-v5" w:date="2020-05-01T12:16:00Z">
        <w:r>
          <w:tab/>
        </w:r>
      </w:ins>
      <w:ins w:id="963" w:author="QC (Umesh)-v6" w:date="2020-05-04T16:23:00Z">
        <w:r w:rsidR="001A40A3">
          <w:t>r</w:t>
        </w:r>
      </w:ins>
      <w:ins w:id="964" w:author="QC (Umesh)-v5" w:date="2020-05-01T12:36:00Z">
        <w:r w:rsidR="00CE6A1C" w:rsidRPr="000E4E7F">
          <w:t>esourceReservation</w:t>
        </w:r>
      </w:ins>
      <w:ins w:id="965" w:author="QC (Umesh)-v6" w:date="2020-05-04T17:44:00Z">
        <w:r w:rsidR="007F60DE">
          <w:t>Config</w:t>
        </w:r>
      </w:ins>
      <w:ins w:id="966" w:author="QC (Umesh)-v5" w:date="2020-05-01T12:36:00Z">
        <w:r w:rsidR="00CE6A1C">
          <w:t>Common</w:t>
        </w:r>
      </w:ins>
      <w:ins w:id="967" w:author="QC (Umesh)-v5" w:date="2020-05-01T12:37:00Z">
        <w:r w:rsidR="00CE6A1C">
          <w:t>DL</w:t>
        </w:r>
      </w:ins>
      <w:ins w:id="968" w:author="QC (Umesh)-v5" w:date="2020-05-01T12:36:00Z">
        <w:r w:rsidR="00CE6A1C" w:rsidRPr="000E4E7F">
          <w:t>-r16</w:t>
        </w:r>
        <w:r w:rsidR="00CE6A1C" w:rsidRPr="000E4E7F">
          <w:tab/>
          <w:t>ResourceReservation</w:t>
        </w:r>
        <w:r w:rsidR="00CE6A1C">
          <w:t>Config</w:t>
        </w:r>
      </w:ins>
      <w:ins w:id="969" w:author="QC (Umesh)-v5" w:date="2020-05-01T15:16:00Z">
        <w:r w:rsidR="007A4BBB">
          <w:t>DL</w:t>
        </w:r>
      </w:ins>
      <w:ins w:id="970"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71" w:author="QC (Umesh)-v5" w:date="2020-05-01T12:36:00Z"/>
        </w:rPr>
      </w:pPr>
      <w:ins w:id="972" w:author="QC (Umesh)-v5" w:date="2020-05-01T12:36:00Z">
        <w:r w:rsidRPr="000E4E7F">
          <w:tab/>
        </w:r>
      </w:ins>
      <w:ins w:id="973" w:author="QC (Umesh)-v6" w:date="2020-05-04T16:18:00Z">
        <w:r w:rsidR="001A40A3">
          <w:t>r</w:t>
        </w:r>
      </w:ins>
      <w:ins w:id="974" w:author="QC (Umesh)-v5" w:date="2020-05-01T12:36:00Z">
        <w:r w:rsidRPr="000E4E7F">
          <w:t>esourceReservation</w:t>
        </w:r>
      </w:ins>
      <w:ins w:id="975" w:author="QC (Umesh)-v6" w:date="2020-05-04T17:44:00Z">
        <w:r w:rsidR="007F60DE">
          <w:t>Config</w:t>
        </w:r>
      </w:ins>
      <w:ins w:id="976" w:author="QC (Umesh)-v5" w:date="2020-05-01T12:36:00Z">
        <w:r>
          <w:t>Common</w:t>
        </w:r>
      </w:ins>
      <w:ins w:id="977" w:author="QC (Umesh)-v5" w:date="2020-05-01T12:37:00Z">
        <w:r>
          <w:t>UL</w:t>
        </w:r>
      </w:ins>
      <w:ins w:id="978" w:author="QC (Umesh)-v5" w:date="2020-05-01T12:36:00Z">
        <w:r>
          <w:t>-</w:t>
        </w:r>
        <w:r w:rsidRPr="000E4E7F">
          <w:t>r16</w:t>
        </w:r>
        <w:r w:rsidRPr="000E4E7F">
          <w:tab/>
          <w:t>ResourceReservation</w:t>
        </w:r>
        <w:r>
          <w:t>Config</w:t>
        </w:r>
      </w:ins>
      <w:ins w:id="979" w:author="QC (Umesh)-v5" w:date="2020-05-01T15:16:00Z">
        <w:r w:rsidR="007A4BBB">
          <w:t>UL</w:t>
        </w:r>
      </w:ins>
      <w:ins w:id="980" w:author="QC (Umesh)-v5" w:date="2020-05-01T12:36:00Z">
        <w:r w:rsidRPr="000E4E7F">
          <w:t>-r16</w:t>
        </w:r>
        <w:r w:rsidRPr="000E4E7F">
          <w:tab/>
          <w:t>OPTIONAL</w:t>
        </w:r>
      </w:ins>
      <w:ins w:id="981" w:author="QC (Umesh)-v5" w:date="2020-05-01T12:40:00Z">
        <w:r w:rsidR="00693503">
          <w:t>,</w:t>
        </w:r>
      </w:ins>
      <w:ins w:id="982" w:author="QC (Umesh)-v5" w:date="2020-05-01T12:36:00Z">
        <w:r w:rsidRPr="000E4E7F">
          <w:tab/>
          <w:t>-- Need OR</w:t>
        </w:r>
      </w:ins>
    </w:p>
    <w:p w14:paraId="6DE0DE5B" w14:textId="5A9C330A" w:rsidR="006070A2" w:rsidRPr="000E4E7F" w:rsidRDefault="006070A2" w:rsidP="006070A2">
      <w:pPr>
        <w:pStyle w:val="PL"/>
        <w:shd w:val="clear" w:color="auto" w:fill="E6E6E6"/>
        <w:rPr>
          <w:ins w:id="983" w:author="QC (Umesh)-v5" w:date="2020-05-01T11:21:00Z"/>
        </w:rPr>
      </w:pPr>
      <w:ins w:id="984"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85" w:author="QC (Umesh)-v5" w:date="2020-05-01T11:21:00Z"/>
        </w:rPr>
      </w:pPr>
      <w:ins w:id="986" w:author="QC (Umesh)-v5" w:date="2020-05-01T11:21:00Z">
        <w:r w:rsidRPr="000E4E7F">
          <w:tab/>
          <w:t>...</w:t>
        </w:r>
      </w:ins>
    </w:p>
    <w:p w14:paraId="4F6DEEEC" w14:textId="77777777" w:rsidR="006070A2" w:rsidRPr="000E4E7F" w:rsidRDefault="006070A2" w:rsidP="006070A2">
      <w:pPr>
        <w:pStyle w:val="PL"/>
        <w:shd w:val="clear" w:color="auto" w:fill="E6E6E6"/>
        <w:rPr>
          <w:ins w:id="987" w:author="QC (Umesh)-v5" w:date="2020-05-01T11:21:00Z"/>
        </w:rPr>
      </w:pPr>
      <w:ins w:id="988" w:author="QC (Umesh)-v5" w:date="2020-05-01T11:21:00Z">
        <w:r w:rsidRPr="000E4E7F">
          <w:t>}</w:t>
        </w:r>
      </w:ins>
    </w:p>
    <w:p w14:paraId="4773B24B" w14:textId="77777777" w:rsidR="006070A2" w:rsidRPr="000E4E7F" w:rsidRDefault="006070A2" w:rsidP="006070A2">
      <w:pPr>
        <w:pStyle w:val="PL"/>
        <w:shd w:val="clear" w:color="auto" w:fill="E6E6E6"/>
        <w:rPr>
          <w:ins w:id="989" w:author="QC (Umesh)-v5" w:date="2020-05-01T11:21:00Z"/>
        </w:rPr>
      </w:pPr>
    </w:p>
    <w:p w14:paraId="3C8BC9ED" w14:textId="77777777" w:rsidR="006070A2" w:rsidRPr="000E4E7F" w:rsidRDefault="006070A2" w:rsidP="006070A2">
      <w:pPr>
        <w:pStyle w:val="PL"/>
        <w:shd w:val="clear" w:color="auto" w:fill="E6E6E6"/>
        <w:rPr>
          <w:ins w:id="990" w:author="QC (Umesh)-v5" w:date="2020-05-01T11:21:00Z"/>
        </w:rPr>
      </w:pPr>
      <w:ins w:id="991" w:author="QC (Umesh)-v5" w:date="2020-05-01T11:21:00Z">
        <w:r w:rsidRPr="000E4E7F">
          <w:t>-- ASN1STOP</w:t>
        </w:r>
      </w:ins>
    </w:p>
    <w:p w14:paraId="51308BEE" w14:textId="4CF74141" w:rsidR="00F07B6E" w:rsidRDefault="00F07B6E" w:rsidP="00F07B6E">
      <w:pPr>
        <w:rPr>
          <w:ins w:id="992"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5"/>
    </w:p>
    <w:p w14:paraId="2B7254C5" w14:textId="77777777" w:rsidR="00A06636" w:rsidRDefault="00A06636" w:rsidP="00A06636">
      <w:pPr>
        <w:rPr>
          <w:iCs/>
        </w:rPr>
      </w:pPr>
      <w:bookmarkStart w:id="993" w:name="_Toc20487268"/>
      <w:r w:rsidRPr="007C1BAC">
        <w:rPr>
          <w:iCs/>
          <w:highlight w:val="yellow"/>
        </w:rPr>
        <w:t>&lt;&lt;unchanged text skipped&gt;&gt;</w:t>
      </w:r>
    </w:p>
    <w:p w14:paraId="5102812E" w14:textId="12C2E4D4" w:rsidR="00631AEA" w:rsidRPr="00631AEA" w:rsidRDefault="00631AEA" w:rsidP="00631AEA">
      <w:pPr>
        <w:pStyle w:val="Heading4"/>
        <w:rPr>
          <w:ins w:id="994" w:author="QC (Umesh)-v5" w:date="2020-05-01T09:47:00Z"/>
          <w:lang w:val="en-US"/>
        </w:rPr>
      </w:pPr>
      <w:bookmarkStart w:id="995" w:name="_Toc36567005"/>
      <w:bookmarkStart w:id="996" w:name="_Toc36810445"/>
      <w:bookmarkStart w:id="997" w:name="_Toc36846809"/>
      <w:bookmarkStart w:id="998" w:name="_Toc36939462"/>
      <w:bookmarkStart w:id="999" w:name="_Toc37082442"/>
      <w:bookmarkStart w:id="1000" w:name="_Toc20487292"/>
      <w:bookmarkStart w:id="1001" w:name="_Toc29342587"/>
      <w:bookmarkStart w:id="1002" w:name="_Toc29343726"/>
      <w:bookmarkStart w:id="1003" w:name="_Toc36566989"/>
      <w:bookmarkStart w:id="1004" w:name="_Toc36810429"/>
      <w:bookmarkStart w:id="1005" w:name="_Toc36846793"/>
      <w:bookmarkStart w:id="1006" w:name="_Toc36939446"/>
      <w:bookmarkStart w:id="1007" w:name="_Toc37082426"/>
      <w:bookmarkStart w:id="1008" w:name="_Toc20487310"/>
      <w:bookmarkEnd w:id="993"/>
      <w:ins w:id="1009" w:author="QC (Umesh)-v5" w:date="2020-05-01T09:47:00Z">
        <w:r w:rsidRPr="000E4E7F">
          <w:t>–</w:t>
        </w:r>
        <w:r w:rsidRPr="000E4E7F">
          <w:tab/>
        </w:r>
        <w:bookmarkEnd w:id="995"/>
        <w:bookmarkEnd w:id="996"/>
        <w:bookmarkEnd w:id="997"/>
        <w:bookmarkEnd w:id="998"/>
        <w:bookmarkEnd w:id="999"/>
        <w:r>
          <w:rPr>
            <w:i/>
            <w:noProof/>
            <w:lang w:val="en-US"/>
          </w:rPr>
          <w:t>Alpha</w:t>
        </w:r>
      </w:ins>
    </w:p>
    <w:p w14:paraId="6822B313" w14:textId="080BD484" w:rsidR="00631AEA" w:rsidRPr="000E4E7F" w:rsidRDefault="00631AEA" w:rsidP="00631AEA">
      <w:pPr>
        <w:rPr>
          <w:ins w:id="1010" w:author="QC (Umesh)-v5" w:date="2020-05-01T09:47:00Z"/>
        </w:rPr>
      </w:pPr>
      <w:ins w:id="1011" w:author="QC (Umesh)-v5" w:date="2020-05-01T09:47:00Z">
        <w:r w:rsidRPr="000E4E7F">
          <w:t xml:space="preserve">The IE </w:t>
        </w:r>
        <w:r>
          <w:rPr>
            <w:i/>
          </w:rPr>
          <w:t>Alpha</w:t>
        </w:r>
        <w:r w:rsidRPr="000E4E7F">
          <w:t xml:space="preserve"> is used to</w:t>
        </w:r>
      </w:ins>
      <w:ins w:id="1012" w:author="QC (Umesh)-v5" w:date="2020-05-01T10:16:00Z">
        <w:r w:rsidR="00ED4B1B">
          <w:t xml:space="preserve"> indicate parameter </w:t>
        </w:r>
      </w:ins>
      <w:ins w:id="1013" w:author="QC (Umesh)-v5" w:date="2020-05-01T10:17:00Z">
        <w:r w:rsidR="00ED4B1B">
          <w:t>α</w:t>
        </w:r>
      </w:ins>
      <w:ins w:id="1014" w:author="QC (Umesh)-v5" w:date="2020-05-01T10:18:00Z">
        <w:r w:rsidR="009411E0">
          <w:t>, see</w:t>
        </w:r>
      </w:ins>
      <w:ins w:id="1015" w:author="QC (Umesh)-v5" w:date="2020-05-01T10:16:00Z">
        <w:r w:rsidR="00ED4B1B" w:rsidRPr="000E4E7F">
          <w:rPr>
            <w:lang w:eastAsia="en-GB"/>
          </w:rPr>
          <w:t xml:space="preserve"> TS 36.213 [23], clause 5.1.1.1</w:t>
        </w:r>
        <w:r w:rsidR="00ED4B1B">
          <w:rPr>
            <w:lang w:eastAsia="en-GB"/>
          </w:rPr>
          <w:t xml:space="preserve"> and </w:t>
        </w:r>
      </w:ins>
      <w:ins w:id="1016" w:author="QC (Umesh)-v5" w:date="2020-05-01T10:17:00Z">
        <w:r w:rsidR="00ED4B1B">
          <w:rPr>
            <w:lang w:eastAsia="en-GB"/>
          </w:rPr>
          <w:t>5.1.3.1.</w:t>
        </w:r>
      </w:ins>
      <w:ins w:id="1017" w:author="QC (Umesh)-v5" w:date="2020-05-01T09:47:00Z">
        <w:r w:rsidRPr="000E4E7F">
          <w:t xml:space="preserve"> </w:t>
        </w:r>
      </w:ins>
      <w:ins w:id="1018"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19" w:author="QC (Umesh)-v5" w:date="2020-05-01T09:47:00Z">
        <w:r w:rsidRPr="000E4E7F">
          <w:t>.</w:t>
        </w:r>
      </w:ins>
    </w:p>
    <w:p w14:paraId="163CD94A" w14:textId="562AE11F" w:rsidR="00631AEA" w:rsidRPr="000E4E7F" w:rsidRDefault="00631AEA" w:rsidP="00631AEA">
      <w:pPr>
        <w:pStyle w:val="TH"/>
        <w:ind w:left="567"/>
        <w:rPr>
          <w:ins w:id="1020" w:author="QC (Umesh)-v5" w:date="2020-05-01T09:47:00Z"/>
        </w:rPr>
      </w:pPr>
      <w:ins w:id="1021" w:author="QC (Umesh)-v5" w:date="2020-05-01T09:51:00Z">
        <w:r>
          <w:rPr>
            <w:bCs/>
            <w:i/>
            <w:iCs/>
            <w:lang w:val="en-US"/>
          </w:rPr>
          <w:t>Alpha</w:t>
        </w:r>
      </w:ins>
      <w:ins w:id="1022"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23" w:author="QC (Umesh)-v5" w:date="2020-05-01T09:47:00Z"/>
        </w:rPr>
      </w:pPr>
      <w:ins w:id="1024" w:author="QC (Umesh)-v5" w:date="2020-05-01T09:47:00Z">
        <w:r w:rsidRPr="000E4E7F">
          <w:t>-- ASN1START</w:t>
        </w:r>
      </w:ins>
    </w:p>
    <w:p w14:paraId="4E202A3D" w14:textId="77777777" w:rsidR="00631AEA" w:rsidRPr="000E4E7F" w:rsidRDefault="00631AEA" w:rsidP="00631AEA">
      <w:pPr>
        <w:pStyle w:val="PL"/>
        <w:shd w:val="clear" w:color="auto" w:fill="E6E6E6"/>
        <w:rPr>
          <w:moveTo w:id="1025" w:author="QC (Umesh)-v5" w:date="2020-05-01T09:51:00Z"/>
        </w:rPr>
      </w:pPr>
      <w:moveToRangeStart w:id="1026" w:author="QC (Umesh)-v5" w:date="2020-05-01T09:51:00Z" w:name="move39219091"/>
    </w:p>
    <w:p w14:paraId="43014488" w14:textId="77777777" w:rsidR="00631AEA" w:rsidRPr="000E4E7F" w:rsidRDefault="00631AEA" w:rsidP="00631AEA">
      <w:pPr>
        <w:pStyle w:val="PL"/>
        <w:shd w:val="clear" w:color="auto" w:fill="E6E6E6"/>
        <w:rPr>
          <w:moveTo w:id="1027" w:author="QC (Umesh)-v5" w:date="2020-05-01T09:51:00Z"/>
        </w:rPr>
      </w:pPr>
      <w:moveTo w:id="1028"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26"/>
    <w:p w14:paraId="03E5932B" w14:textId="77777777" w:rsidR="00631AEA" w:rsidRPr="000E4E7F" w:rsidRDefault="00631AEA" w:rsidP="00631AEA">
      <w:pPr>
        <w:pStyle w:val="PL"/>
        <w:shd w:val="clear" w:color="auto" w:fill="E6E6E6"/>
        <w:rPr>
          <w:ins w:id="1029" w:author="QC (Umesh)-v5" w:date="2020-05-01T09:47:00Z"/>
        </w:rPr>
      </w:pPr>
    </w:p>
    <w:p w14:paraId="194B7984" w14:textId="77777777" w:rsidR="00631AEA" w:rsidRPr="000E4E7F" w:rsidRDefault="00631AEA" w:rsidP="00631AEA">
      <w:pPr>
        <w:pStyle w:val="PL"/>
        <w:shd w:val="clear" w:color="auto" w:fill="E6E6E6"/>
        <w:rPr>
          <w:ins w:id="1030" w:author="QC (Umesh)-v5" w:date="2020-05-01T09:47:00Z"/>
        </w:rPr>
      </w:pPr>
      <w:ins w:id="1031" w:author="QC (Umesh)-v5" w:date="2020-05-01T09:47:00Z">
        <w:r w:rsidRPr="000E4E7F">
          <w:t>-- ASN1STOP</w:t>
        </w:r>
      </w:ins>
    </w:p>
    <w:p w14:paraId="7F818CD3" w14:textId="77777777" w:rsidR="00631AEA" w:rsidRPr="000E4E7F" w:rsidRDefault="00631AEA" w:rsidP="00631AEA">
      <w:pPr>
        <w:spacing w:after="120"/>
        <w:rPr>
          <w:ins w:id="1032"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33" w:name="_Toc36566973"/>
      <w:bookmarkStart w:id="1034" w:name="_Toc36810413"/>
      <w:bookmarkStart w:id="1035" w:name="_Toc36846777"/>
      <w:bookmarkStart w:id="1036" w:name="_Toc36939430"/>
      <w:bookmarkStart w:id="1037" w:name="_Toc37082410"/>
      <w:r w:rsidRPr="000E4E7F">
        <w:t>–</w:t>
      </w:r>
      <w:r w:rsidRPr="000E4E7F">
        <w:tab/>
      </w:r>
      <w:bookmarkStart w:id="1038" w:name="_Hlk12458867"/>
      <w:r w:rsidRPr="000E4E7F">
        <w:rPr>
          <w:i/>
        </w:rPr>
        <w:t>CRS-ChEstMPDCCH-Config</w:t>
      </w:r>
      <w:bookmarkEnd w:id="1033"/>
      <w:bookmarkEnd w:id="1034"/>
      <w:bookmarkEnd w:id="1035"/>
      <w:bookmarkEnd w:id="1036"/>
      <w:bookmarkEnd w:id="1037"/>
      <w:bookmarkEnd w:id="1038"/>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39" w:author="QC (Umesh)-v5" w:date="2020-05-01T13:33:00Z"/>
        </w:rPr>
      </w:pPr>
      <w:r w:rsidRPr="000E4E7F">
        <w:t>CRS-ChEstMPDCCH-ConfigDedicated-r16 ::=</w:t>
      </w:r>
      <w:r w:rsidRPr="000E4E7F">
        <w:tab/>
      </w:r>
      <w:r w:rsidRPr="000E4E7F">
        <w:tab/>
      </w:r>
      <w:del w:id="1040"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41" w:author="QC (Umesh)-v5" w:date="2020-05-01T13:33:00Z"/>
        </w:rPr>
      </w:pPr>
      <w:del w:id="1042"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43"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44"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45" w:author="QC (Umesh)-v5" w:date="2020-05-01T13:33:00Z"/>
        </w:rPr>
      </w:pPr>
      <w:del w:id="1046"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47"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48" w:author="QC (Umesh)" w:date="2020-06-10T13:12:00Z">
              <w:r w:rsidR="007350F4">
                <w:rPr>
                  <w:bCs/>
                  <w:iCs/>
                  <w:noProof/>
                  <w:lang w:val="en-US" w:eastAsia="en-GB"/>
                </w:rPr>
                <w:t xml:space="preserve"> or </w:t>
              </w:r>
            </w:ins>
            <w:del w:id="1049"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50" w:author="QC (Umesh)-v8" w:date="2020-05-06T12:08:00Z">
                  <w:rPr>
                    <w:noProof/>
                  </w:rPr>
                </w:rPrChange>
              </w:rPr>
            </w:pPr>
            <w:r w:rsidRPr="00752932">
              <w:rPr>
                <w:i/>
                <w:iCs/>
                <w:noProof/>
                <w:rPrChange w:id="1051"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52" w:name="_Toc36566991"/>
      <w:bookmarkStart w:id="1053" w:name="_Toc36810431"/>
      <w:bookmarkStart w:id="1054" w:name="_Toc36846795"/>
      <w:bookmarkStart w:id="1055" w:name="_Toc36939448"/>
      <w:bookmarkStart w:id="1056" w:name="_Toc37082428"/>
      <w:bookmarkEnd w:id="1000"/>
      <w:bookmarkEnd w:id="1001"/>
      <w:bookmarkEnd w:id="1002"/>
      <w:bookmarkEnd w:id="1003"/>
      <w:bookmarkEnd w:id="1004"/>
      <w:bookmarkEnd w:id="1005"/>
      <w:bookmarkEnd w:id="1006"/>
      <w:bookmarkEnd w:id="1007"/>
      <w:r w:rsidRPr="000E4E7F">
        <w:rPr>
          <w:i/>
        </w:rPr>
        <w:t>–</w:t>
      </w:r>
      <w:r w:rsidRPr="000E4E7F">
        <w:rPr>
          <w:i/>
        </w:rPr>
        <w:tab/>
        <w:t>GWUS-Config</w:t>
      </w:r>
      <w:bookmarkEnd w:id="1052"/>
      <w:bookmarkEnd w:id="1053"/>
      <w:bookmarkEnd w:id="1054"/>
      <w:bookmarkEnd w:id="1055"/>
      <w:bookmarkEnd w:id="1056"/>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57" w:author="QC (Umesh)-v6" w:date="2020-05-04T12:07:00Z"/>
        </w:rPr>
      </w:pPr>
      <w:del w:id="1058"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59" w:author="QC (Umesh)-v6" w:date="2020-05-04T12:07:00Z"/>
        </w:rPr>
      </w:pPr>
      <w:del w:id="1060"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61" w:author="QC (Umesh)-v6" w:date="2020-05-04T12:07:00Z"/>
        </w:rPr>
      </w:pPr>
      <w:del w:id="1062"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3" w:author="QC (Umesh)-v6" w:date="2020-05-04T12:07:00Z"/>
        </w:rPr>
      </w:pPr>
      <w:del w:id="1064"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65" w:author="QC (Umesh)-v6" w:date="2020-05-04T12:07:00Z"/>
        </w:rPr>
      </w:pPr>
      <w:del w:id="1066"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67" w:author="QC (Umesh)-v6" w:date="2020-05-04T12:07:00Z"/>
        </w:rPr>
      </w:pPr>
      <w:del w:id="1068"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69" w:author="QC (Umesh)-v6" w:date="2020-05-04T12:07:00Z"/>
        </w:rPr>
      </w:pPr>
      <w:del w:id="1070"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71" w:author="QC (Umesh)-v6" w:date="2020-05-04T12:07:00Z"/>
        </w:rPr>
      </w:pPr>
      <w:del w:id="1072"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3" w:author="QC (Umesh)-v6" w:date="2020-05-04T12:07:00Z"/>
        </w:rPr>
      </w:pPr>
      <w:del w:id="1074"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75" w:author="QC (Umesh)-v6" w:date="2020-05-04T12:07:00Z"/>
        </w:rPr>
      </w:pPr>
      <w:del w:id="1076"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77" w:author="QC (Umesh)-v6" w:date="2020-05-04T12:07:00Z"/>
        </w:rPr>
      </w:pPr>
      <w:del w:id="1078"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79" w:author="QC (Umesh)-v6" w:date="2020-05-04T12:07:00Z"/>
        </w:rPr>
      </w:pPr>
      <w:del w:id="1080"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81" w:author="QC (Umesh)-v6" w:date="2020-05-04T12:07:00Z"/>
        </w:rPr>
      </w:pPr>
      <w:del w:id="1082"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3" w:author="QC (Umesh)-v6" w:date="2020-05-04T12:07:00Z"/>
        </w:rPr>
      </w:pPr>
      <w:del w:id="1084"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85" w:author="QC (Umesh)-v6" w:date="2020-05-04T12:07:00Z"/>
        </w:rPr>
      </w:pPr>
      <w:ins w:id="1086" w:author="QC (Umesh)-v6" w:date="2020-05-04T12:07:00Z">
        <w:r w:rsidRPr="000E4E7F">
          <w:tab/>
        </w:r>
        <w:r>
          <w:t>g</w:t>
        </w:r>
        <w:r w:rsidRPr="000E4E7F">
          <w:t>roupAlternation-r16</w:t>
        </w:r>
        <w:r w:rsidRPr="000E4E7F">
          <w:tab/>
        </w:r>
        <w:r w:rsidRPr="000E4E7F">
          <w:tab/>
        </w:r>
      </w:ins>
      <w:ins w:id="1087" w:author="QC (Umesh)-v6" w:date="2020-05-04T12:08:00Z">
        <w:r>
          <w:tab/>
        </w:r>
        <w:r>
          <w:tab/>
        </w:r>
      </w:ins>
      <w:ins w:id="1088"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89" w:author="QC (Umesh)-v6" w:date="2020-05-04T12:07:00Z"/>
        </w:rPr>
      </w:pPr>
      <w:ins w:id="1090" w:author="QC (Umesh)-v6" w:date="2020-05-04T12:07:00Z">
        <w:r w:rsidRPr="000E4E7F">
          <w:tab/>
        </w:r>
        <w:r>
          <w:t>c</w:t>
        </w:r>
        <w:r w:rsidRPr="000E4E7F">
          <w:t>ommonSequence-r16</w:t>
        </w:r>
        <w:r w:rsidRPr="000E4E7F">
          <w:tab/>
        </w:r>
        <w:r w:rsidRPr="000E4E7F">
          <w:tab/>
        </w:r>
      </w:ins>
      <w:ins w:id="1091" w:author="QC (Umesh)-v6" w:date="2020-05-04T12:08:00Z">
        <w:r>
          <w:tab/>
        </w:r>
        <w:r>
          <w:tab/>
        </w:r>
      </w:ins>
      <w:ins w:id="1092" w:author="QC (Umesh)-v6" w:date="2020-05-04T12:07:00Z">
        <w:r w:rsidRPr="000E4E7F">
          <w:t>ENUMERATED {</w:t>
        </w:r>
      </w:ins>
      <w:ins w:id="1093" w:author="QC (Umesh)-v6" w:date="2020-05-04T12:10:00Z">
        <w:r w:rsidR="006B2591">
          <w:t>g0, g126</w:t>
        </w:r>
      </w:ins>
      <w:ins w:id="1094" w:author="QC (Umesh)-v6" w:date="2020-05-04T12:07:00Z">
        <w:r w:rsidRPr="000E4E7F">
          <w:t>}</w:t>
        </w:r>
        <w:r w:rsidRPr="000E4E7F">
          <w:tab/>
        </w:r>
      </w:ins>
      <w:ins w:id="1095" w:author="QC (Umesh)-v6" w:date="2020-05-04T12:08:00Z">
        <w:r>
          <w:tab/>
        </w:r>
      </w:ins>
      <w:ins w:id="1096"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97" w:author="QC (Umesh)-v6" w:date="2020-05-04T12:07:00Z"/>
        </w:rPr>
      </w:pPr>
      <w:ins w:id="1098" w:author="QC (Umesh)-v6" w:date="2020-05-04T12:07:00Z">
        <w:r w:rsidRPr="000E4E7F">
          <w:tab/>
        </w:r>
        <w:r>
          <w:t>t</w:t>
        </w:r>
        <w:r w:rsidRPr="000E4E7F">
          <w:t>imeParameters-r16</w:t>
        </w:r>
        <w:r w:rsidRPr="000E4E7F">
          <w:tab/>
        </w:r>
        <w:r w:rsidRPr="000E4E7F">
          <w:tab/>
        </w:r>
        <w:r w:rsidRPr="000E4E7F">
          <w:tab/>
        </w:r>
      </w:ins>
      <w:ins w:id="1099" w:author="QC (Umesh)-v6" w:date="2020-05-04T12:08:00Z">
        <w:r>
          <w:tab/>
        </w:r>
      </w:ins>
      <w:ins w:id="1100"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01" w:author="QC (Umesh)-v6" w:date="2020-05-04T12:07:00Z"/>
        </w:rPr>
      </w:pPr>
      <w:ins w:id="1102" w:author="QC (Umesh)-v6" w:date="2020-05-04T12:07:00Z">
        <w:r w:rsidRPr="000E4E7F">
          <w:tab/>
        </w:r>
        <w:r>
          <w:t>r</w:t>
        </w:r>
        <w:r w:rsidRPr="000E4E7F">
          <w:t>esourceConfigDRX-r16</w:t>
        </w:r>
        <w:r w:rsidRPr="000E4E7F">
          <w:tab/>
        </w:r>
        <w:r w:rsidRPr="000E4E7F">
          <w:tab/>
        </w:r>
      </w:ins>
      <w:ins w:id="1103" w:author="QC (Umesh)-v6" w:date="2020-05-04T12:08:00Z">
        <w:r>
          <w:tab/>
        </w:r>
      </w:ins>
      <w:ins w:id="1104" w:author="QC (Umesh)-v6" w:date="2020-05-04T12:07:00Z">
        <w:r w:rsidRPr="000E4E7F">
          <w:t>GWUS-ResourceConfig-r16,</w:t>
        </w:r>
      </w:ins>
    </w:p>
    <w:p w14:paraId="3A413756" w14:textId="3CDAE7DA" w:rsidR="00C213D8" w:rsidRPr="000E4E7F" w:rsidRDefault="00C213D8" w:rsidP="00C213D8">
      <w:pPr>
        <w:pStyle w:val="PL"/>
        <w:shd w:val="clear" w:color="auto" w:fill="E6E6E6"/>
        <w:rPr>
          <w:ins w:id="1105" w:author="QC (Umesh)-v6" w:date="2020-05-04T12:07:00Z"/>
        </w:rPr>
      </w:pPr>
      <w:ins w:id="1106" w:author="QC (Umesh)-v6" w:date="2020-05-04T12:07:00Z">
        <w:r w:rsidRPr="000E4E7F">
          <w:tab/>
        </w:r>
        <w:r>
          <w:t>r</w:t>
        </w:r>
        <w:r w:rsidRPr="000E4E7F">
          <w:t>esourceConfig-eDRX-Short-r16</w:t>
        </w:r>
        <w:r w:rsidRPr="000E4E7F">
          <w:tab/>
          <w:t>GWUS-ResourceConfig-r16</w:t>
        </w:r>
        <w:r w:rsidRPr="000E4E7F">
          <w:tab/>
        </w:r>
      </w:ins>
      <w:ins w:id="1107" w:author="QC (Umesh)-v6" w:date="2020-05-04T12:10:00Z">
        <w:r w:rsidR="006B2591">
          <w:tab/>
        </w:r>
      </w:ins>
      <w:ins w:id="1108"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09" w:author="QC (Umesh)-v6" w:date="2020-05-04T12:07:00Z"/>
        </w:rPr>
      </w:pPr>
      <w:ins w:id="1110" w:author="QC (Umesh)-v6" w:date="2020-05-04T12:07:00Z">
        <w:r w:rsidRPr="000E4E7F">
          <w:tab/>
        </w:r>
        <w:r>
          <w:t>r</w:t>
        </w:r>
        <w:r w:rsidRPr="000E4E7F">
          <w:t>esourceConfig-eDRX-Long-r16</w:t>
        </w:r>
        <w:r w:rsidRPr="000E4E7F">
          <w:tab/>
        </w:r>
        <w:r w:rsidRPr="000E4E7F">
          <w:tab/>
          <w:t>GWUS-ResourceConfig-r16</w:t>
        </w:r>
        <w:r w:rsidRPr="000E4E7F">
          <w:tab/>
        </w:r>
      </w:ins>
      <w:ins w:id="1111" w:author="QC (Umesh)-v6" w:date="2020-05-04T12:10:00Z">
        <w:r w:rsidR="006B2591">
          <w:tab/>
        </w:r>
      </w:ins>
      <w:ins w:id="1112"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3" w:author="QC (Umesh)-v6" w:date="2020-05-04T12:07:00Z"/>
        </w:rPr>
      </w:pPr>
      <w:ins w:id="1114" w:author="QC (Umesh)-v6" w:date="2020-05-04T12:07:00Z">
        <w:r w:rsidRPr="000E4E7F">
          <w:tab/>
        </w:r>
        <w:r>
          <w:t>p</w:t>
        </w:r>
        <w:r w:rsidRPr="000E4E7F">
          <w:t>robThreshList-r16</w:t>
        </w:r>
        <w:r w:rsidRPr="000E4E7F">
          <w:tab/>
        </w:r>
        <w:r w:rsidRPr="000E4E7F">
          <w:tab/>
        </w:r>
      </w:ins>
      <w:ins w:id="1115" w:author="QC (Umesh)-v6" w:date="2020-05-04T12:08:00Z">
        <w:r>
          <w:tab/>
        </w:r>
        <w:r>
          <w:tab/>
        </w:r>
      </w:ins>
      <w:ins w:id="1116" w:author="QC (Umesh)-v6" w:date="2020-05-04T12:07:00Z">
        <w:r w:rsidRPr="000E4E7F">
          <w:t>GWUS-ProbThreshList-r16</w:t>
        </w:r>
      </w:ins>
      <w:ins w:id="1117" w:author="QC (Umesh)-v6" w:date="2020-05-04T12:10:00Z">
        <w:r w:rsidR="006B2591">
          <w:tab/>
        </w:r>
        <w:r w:rsidR="006B2591">
          <w:tab/>
        </w:r>
      </w:ins>
      <w:ins w:id="1118" w:author="QC (Umesh)-v6" w:date="2020-05-04T12:07:00Z">
        <w:r w:rsidRPr="000E4E7F">
          <w:t xml:space="preserve">OPTIONAL, </w:t>
        </w:r>
      </w:ins>
      <w:ins w:id="1119" w:author="QC (Umesh)-v6" w:date="2020-05-04T12:11:00Z">
        <w:r w:rsidR="006B2591">
          <w:tab/>
        </w:r>
      </w:ins>
      <w:ins w:id="1120"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21" w:author="QC (Umesh)-v6" w:date="2020-05-04T12:07:00Z"/>
        </w:rPr>
      </w:pPr>
      <w:ins w:id="1122" w:author="QC (Umesh)-v6" w:date="2020-05-04T12:07:00Z">
        <w:r w:rsidRPr="000E4E7F">
          <w:tab/>
        </w:r>
        <w:r>
          <w:t>g</w:t>
        </w:r>
        <w:r w:rsidRPr="000E4E7F">
          <w:t>roupNarrowBandList-r16</w:t>
        </w:r>
        <w:r w:rsidRPr="000E4E7F">
          <w:tab/>
        </w:r>
      </w:ins>
      <w:ins w:id="1123" w:author="QC (Umesh)-v6" w:date="2020-05-04T12:09:00Z">
        <w:r>
          <w:tab/>
        </w:r>
        <w:r>
          <w:tab/>
        </w:r>
      </w:ins>
      <w:commentRangeStart w:id="1124"/>
      <w:commentRangeStart w:id="1125"/>
      <w:ins w:id="1126" w:author="QC (Umesh)" w:date="2020-06-09T17:59:00Z">
        <w:r w:rsidR="00133F36">
          <w:t>GWUS</w:t>
        </w:r>
      </w:ins>
      <w:commentRangeEnd w:id="1124"/>
      <w:ins w:id="1127" w:author="QC (Umesh)" w:date="2020-06-09T18:00:00Z">
        <w:r w:rsidR="00133F36">
          <w:rPr>
            <w:rStyle w:val="CommentReference"/>
            <w:rFonts w:ascii="Times New Roman" w:eastAsia="MS Mincho" w:hAnsi="Times New Roman"/>
            <w:noProof w:val="0"/>
            <w:lang w:val="x-none" w:eastAsia="en-US"/>
          </w:rPr>
          <w:commentReference w:id="1124"/>
        </w:r>
      </w:ins>
      <w:commentRangeEnd w:id="1125"/>
      <w:r w:rsidR="00EA7E1E">
        <w:rPr>
          <w:rStyle w:val="CommentReference"/>
          <w:rFonts w:ascii="Times New Roman" w:eastAsia="MS Mincho" w:hAnsi="Times New Roman"/>
          <w:noProof w:val="0"/>
          <w:lang w:val="x-none" w:eastAsia="en-US"/>
        </w:rPr>
        <w:commentReference w:id="1125"/>
      </w:r>
      <w:ins w:id="1128" w:author="QC (Umesh)" w:date="2020-06-09T17:59:00Z">
        <w:r w:rsidR="00133F36">
          <w:t>-GroupNarrowBandList-r16</w:t>
        </w:r>
      </w:ins>
      <w:ins w:id="1129" w:author="QC (Umesh)-v6" w:date="2020-05-04T12:07:00Z">
        <w:del w:id="1130"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31"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32" w:author="QC (Umesh)-v3" w:date="2020-04-29T12:33:00Z"/>
          <w:rFonts w:eastAsia="SimSun"/>
        </w:rPr>
      </w:pPr>
      <w:ins w:id="1133"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4" w:author="QC (Umesh)-v3" w:date="2020-04-29T12:33:00Z">
        <w:r>
          <w:rPr>
            <w:rFonts w:eastAsia="SimSun"/>
          </w:rPr>
          <w:t>OR</w:t>
        </w:r>
      </w:ins>
    </w:p>
    <w:p w14:paraId="0F8B8F8A" w14:textId="4043DE99" w:rsidR="00071C0D" w:rsidRPr="000E4E7F" w:rsidRDefault="00071C0D" w:rsidP="00066D5E">
      <w:pPr>
        <w:pStyle w:val="PL"/>
        <w:shd w:val="clear" w:color="auto" w:fill="E6E6E6"/>
      </w:pPr>
      <w:ins w:id="1135" w:author="QC (Umesh)-v3" w:date="2020-04-29T12:33:00Z">
        <w:r>
          <w:rPr>
            <w:rFonts w:eastAsia="SimSun"/>
          </w:rPr>
          <w:tab/>
        </w:r>
        <w:r w:rsidR="005600A2" w:rsidRPr="000E4E7F">
          <w:t>powerBoost-r1</w:t>
        </w:r>
      </w:ins>
      <w:ins w:id="1136" w:author="QC (Umesh)-v3" w:date="2020-04-29T12:34:00Z">
        <w:r w:rsidR="005600A2">
          <w:t>6</w:t>
        </w:r>
      </w:ins>
      <w:ins w:id="1137" w:author="QC (Umesh)-v3" w:date="2020-04-29T12:33:00Z">
        <w:r w:rsidR="005600A2" w:rsidRPr="000E4E7F">
          <w:tab/>
        </w:r>
        <w:r w:rsidR="005600A2" w:rsidRPr="000E4E7F">
          <w:tab/>
        </w:r>
        <w:r w:rsidR="005600A2" w:rsidRPr="000E4E7F">
          <w:tab/>
        </w:r>
        <w:r w:rsidR="005600A2" w:rsidRPr="000E4E7F">
          <w:tab/>
          <w:t>ENUMERATED {dB0, dB1dot8, dB3, dB4dot8}</w:t>
        </w:r>
      </w:ins>
      <w:ins w:id="1138"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39" w:author="QC (Umesh)-v8" w:date="2020-05-06T12:11:00Z"/>
        </w:rPr>
      </w:pPr>
      <w:del w:id="1140"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41" w:author="QC (Umesh)-v8" w:date="2020-05-06T12:11:00Z"/>
        </w:rPr>
      </w:pPr>
      <w:del w:id="1142"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3" w:author="QC (Umesh)-v8" w:date="2020-05-06T12:11:00Z"/>
        </w:rPr>
      </w:pPr>
      <w:del w:id="1144"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45" w:author="QC (Umesh)-v8" w:date="2020-05-06T12:11:00Z"/>
        </w:rPr>
      </w:pPr>
      <w:del w:id="1146"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47" w:author="QC (Umesh)-v8" w:date="2020-05-06T12:11:00Z"/>
        </w:rPr>
      </w:pPr>
      <w:del w:id="1148"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49" w:author="QC (Umesh)-v8" w:date="2020-05-06T12:11:00Z"/>
        </w:rPr>
      </w:pPr>
    </w:p>
    <w:p w14:paraId="328B51A3" w14:textId="077AECEE" w:rsidR="00066D5E" w:rsidRPr="000E4E7F" w:rsidDel="00231D0F" w:rsidRDefault="00066D5E" w:rsidP="00066D5E">
      <w:pPr>
        <w:pStyle w:val="PL"/>
        <w:shd w:val="clear" w:color="auto" w:fill="E6E6E6"/>
        <w:rPr>
          <w:del w:id="1150" w:author="QC (Umesh)-v8" w:date="2020-05-06T12:11:00Z"/>
        </w:rPr>
      </w:pPr>
      <w:del w:id="1151"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52" w:author="QC (Umesh)-v8" w:date="2020-05-06T12:11:00Z"/>
        </w:rPr>
      </w:pPr>
      <w:del w:id="1153"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4" w:author="QC (Umesh)-v8" w:date="2020-05-06T12:11:00Z"/>
        </w:rPr>
      </w:pPr>
      <w:del w:id="1155"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56" w:author="QC (Umesh)-v8" w:date="2020-05-06T12:11:00Z"/>
        </w:rPr>
      </w:pPr>
      <w:del w:id="1157"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58" w:author="QC (Umesh)-v8" w:date="2020-05-06T12:11:00Z"/>
        </w:rPr>
      </w:pPr>
      <w:del w:id="1159"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60" w:author="QC (Umesh)-v8" w:date="2020-05-06T12:11:00Z"/>
        </w:rPr>
      </w:pPr>
      <w:del w:id="1161"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62" w:author="QC (Umesh)-v8" w:date="2020-05-06T12:11:00Z"/>
        </w:rPr>
      </w:pPr>
      <w:del w:id="1163"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4" w:author="QC (Umesh)-v8" w:date="2020-05-06T12:11:00Z"/>
        </w:rPr>
      </w:pPr>
      <w:ins w:id="1165"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66" w:author="QC (Umesh)" w:date="2020-06-10T11:02:00Z"/>
        </w:rPr>
      </w:pPr>
      <w:ins w:id="1167" w:author="QC (Umesh)-v8" w:date="2020-05-06T12:11:00Z">
        <w:r w:rsidRPr="000E4E7F">
          <w:tab/>
        </w:r>
        <w:r>
          <w:t>r</w:t>
        </w:r>
        <w:r w:rsidRPr="000E4E7F">
          <w:t>esourceMappingPattern-r16</w:t>
        </w:r>
        <w:r w:rsidRPr="000E4E7F">
          <w:tab/>
        </w:r>
        <w:r w:rsidRPr="000E4E7F">
          <w:tab/>
        </w:r>
      </w:ins>
      <w:ins w:id="1168" w:author="QC (Umesh)" w:date="2020-06-10T11:02:00Z">
        <w:r w:rsidR="007C4115" w:rsidRPr="000E4E7F">
          <w:t>CHOICE {</w:t>
        </w:r>
      </w:ins>
    </w:p>
    <w:p w14:paraId="55452AAB" w14:textId="0C345859" w:rsidR="007C4115" w:rsidRPr="000E4E7F" w:rsidRDefault="007C4115" w:rsidP="007C4115">
      <w:pPr>
        <w:pStyle w:val="PL"/>
        <w:shd w:val="clear" w:color="auto" w:fill="E6E6E6"/>
        <w:rPr>
          <w:ins w:id="1169" w:author="QC (Umesh)" w:date="2020-06-10T11:02:00Z"/>
        </w:rPr>
      </w:pPr>
      <w:ins w:id="1170"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71" w:author="QC (Umesh)" w:date="2020-06-10T11:02:00Z"/>
        </w:rPr>
      </w:pPr>
      <w:ins w:id="1172" w:author="QC (Umesh)" w:date="2020-06-10T11:02:00Z">
        <w:r w:rsidRPr="000E4E7F">
          <w:tab/>
        </w:r>
        <w:r>
          <w:tab/>
        </w:r>
      </w:ins>
      <w:ins w:id="1173" w:author="QC (Umesh)" w:date="2020-06-10T11:07:00Z">
        <w:r w:rsidR="00485284">
          <w:t>r</w:t>
        </w:r>
        <w:r w:rsidR="00485284" w:rsidRPr="000E4E7F">
          <w:t>esource</w:t>
        </w:r>
        <w:r w:rsidR="00485284">
          <w:t>Location</w:t>
        </w:r>
        <w:r w:rsidR="00485284" w:rsidRPr="000E4E7F">
          <w:t>With</w:t>
        </w:r>
        <w:r w:rsidR="00485284">
          <w:t>outWUS</w:t>
        </w:r>
      </w:ins>
      <w:ins w:id="1174"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75" w:author="QC (Umesh)-v8" w:date="2020-05-06T12:11:00Z"/>
        </w:rPr>
      </w:pPr>
      <w:ins w:id="1176" w:author="QC (Umesh)" w:date="2020-06-10T11:02:00Z">
        <w:r>
          <w:tab/>
        </w:r>
        <w:r w:rsidRPr="000E4E7F">
          <w:t>}</w:t>
        </w:r>
        <w:commentRangeStart w:id="1177"/>
        <w:commentRangeEnd w:id="1177"/>
        <w:r>
          <w:rPr>
            <w:rStyle w:val="CommentReference"/>
            <w:rFonts w:ascii="Times New Roman" w:eastAsia="MS Mincho" w:hAnsi="Times New Roman"/>
            <w:noProof w:val="0"/>
            <w:lang w:val="x-none" w:eastAsia="en-US"/>
          </w:rPr>
          <w:commentReference w:id="1177"/>
        </w:r>
        <w:commentRangeStart w:id="1178"/>
        <w:commentRangeEnd w:id="1178"/>
        <w:r>
          <w:rPr>
            <w:rStyle w:val="CommentReference"/>
            <w:rFonts w:ascii="Times New Roman" w:eastAsia="MS Mincho" w:hAnsi="Times New Roman"/>
            <w:noProof w:val="0"/>
            <w:lang w:val="x-none" w:eastAsia="en-US"/>
          </w:rPr>
          <w:commentReference w:id="1178"/>
        </w:r>
        <w:commentRangeStart w:id="1179"/>
        <w:commentRangeEnd w:id="1179"/>
        <w:r>
          <w:rPr>
            <w:rStyle w:val="CommentReference"/>
            <w:rFonts w:ascii="Times New Roman" w:eastAsia="MS Mincho" w:hAnsi="Times New Roman"/>
            <w:noProof w:val="0"/>
            <w:lang w:val="x-none" w:eastAsia="en-US"/>
          </w:rPr>
          <w:commentReference w:id="1179"/>
        </w:r>
      </w:ins>
      <w:ins w:id="1180" w:author="QC (Umesh)-v8" w:date="2020-05-06T12:11:00Z">
        <w:del w:id="1181"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82" w:author="QC (Umesh)-v8" w:date="2020-05-06T12:11:00Z"/>
        </w:rPr>
      </w:pPr>
      <w:ins w:id="1183" w:author="QC (Umesh)-v8" w:date="2020-05-06T12:11:00Z">
        <w:r w:rsidRPr="000E4E7F">
          <w:tab/>
        </w:r>
        <w:r>
          <w:t>n</w:t>
        </w:r>
        <w:r w:rsidRPr="000E4E7F">
          <w:t>umGroupsList-r16</w:t>
        </w:r>
        <w:r w:rsidRPr="000E4E7F">
          <w:tab/>
        </w:r>
        <w:r w:rsidRPr="000E4E7F">
          <w:tab/>
        </w:r>
        <w:r w:rsidRPr="000E4E7F">
          <w:tab/>
        </w:r>
        <w:r w:rsidRPr="000E4E7F">
          <w:tab/>
        </w:r>
      </w:ins>
      <w:ins w:id="1184" w:author="QC (Umesh)" w:date="2020-06-09T17:57:00Z">
        <w:r w:rsidR="00733050">
          <w:t>GWUS-NumGroupsList-r16</w:t>
        </w:r>
      </w:ins>
      <w:ins w:id="1185" w:author="QC (Umesh)-v8" w:date="2020-05-06T12:11:00Z">
        <w:del w:id="1186" w:author="QC (Umesh)" w:date="2020-06-09T17:57:00Z">
          <w:r w:rsidRPr="000E4E7F" w:rsidDel="00733050">
            <w:delText xml:space="preserve">SEQUENCE (SIZE (1..maxGWUS-Resources-r16)) OF GWUS-NumGroups-r16 </w:delText>
          </w:r>
        </w:del>
      </w:ins>
      <w:ins w:id="1187" w:author="QC (Umesh)-v8" w:date="2020-05-06T12:12:00Z">
        <w:r>
          <w:tab/>
        </w:r>
      </w:ins>
      <w:ins w:id="1188" w:author="QC (Umesh)" w:date="2020-06-09T17:58:00Z">
        <w:r w:rsidR="00733050">
          <w:tab/>
        </w:r>
      </w:ins>
      <w:ins w:id="1189"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90" w:author="QC (Umesh)-v8" w:date="2020-05-06T12:11:00Z"/>
        </w:rPr>
      </w:pPr>
      <w:ins w:id="1191" w:author="QC (Umesh)-v8" w:date="2020-05-06T12:11:00Z">
        <w:r w:rsidRPr="000E4E7F">
          <w:tab/>
        </w:r>
        <w:r>
          <w:t>g</w:t>
        </w:r>
        <w:r w:rsidRPr="000E4E7F">
          <w:t>roupsForServiceList-r16</w:t>
        </w:r>
        <w:r w:rsidRPr="000E4E7F">
          <w:tab/>
        </w:r>
        <w:r w:rsidRPr="000E4E7F">
          <w:tab/>
        </w:r>
      </w:ins>
      <w:ins w:id="1192" w:author="QC (Umesh)" w:date="2020-06-09T17:42:00Z">
        <w:r w:rsidR="00DD6437">
          <w:t>GWUS-GroupsForServiceList</w:t>
        </w:r>
      </w:ins>
      <w:ins w:id="1193" w:author="QC (Umesh)" w:date="2020-06-09T17:43:00Z">
        <w:r w:rsidR="00DD6437">
          <w:t>-r16</w:t>
        </w:r>
      </w:ins>
      <w:ins w:id="1194" w:author="QC (Umesh)-v8" w:date="2020-05-06T12:11:00Z">
        <w:del w:id="1195" w:author="QC (Umesh)" w:date="2020-06-09T17:42:00Z">
          <w:r w:rsidRPr="000E4E7F" w:rsidDel="00DD6437">
            <w:delText>SEQUENCE (SIZE (1..maxGWUS-</w:delText>
          </w:r>
        </w:del>
        <w:del w:id="1196" w:author="QC (Umesh)" w:date="2020-06-09T17:37:00Z">
          <w:r w:rsidRPr="000E4E7F" w:rsidDel="00596BEA">
            <w:delText>ProbThresholds</w:delText>
          </w:r>
        </w:del>
        <w:del w:id="1197" w:author="QC (Umesh)" w:date="2020-06-09T17:42:00Z">
          <w:r w:rsidRPr="000E4E7F" w:rsidDel="00DD6437">
            <w:delText>-r16)) OF INTEGER (1..maxGWUS-Groups-1-r16)</w:delText>
          </w:r>
        </w:del>
        <w:del w:id="1198" w:author="QC (Umesh)" w:date="2020-06-09T17:43:00Z">
          <w:r w:rsidRPr="000E4E7F" w:rsidDel="00DD6437">
            <w:tab/>
          </w:r>
        </w:del>
      </w:ins>
      <w:ins w:id="1199" w:author="QC (Umesh)-v8" w:date="2020-05-06T12:12:00Z">
        <w:r>
          <w:tab/>
        </w:r>
      </w:ins>
      <w:ins w:id="1200"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201" w:author="QC (Umesh)-v8" w:date="2020-05-06T12:11:00Z"/>
        </w:rPr>
      </w:pPr>
      <w:ins w:id="1202" w:author="QC (Umesh)-v8" w:date="2020-05-06T12:11:00Z">
        <w:r w:rsidRPr="000E4E7F">
          <w:t>}</w:t>
        </w:r>
      </w:ins>
    </w:p>
    <w:p w14:paraId="7086426C" w14:textId="6A6255CB" w:rsidR="00231D0F" w:rsidRPr="000E4E7F" w:rsidDel="007C4115" w:rsidRDefault="00231D0F" w:rsidP="00231D0F">
      <w:pPr>
        <w:pStyle w:val="PL"/>
        <w:shd w:val="clear" w:color="auto" w:fill="E6E6E6"/>
        <w:rPr>
          <w:ins w:id="1203" w:author="QC (Umesh)-v8" w:date="2020-05-06T12:11:00Z"/>
          <w:del w:id="1204" w:author="QC (Umesh)" w:date="2020-06-10T11:02:00Z"/>
        </w:rPr>
      </w:pPr>
    </w:p>
    <w:p w14:paraId="4EA9D757" w14:textId="7533982A" w:rsidR="00017DCD" w:rsidDel="00072B13" w:rsidRDefault="00017DCD" w:rsidP="00072B13">
      <w:pPr>
        <w:pStyle w:val="PL"/>
        <w:shd w:val="clear" w:color="auto" w:fill="E6E6E6"/>
        <w:rPr>
          <w:ins w:id="1205" w:author="Nokia" w:date="2020-06-10T13:37:00Z"/>
          <w:del w:id="1206" w:author="QC (Umesh)" w:date="2020-06-10T07:08:00Z"/>
        </w:rPr>
      </w:pPr>
    </w:p>
    <w:p w14:paraId="107FA3D3" w14:textId="77777777" w:rsidR="00017DCD" w:rsidRPr="000E4E7F" w:rsidRDefault="00017DCD" w:rsidP="00231D0F">
      <w:pPr>
        <w:pStyle w:val="PL"/>
        <w:shd w:val="clear" w:color="auto" w:fill="E6E6E6"/>
        <w:rPr>
          <w:ins w:id="1207"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08" w:author="QC (Umesh)" w:date="2020-06-09T17:55:00Z"/>
        </w:rPr>
      </w:pPr>
      <w:moveFromRangeStart w:id="1209" w:author="QC (Umesh)" w:date="2020-06-09T17:55:00Z" w:name="move42617727"/>
      <w:moveFrom w:id="1210"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09"/>
    <w:p w14:paraId="24BEC2AD" w14:textId="4AA51FFF" w:rsidR="00733050" w:rsidRDefault="00733050" w:rsidP="00733050">
      <w:pPr>
        <w:pStyle w:val="PL"/>
        <w:shd w:val="clear" w:color="auto" w:fill="E6E6E6"/>
        <w:rPr>
          <w:ins w:id="1211" w:author="QC (Umesh)" w:date="2020-06-09T17:57:00Z"/>
        </w:rPr>
      </w:pPr>
      <w:ins w:id="1212"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13" w:author="QC (Umesh)" w:date="2020-06-09T17:59:00Z"/>
        </w:rPr>
      </w:pPr>
    </w:p>
    <w:p w14:paraId="2DCAA08F" w14:textId="77777777" w:rsidR="00133F36" w:rsidRDefault="00133F36" w:rsidP="00733050">
      <w:pPr>
        <w:pStyle w:val="PL"/>
        <w:shd w:val="clear" w:color="auto" w:fill="E6E6E6"/>
        <w:rPr>
          <w:ins w:id="1214" w:author="QC (Umesh)" w:date="2020-06-09T17:59:00Z"/>
        </w:rPr>
      </w:pPr>
      <w:ins w:id="1215"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16" w:author="QC (Umesh)" w:date="2020-06-09T17:57:00Z"/>
        </w:rPr>
      </w:pPr>
    </w:p>
    <w:p w14:paraId="598F29F8" w14:textId="3BC96888" w:rsidR="00733050" w:rsidRDefault="00733050" w:rsidP="00733050">
      <w:pPr>
        <w:pStyle w:val="PL"/>
        <w:shd w:val="clear" w:color="auto" w:fill="E6E6E6"/>
        <w:rPr>
          <w:ins w:id="1217" w:author="QC (Umesh)" w:date="2020-06-09T17:58:00Z"/>
        </w:rPr>
      </w:pPr>
      <w:ins w:id="1218"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19"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20" w:author="QC (Umesh)" w:date="2020-06-09T17:55:00Z"/>
        </w:rPr>
      </w:pPr>
      <w:moveToRangeStart w:id="1221" w:author="QC (Umesh)" w:date="2020-06-09T17:55:00Z" w:name="move42617727"/>
      <w:moveTo w:id="1222"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23" w:author="QC (Umesh)" w:date="2020-06-09T17:55:00Z"/>
        </w:rPr>
      </w:pPr>
    </w:p>
    <w:moveToRangeEnd w:id="1221"/>
    <w:p w14:paraId="465460A9" w14:textId="46CDDDF3" w:rsidR="00066D5E" w:rsidRPr="000E4E7F" w:rsidRDefault="00066D5E" w:rsidP="00066D5E">
      <w:pPr>
        <w:pStyle w:val="PL"/>
        <w:shd w:val="clear" w:color="auto" w:fill="E6E6E6"/>
      </w:pPr>
      <w:r w:rsidRPr="000E4E7F">
        <w:t>GWUS-PagingProbThresh-r16 ::=</w:t>
      </w:r>
      <w:r w:rsidRPr="000E4E7F">
        <w:tab/>
        <w:t>ENUMERATED {</w:t>
      </w:r>
      <w:ins w:id="1224"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25"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26" w:author="QC (Umesh)-v8" w:date="2020-05-06T12:14:00Z"/>
        </w:trPr>
        <w:tc>
          <w:tcPr>
            <w:tcW w:w="9720" w:type="dxa"/>
          </w:tcPr>
          <w:p w14:paraId="4A01374F" w14:textId="536B2E5E" w:rsidR="00066D5E" w:rsidRPr="000E4E7F" w:rsidDel="000A3073" w:rsidRDefault="00066D5E" w:rsidP="00FA36F0">
            <w:pPr>
              <w:pStyle w:val="TAL"/>
              <w:rPr>
                <w:del w:id="1227" w:author="QC (Umesh)-v8" w:date="2020-05-06T12:14:00Z"/>
                <w:b/>
                <w:bCs/>
                <w:i/>
                <w:iCs/>
              </w:rPr>
            </w:pPr>
            <w:del w:id="1228"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29" w:author="QC (Umesh)-v8" w:date="2020-05-06T12:14:00Z"/>
              </w:rPr>
            </w:pPr>
            <w:del w:id="1230"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31" w:author="QC (Umesh)-v8" w:date="2020-05-06T12:14:00Z"/>
        </w:trPr>
        <w:tc>
          <w:tcPr>
            <w:tcW w:w="9720" w:type="dxa"/>
          </w:tcPr>
          <w:p w14:paraId="538B7C68" w14:textId="192F5159" w:rsidR="00066D5E" w:rsidRPr="000E4E7F" w:rsidDel="000A3073" w:rsidRDefault="00066D5E" w:rsidP="00FA36F0">
            <w:pPr>
              <w:pStyle w:val="TAL"/>
              <w:rPr>
                <w:del w:id="1232" w:author="QC (Umesh)-v8" w:date="2020-05-06T12:14:00Z"/>
                <w:b/>
                <w:bCs/>
                <w:i/>
                <w:iCs/>
              </w:rPr>
            </w:pPr>
            <w:del w:id="1233"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34" w:author="QC (Umesh)-v8" w:date="2020-05-06T12:14:00Z"/>
              </w:rPr>
            </w:pPr>
            <w:del w:id="1235"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3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37" w:author="QC (Umesh)-v8" w:date="2020-05-06T12:14:00Z"/>
                <w:b/>
                <w:i/>
              </w:rPr>
            </w:pPr>
            <w:del w:id="1238"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39" w:author="QC (Umesh)-v8" w:date="2020-05-06T12:14:00Z"/>
              </w:rPr>
            </w:pPr>
            <w:del w:id="1240"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4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42" w:author="QC (Umesh)-v8" w:date="2020-05-06T12:14:00Z"/>
                <w:b/>
                <w:i/>
              </w:rPr>
            </w:pPr>
            <w:del w:id="1243"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44" w:author="QC (Umesh)-v8" w:date="2020-05-06T12:14:00Z"/>
              </w:rPr>
            </w:pPr>
            <w:del w:id="1245"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46" w:author="QC (Umesh)-v8" w:date="2020-05-06T12:14:00Z"/>
        </w:trPr>
        <w:tc>
          <w:tcPr>
            <w:tcW w:w="9720" w:type="dxa"/>
          </w:tcPr>
          <w:p w14:paraId="4091BBD3" w14:textId="20DCC6A3" w:rsidR="00066D5E" w:rsidRPr="000E4E7F" w:rsidDel="000A3073" w:rsidRDefault="00066D5E" w:rsidP="00FA36F0">
            <w:pPr>
              <w:pStyle w:val="TAL"/>
              <w:rPr>
                <w:del w:id="1247" w:author="QC (Umesh)-v8" w:date="2020-05-06T12:14:00Z"/>
                <w:b/>
                <w:i/>
              </w:rPr>
            </w:pPr>
            <w:del w:id="1248"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49" w:author="QC (Umesh)-v8" w:date="2020-05-06T12:14:00Z"/>
                <w:b/>
                <w:bCs/>
                <w:i/>
                <w:iCs/>
              </w:rPr>
            </w:pPr>
            <w:del w:id="1250"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5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52" w:author="QC (Umesh)-v8" w:date="2020-05-06T12:14:00Z"/>
                <w:b/>
                <w:i/>
              </w:rPr>
            </w:pPr>
            <w:del w:id="1253"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54" w:author="QC (Umesh)-v8" w:date="2020-05-06T12:14:00Z"/>
              </w:rPr>
            </w:pPr>
            <w:del w:id="1255"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5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57" w:author="QC (Umesh)-v8" w:date="2020-05-06T12:14:00Z"/>
                <w:b/>
                <w:i/>
              </w:rPr>
            </w:pPr>
            <w:del w:id="1258"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59" w:author="QC (Umesh)-v8" w:date="2020-05-06T12:14:00Z"/>
                <w:b/>
                <w:bCs/>
                <w:i/>
                <w:lang w:eastAsia="en-GB"/>
              </w:rPr>
            </w:pPr>
            <w:del w:id="1260"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61" w:author="QC (Umesh)-v8" w:date="2020-05-06T12:14:00Z"/>
        </w:trPr>
        <w:tc>
          <w:tcPr>
            <w:tcW w:w="9720" w:type="dxa"/>
          </w:tcPr>
          <w:p w14:paraId="67D2CE76" w14:textId="22F6FC97" w:rsidR="00066D5E" w:rsidRPr="000E4E7F" w:rsidDel="000A3073" w:rsidRDefault="00066D5E" w:rsidP="00FA36F0">
            <w:pPr>
              <w:pStyle w:val="TAL"/>
              <w:rPr>
                <w:del w:id="1262" w:author="QC (Umesh)-v8" w:date="2020-05-06T12:14:00Z"/>
                <w:b/>
                <w:i/>
              </w:rPr>
            </w:pPr>
            <w:del w:id="1263"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64" w:author="QC (Umesh)-v8" w:date="2020-05-06T12:14:00Z"/>
                <w:lang w:val="en-US"/>
              </w:rPr>
            </w:pPr>
            <w:del w:id="1265"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6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67" w:author="QC (Umesh)-v8" w:date="2020-05-06T12:14:00Z"/>
                <w:b/>
                <w:i/>
              </w:rPr>
            </w:pPr>
            <w:del w:id="1268"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69" w:author="QC (Umesh)-v8" w:date="2020-05-06T12:14:00Z"/>
                <w:bCs/>
                <w:lang w:eastAsia="zh-TW"/>
              </w:rPr>
            </w:pPr>
            <w:del w:id="1270"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71" w:author="QC (Umesh)-v8" w:date="2020-05-06T12:14:00Z"/>
        </w:trPr>
        <w:tc>
          <w:tcPr>
            <w:tcW w:w="9720" w:type="dxa"/>
          </w:tcPr>
          <w:p w14:paraId="44ECD4BC" w14:textId="77777777" w:rsidR="000A3073" w:rsidRPr="000E4E7F" w:rsidRDefault="000A3073" w:rsidP="005E3F23">
            <w:pPr>
              <w:pStyle w:val="TAL"/>
              <w:rPr>
                <w:ins w:id="1272" w:author="QC (Umesh)-v8" w:date="2020-05-06T12:14:00Z"/>
                <w:b/>
                <w:bCs/>
                <w:i/>
                <w:iCs/>
              </w:rPr>
            </w:pPr>
            <w:ins w:id="1273"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74" w:author="QC (Umesh)-v8" w:date="2020-05-06T12:14:00Z"/>
              </w:rPr>
            </w:pPr>
            <w:ins w:id="1275"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76" w:author="QC (Umesh)-v8" w:date="2020-05-06T12:14:00Z"/>
        </w:trPr>
        <w:tc>
          <w:tcPr>
            <w:tcW w:w="9720" w:type="dxa"/>
          </w:tcPr>
          <w:p w14:paraId="59EE421A" w14:textId="77777777" w:rsidR="000A3073" w:rsidRPr="000E4E7F" w:rsidRDefault="000A3073" w:rsidP="005E3F23">
            <w:pPr>
              <w:pStyle w:val="TAL"/>
              <w:rPr>
                <w:ins w:id="1277" w:author="QC (Umesh)-v8" w:date="2020-05-06T12:14:00Z"/>
                <w:b/>
                <w:bCs/>
                <w:i/>
                <w:iCs/>
              </w:rPr>
            </w:pPr>
            <w:ins w:id="1278"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79" w:author="QC (Umesh)-v8" w:date="2020-05-06T12:14:00Z"/>
              </w:rPr>
            </w:pPr>
            <w:ins w:id="1280"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8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82" w:author="QC (Umesh)-v8" w:date="2020-05-06T12:14:00Z"/>
                <w:b/>
                <w:i/>
              </w:rPr>
            </w:pPr>
            <w:bookmarkStart w:id="1283" w:name="_Hlk39738435"/>
            <w:ins w:id="1284" w:author="QC (Umesh)-v8" w:date="2020-05-06T12:14:00Z">
              <w:r>
                <w:rPr>
                  <w:b/>
                  <w:i/>
                  <w:lang w:val="en-US"/>
                </w:rPr>
                <w:t>g</w:t>
              </w:r>
              <w:r w:rsidRPr="000E4E7F">
                <w:rPr>
                  <w:b/>
                  <w:i/>
                </w:rPr>
                <w:t>roupNarrowBandList</w:t>
              </w:r>
            </w:ins>
          </w:p>
          <w:p w14:paraId="025D6950" w14:textId="73F0F448" w:rsidR="000A3073" w:rsidRPr="000E4E7F" w:rsidRDefault="000A3073" w:rsidP="005E3F23">
            <w:pPr>
              <w:pStyle w:val="TAL"/>
              <w:rPr>
                <w:ins w:id="1285" w:author="QC (Umesh)-v8" w:date="2020-05-06T12:14:00Z"/>
              </w:rPr>
            </w:pPr>
            <w:ins w:id="1286" w:author="QC (Umesh)-v8" w:date="2020-05-06T12:14:00Z">
              <w:r w:rsidRPr="000E4E7F">
                <w:t xml:space="preserve">List indicating which </w:t>
              </w:r>
            </w:ins>
            <w:ins w:id="1287" w:author="QC (Umesh)-v8" w:date="2020-05-07T09:58:00Z">
              <w:r w:rsidR="000D59D6">
                <w:rPr>
                  <w:lang w:val="en-US"/>
                </w:rPr>
                <w:t xml:space="preserve">paging </w:t>
              </w:r>
            </w:ins>
            <w:ins w:id="1288" w:author="QC (Umesh)-v8" w:date="2020-05-06T12:14:00Z">
              <w:r w:rsidRPr="000E4E7F">
                <w:t xml:space="preserve">narrowbands support group WUS see TS 36.304 [4]. First entry in the list indicates WUS support for first </w:t>
              </w:r>
            </w:ins>
            <w:ins w:id="1289" w:author="QC (Umesh)-v8" w:date="2020-05-07T09:58:00Z">
              <w:r w:rsidR="000D59D6">
                <w:rPr>
                  <w:lang w:val="en-US"/>
                </w:rPr>
                <w:t xml:space="preserve">paging </w:t>
              </w:r>
            </w:ins>
            <w:ins w:id="1290" w:author="QC (Umesh)-v8" w:date="2020-05-06T12:14:00Z">
              <w:r w:rsidRPr="000E4E7F">
                <w:t xml:space="preserve">narrowband, second entry in the list indicates WUS support for second </w:t>
              </w:r>
            </w:ins>
            <w:ins w:id="1291" w:author="QC (Umesh)-v8" w:date="2020-05-07T09:58:00Z">
              <w:r w:rsidR="000D59D6">
                <w:rPr>
                  <w:lang w:val="en-US"/>
                </w:rPr>
                <w:t xml:space="preserve">paging </w:t>
              </w:r>
            </w:ins>
            <w:ins w:id="1292" w:author="QC (Umesh)-v8" w:date="2020-05-06T12:14:00Z">
              <w:r w:rsidRPr="000E4E7F">
                <w:t xml:space="preserve">narrowband, and so on. </w:t>
              </w:r>
            </w:ins>
            <w:ins w:id="1293" w:author="QC (Umesh)-v8" w:date="2020-05-07T10:00:00Z">
              <w:r w:rsidR="000D59D6">
                <w:rPr>
                  <w:lang w:val="en-US"/>
                </w:rPr>
                <w:t xml:space="preserve">If </w:t>
              </w:r>
              <w:r w:rsidR="000D59D6" w:rsidRPr="000E4E7F">
                <w:rPr>
                  <w:iCs/>
                  <w:lang w:eastAsia="en-GB"/>
                </w:rPr>
                <w:t xml:space="preserve">E-UTRAN </w:t>
              </w:r>
            </w:ins>
            <w:ins w:id="1294" w:author="QC (Umesh)-v8" w:date="2020-05-07T10:02:00Z">
              <w:r w:rsidR="000D59D6">
                <w:rPr>
                  <w:iCs/>
                  <w:lang w:val="en-US" w:eastAsia="en-GB"/>
                </w:rPr>
                <w:t>i</w:t>
              </w:r>
            </w:ins>
            <w:ins w:id="1295" w:author="QC (Umesh)-v8" w:date="2020-05-07T10:00:00Z">
              <w:r w:rsidR="000D59D6">
                <w:rPr>
                  <w:iCs/>
                  <w:lang w:val="en-US" w:eastAsia="en-GB"/>
                </w:rPr>
                <w:t>ncludes</w:t>
              </w:r>
            </w:ins>
            <w:ins w:id="1296" w:author="QC (Umesh)-v8" w:date="2020-05-07T10:01:00Z">
              <w:r w:rsidR="000D59D6">
                <w:rPr>
                  <w:iCs/>
                  <w:lang w:val="en-US" w:eastAsia="en-GB"/>
                </w:rPr>
                <w:t xml:space="preserve"> </w:t>
              </w:r>
              <w:r w:rsidR="000D59D6" w:rsidRPr="000D59D6">
                <w:rPr>
                  <w:i/>
                  <w:lang w:val="en-US" w:eastAsia="en-GB"/>
                </w:rPr>
                <w:t>groupNarrowBandList</w:t>
              </w:r>
            </w:ins>
            <w:ins w:id="1297" w:author="QC (Umesh)-v8" w:date="2020-05-07T10:00:00Z">
              <w:r w:rsidR="000D59D6">
                <w:rPr>
                  <w:lang w:val="en-US"/>
                </w:rPr>
                <w:t>,</w:t>
              </w:r>
            </w:ins>
            <w:ins w:id="1298" w:author="QC (Umesh)-v8" w:date="2020-05-07T10:02:00Z">
              <w:r w:rsidR="000D59D6">
                <w:rPr>
                  <w:lang w:val="en-US"/>
                </w:rPr>
                <w:t xml:space="preserve"> </w:t>
              </w:r>
            </w:ins>
            <w:ins w:id="1299"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300" w:author="QC (Umesh)-v8" w:date="2020-05-07T10:00:00Z">
              <w:r w:rsidR="000D59D6" w:rsidRPr="000E4E7F">
                <w:rPr>
                  <w:iCs/>
                  <w:lang w:eastAsia="en-GB"/>
                </w:rPr>
                <w:t>.</w:t>
              </w:r>
            </w:ins>
            <w:ins w:id="1301" w:author="QC (Umesh)-v8" w:date="2020-05-07T10:03:00Z">
              <w:r w:rsidR="000D59D6">
                <w:rPr>
                  <w:iCs/>
                  <w:lang w:val="en-US" w:eastAsia="en-GB"/>
                </w:rPr>
                <w:t xml:space="preserve"> </w:t>
              </w:r>
            </w:ins>
            <w:ins w:id="1302" w:author="QC (Umesh)-v8" w:date="2020-05-06T12:14:00Z">
              <w:r w:rsidRPr="000E4E7F">
                <w:t>If this list is absent, group WUS</w:t>
              </w:r>
            </w:ins>
            <w:ins w:id="1303" w:author="QC (Umesh)-v8" w:date="2020-05-07T10:05:00Z">
              <w:r w:rsidR="000D59D6">
                <w:rPr>
                  <w:lang w:val="en-US"/>
                </w:rPr>
                <w:t xml:space="preserve"> is</w:t>
              </w:r>
            </w:ins>
            <w:ins w:id="1304" w:author="QC (Umesh)-v8" w:date="2020-05-06T12:14:00Z">
              <w:r w:rsidRPr="000E4E7F">
                <w:t xml:space="preserve"> supported on all </w:t>
              </w:r>
            </w:ins>
            <w:ins w:id="1305" w:author="QC (Umesh)-v8" w:date="2020-05-07T10:06:00Z">
              <w:r w:rsidR="00781C54">
                <w:rPr>
                  <w:lang w:val="en-US"/>
                </w:rPr>
                <w:t xml:space="preserve">paging </w:t>
              </w:r>
            </w:ins>
            <w:ins w:id="1306" w:author="QC (Umesh)-v8" w:date="2020-05-06T12:14:00Z">
              <w:r w:rsidRPr="000E4E7F">
                <w:t>narrowbands.</w:t>
              </w:r>
              <w:bookmarkEnd w:id="1283"/>
            </w:ins>
          </w:p>
        </w:tc>
      </w:tr>
      <w:tr w:rsidR="000A3073" w:rsidRPr="000E4E7F" w14:paraId="032F5400" w14:textId="77777777" w:rsidTr="005E3F23">
        <w:tblPrEx>
          <w:tblLook w:val="0000" w:firstRow="0" w:lastRow="0" w:firstColumn="0" w:lastColumn="0" w:noHBand="0" w:noVBand="0"/>
        </w:tblPrEx>
        <w:trPr>
          <w:cantSplit/>
          <w:tblHeader/>
          <w:ins w:id="130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08" w:author="QC (Umesh)-v8" w:date="2020-05-06T12:14:00Z"/>
                <w:b/>
                <w:i/>
              </w:rPr>
            </w:pPr>
            <w:bookmarkStart w:id="1309" w:name="_Hlk39739753"/>
            <w:ins w:id="1310" w:author="QC (Umesh)-v8" w:date="2020-05-06T12:14:00Z">
              <w:r>
                <w:rPr>
                  <w:b/>
                  <w:i/>
                  <w:lang w:val="en-US"/>
                </w:rPr>
                <w:t>g</w:t>
              </w:r>
              <w:r w:rsidRPr="000E4E7F">
                <w:rPr>
                  <w:b/>
                  <w:i/>
                </w:rPr>
                <w:t>roupsForServiceList</w:t>
              </w:r>
            </w:ins>
          </w:p>
          <w:p w14:paraId="333B40BD" w14:textId="219016B0" w:rsidR="000A3073" w:rsidRPr="00FC4103" w:rsidRDefault="000A3073" w:rsidP="008C031A">
            <w:pPr>
              <w:pStyle w:val="TAL"/>
              <w:rPr>
                <w:ins w:id="1311" w:author="QC (Umesh)-v8" w:date="2020-05-06T12:14:00Z"/>
                <w:iCs/>
                <w:lang w:val="en-US"/>
              </w:rPr>
            </w:pPr>
            <w:ins w:id="1312" w:author="QC (Umesh)-v8" w:date="2020-05-06T12:14:00Z">
              <w:r w:rsidRPr="000E4E7F">
                <w:t xml:space="preserve">Number of WUS groups for each paging probability group see TS 36.304 [4]. The first entry </w:t>
              </w:r>
            </w:ins>
            <w:ins w:id="1313" w:author="QC (Umesh)-v8" w:date="2020-05-07T10:10:00Z">
              <w:r w:rsidR="00FF3873">
                <w:rPr>
                  <w:lang w:val="en-US"/>
                </w:rPr>
                <w:t>corresponds to</w:t>
              </w:r>
            </w:ins>
            <w:ins w:id="1314" w:author="QC (Umesh)-v8" w:date="2020-05-06T12:14:00Z">
              <w:r w:rsidRPr="000E4E7F">
                <w:t xml:space="preserve"> the first probability group, </w:t>
              </w:r>
            </w:ins>
            <w:ins w:id="1315" w:author="QC (Umesh)-v8" w:date="2020-05-07T10:11:00Z">
              <w:r w:rsidR="00FF3873">
                <w:rPr>
                  <w:lang w:val="en-US"/>
                </w:rPr>
                <w:t xml:space="preserve">the </w:t>
              </w:r>
            </w:ins>
            <w:ins w:id="1316" w:author="QC (Umesh)-v8" w:date="2020-05-06T12:14:00Z">
              <w:r w:rsidRPr="000E4E7F">
                <w:t xml:space="preserve">second entry </w:t>
              </w:r>
            </w:ins>
            <w:ins w:id="1317" w:author="QC (Umesh)-v8" w:date="2020-05-07T10:11:00Z">
              <w:r w:rsidR="00FF3873">
                <w:rPr>
                  <w:lang w:val="en-US"/>
                </w:rPr>
                <w:t>corresponds to</w:t>
              </w:r>
            </w:ins>
            <w:ins w:id="1318" w:author="QC (Umesh)-v8" w:date="2020-05-06T12:14:00Z">
              <w:r w:rsidRPr="000E4E7F">
                <w:t xml:space="preserve"> the second paging probability group, and so on. </w:t>
              </w:r>
              <w:commentRangeStart w:id="1319"/>
              <w:commentRangeStart w:id="1320"/>
              <w:del w:id="1321"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22" w:author="QC (Umesh)-v8" w:date="2020-05-07T10:12:00Z">
              <w:del w:id="1323" w:author="QC (Umesh)" w:date="2020-06-10T07:09:00Z">
                <w:r w:rsidR="00FF3873" w:rsidDel="00A44DAF">
                  <w:rPr>
                    <w:lang w:val="en-US"/>
                  </w:rPr>
                  <w:delText>is</w:delText>
                </w:r>
              </w:del>
            </w:ins>
            <w:ins w:id="1324" w:author="QC (Umesh)-v8" w:date="2020-05-06T12:14:00Z">
              <w:del w:id="1325" w:author="QC (Umesh)" w:date="2020-06-10T07:09:00Z">
                <w:r w:rsidRPr="000E4E7F" w:rsidDel="00A44DAF">
                  <w:delText xml:space="preserve"> not assigned to a probability group is </w:delText>
                </w:r>
              </w:del>
            </w:ins>
            <w:ins w:id="1326" w:author="QC (Umesh)-v8" w:date="2020-05-07T10:14:00Z">
              <w:del w:id="1327" w:author="QC (Umesh)" w:date="2020-06-10T07:09:00Z">
                <w:r w:rsidR="00FF3873" w:rsidDel="00A44DAF">
                  <w:delText xml:space="preserve">assigned to the </w:delText>
                </w:r>
              </w:del>
            </w:ins>
            <w:ins w:id="1328" w:author="QC (Umesh)-v8" w:date="2020-05-07T10:26:00Z">
              <w:del w:id="1329" w:author="QC (Umesh)" w:date="2020-06-10T07:09:00Z">
                <w:r w:rsidR="00B5067B" w:rsidDel="00A44DAF">
                  <w:rPr>
                    <w:lang w:val="en-US"/>
                  </w:rPr>
                  <w:delText xml:space="preserve">WUS group </w:delText>
                </w:r>
              </w:del>
            </w:ins>
            <w:ins w:id="1330" w:author="QC (Umesh)-v8" w:date="2020-05-07T10:14:00Z">
              <w:del w:id="1331" w:author="QC (Umesh)" w:date="2020-06-10T07:09:00Z">
                <w:r w:rsidR="00FF3873" w:rsidDel="00A44DAF">
                  <w:delText xml:space="preserve">list </w:delText>
                </w:r>
              </w:del>
            </w:ins>
            <w:ins w:id="1332" w:author="QC (Umesh)-v8" w:date="2020-05-07T10:19:00Z">
              <w:del w:id="1333" w:author="QC (Umesh)" w:date="2020-06-10T07:09:00Z">
                <w:r w:rsidR="00B5067B" w:rsidDel="00A44DAF">
                  <w:rPr>
                    <w:lang w:val="en-US"/>
                  </w:rPr>
                  <w:delText xml:space="preserve">used </w:delText>
                </w:r>
              </w:del>
            </w:ins>
            <w:ins w:id="1334" w:author="QC (Umesh)-v8" w:date="2020-05-07T10:27:00Z">
              <w:del w:id="1335" w:author="QC (Umesh)" w:date="2020-06-10T07:09:00Z">
                <w:r w:rsidR="00B5067B" w:rsidDel="00A44DAF">
                  <w:rPr>
                    <w:lang w:val="en-US"/>
                  </w:rPr>
                  <w:delText>for</w:delText>
                </w:r>
              </w:del>
            </w:ins>
            <w:ins w:id="1336" w:author="QC (Umesh)-v8" w:date="2020-05-07T10:14:00Z">
              <w:del w:id="1337" w:author="QC (Umesh)" w:date="2020-06-10T07:09:00Z">
                <w:r w:rsidR="00FF3873" w:rsidDel="00A44DAF">
                  <w:delText xml:space="preserve"> UE ID based </w:delText>
                </w:r>
              </w:del>
            </w:ins>
            <w:ins w:id="1338" w:author="QC (Umesh)-v8" w:date="2020-05-07T10:21:00Z">
              <w:del w:id="1339" w:author="QC (Umesh)" w:date="2020-06-10T07:09:00Z">
                <w:r w:rsidR="00B5067B" w:rsidDel="00A44DAF">
                  <w:rPr>
                    <w:lang w:val="en-US"/>
                  </w:rPr>
                  <w:delText>grouping</w:delText>
                </w:r>
              </w:del>
            </w:ins>
            <w:ins w:id="1340" w:author="QC (Umesh)-v8" w:date="2020-05-07T10:14:00Z">
              <w:del w:id="1341" w:author="QC (Umesh)" w:date="2020-06-10T07:09:00Z">
                <w:r w:rsidR="00FF3873" w:rsidDel="00A44DAF">
                  <w:delText>.</w:delText>
                </w:r>
              </w:del>
            </w:ins>
            <w:commentRangeEnd w:id="1319"/>
            <w:del w:id="1342" w:author="QC (Umesh)" w:date="2020-06-10T07:09:00Z">
              <w:r w:rsidR="00EA7E1E" w:rsidDel="00A44DAF">
                <w:rPr>
                  <w:rStyle w:val="CommentReference"/>
                  <w:rFonts w:ascii="Times New Roman" w:eastAsia="MS Mincho" w:hAnsi="Times New Roman"/>
                  <w:lang w:eastAsia="en-US"/>
                </w:rPr>
                <w:commentReference w:id="1319"/>
              </w:r>
            </w:del>
            <w:commentRangeEnd w:id="1320"/>
            <w:r w:rsidR="00A44DAF">
              <w:rPr>
                <w:rStyle w:val="CommentReference"/>
                <w:rFonts w:ascii="Times New Roman" w:eastAsia="MS Mincho" w:hAnsi="Times New Roman"/>
                <w:lang w:eastAsia="en-US"/>
              </w:rPr>
              <w:commentReference w:id="1320"/>
            </w:r>
            <w:ins w:id="1343" w:author="QC (Umesh)-v8" w:date="2020-05-07T10:28:00Z">
              <w:del w:id="1344" w:author="QC (Umesh)" w:date="2020-06-10T07:09:00Z">
                <w:r w:rsidR="008C031A" w:rsidDel="00A44DAF">
                  <w:rPr>
                    <w:lang w:val="en-US"/>
                  </w:rPr>
                  <w:delText xml:space="preserve"> </w:delText>
                </w:r>
              </w:del>
            </w:ins>
            <w:ins w:id="1345" w:author="QC (Umesh)-v8" w:date="2020-05-07T10:14:00Z">
              <w:r w:rsidR="00FF3873">
                <w:rPr>
                  <w:rFonts w:hint="eastAsia"/>
                </w:rPr>
                <w:t xml:space="preserve">Total number of WUS groups in this list cannot be more than </w:t>
              </w:r>
            </w:ins>
            <w:ins w:id="1346" w:author="QC (Umesh)-v8" w:date="2020-05-07T10:28:00Z">
              <w:r w:rsidR="008C031A">
                <w:rPr>
                  <w:lang w:val="en-US"/>
                </w:rPr>
                <w:t xml:space="preserve">the </w:t>
              </w:r>
            </w:ins>
            <w:ins w:id="1347"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09"/>
            <w:ins w:id="1348" w:author="QC (Umesh)" w:date="2020-06-09T17:34:00Z">
              <w:r w:rsidR="007B57F3">
                <w:rPr>
                  <w:lang w:val="en-US"/>
                </w:rPr>
                <w:t xml:space="preserve"> </w:t>
              </w:r>
            </w:ins>
            <w:ins w:id="1349" w:author="QC (Umesh)" w:date="2020-06-09T17:46:00Z">
              <w:r w:rsidR="00FC4103">
                <w:rPr>
                  <w:lang w:val="en-US"/>
                </w:rPr>
                <w:t xml:space="preserve">If </w:t>
              </w:r>
            </w:ins>
            <w:ins w:id="1350" w:author="QC (Umesh)" w:date="2020-06-10T07:09:00Z">
              <w:r w:rsidR="00A44DAF">
                <w:rPr>
                  <w:lang w:val="en-US"/>
                </w:rPr>
                <w:t>E</w:t>
              </w:r>
            </w:ins>
            <w:commentRangeStart w:id="1351"/>
            <w:commentRangeStart w:id="1352"/>
            <w:ins w:id="1353" w:author="QC (Umesh)" w:date="2020-06-09T17:34:00Z">
              <w:r w:rsidR="007B57F3" w:rsidRPr="00EE5B65">
                <w:t>-UTRAN includes</w:t>
              </w:r>
            </w:ins>
            <w:ins w:id="1354" w:author="QC (Umesh)" w:date="2020-06-10T07:09:00Z">
              <w:r w:rsidR="00A44DAF">
                <w:rPr>
                  <w:lang w:val="en-US"/>
                </w:rPr>
                <w:t xml:space="preserve"> </w:t>
              </w:r>
              <w:r w:rsidR="00A44DAF">
                <w:rPr>
                  <w:i/>
                  <w:iCs/>
                  <w:lang w:val="en-US"/>
                </w:rPr>
                <w:t>groupsForServiceList</w:t>
              </w:r>
              <w:r w:rsidR="00A44DAF">
                <w:rPr>
                  <w:lang w:val="en-US"/>
                </w:rPr>
                <w:t>, it includes</w:t>
              </w:r>
            </w:ins>
            <w:ins w:id="1355" w:author="QC (Umesh)" w:date="2020-06-09T17:34:00Z">
              <w:r w:rsidR="007B57F3" w:rsidRPr="00EE5B65">
                <w:t xml:space="preserve"> the same number of entries </w:t>
              </w:r>
            </w:ins>
            <w:ins w:id="1356" w:author="QC (Umesh)" w:date="2020-06-09T17:49:00Z">
              <w:r w:rsidR="00742D1D">
                <w:rPr>
                  <w:lang w:val="en-US"/>
                </w:rPr>
                <w:t xml:space="preserve">and </w:t>
              </w:r>
            </w:ins>
            <w:ins w:id="1357" w:author="QC (Umesh)" w:date="2020-06-09T17:48:00Z">
              <w:r w:rsidR="00742D1D">
                <w:rPr>
                  <w:lang w:val="en-US"/>
                </w:rPr>
                <w:t>listed</w:t>
              </w:r>
            </w:ins>
            <w:ins w:id="1358" w:author="QC (Umesh)" w:date="2020-06-09T17:34:00Z">
              <w:r w:rsidR="007B57F3" w:rsidRPr="00EE5B65">
                <w:t xml:space="preserve"> in the same order </w:t>
              </w:r>
            </w:ins>
            <w:ins w:id="1359" w:author="QC (Umesh)" w:date="2020-06-09T17:46:00Z">
              <w:r w:rsidR="00FC4103">
                <w:rPr>
                  <w:lang w:val="en-US"/>
                </w:rPr>
                <w:t>as in</w:t>
              </w:r>
            </w:ins>
            <w:ins w:id="1360" w:author="QC (Umesh)" w:date="2020-06-09T17:34:00Z">
              <w:r w:rsidR="007B57F3" w:rsidRPr="00EE5B65">
                <w:t xml:space="preserve"> </w:t>
              </w:r>
              <w:r w:rsidR="007B57F3" w:rsidRPr="00EE5B65">
                <w:rPr>
                  <w:i/>
                </w:rPr>
                <w:t>probThreshList</w:t>
              </w:r>
            </w:ins>
            <w:ins w:id="1361" w:author="QC (Umesh)" w:date="2020-06-09T17:47:00Z">
              <w:r w:rsidR="00FC4103">
                <w:rPr>
                  <w:iCs/>
                  <w:lang w:val="en-US"/>
                </w:rPr>
                <w:t>.</w:t>
              </w:r>
            </w:ins>
            <w:commentRangeEnd w:id="1351"/>
            <w:r w:rsidR="00EA7E1E">
              <w:rPr>
                <w:rStyle w:val="CommentReference"/>
                <w:rFonts w:ascii="Times New Roman" w:eastAsia="MS Mincho" w:hAnsi="Times New Roman"/>
                <w:lang w:eastAsia="en-US"/>
              </w:rPr>
              <w:commentReference w:id="1351"/>
            </w:r>
            <w:commentRangeEnd w:id="1352"/>
            <w:r w:rsidR="00A44DAF">
              <w:rPr>
                <w:rStyle w:val="CommentReference"/>
                <w:rFonts w:ascii="Times New Roman" w:eastAsia="MS Mincho" w:hAnsi="Times New Roman"/>
                <w:lang w:eastAsia="en-US"/>
              </w:rPr>
              <w:commentReference w:id="1352"/>
            </w:r>
          </w:p>
        </w:tc>
      </w:tr>
      <w:tr w:rsidR="000A3073" w:rsidRPr="000E4E7F" w14:paraId="29E3FECD" w14:textId="77777777" w:rsidTr="005E3F23">
        <w:tblPrEx>
          <w:tblLook w:val="0000" w:firstRow="0" w:lastRow="0" w:firstColumn="0" w:lastColumn="0" w:noHBand="0" w:noVBand="0"/>
        </w:tblPrEx>
        <w:trPr>
          <w:cantSplit/>
          <w:tblHeader/>
          <w:ins w:id="1362" w:author="QC (Umesh)-v8" w:date="2020-05-06T12:14:00Z"/>
        </w:trPr>
        <w:tc>
          <w:tcPr>
            <w:tcW w:w="9720" w:type="dxa"/>
          </w:tcPr>
          <w:p w14:paraId="49B64676" w14:textId="77777777" w:rsidR="000A3073" w:rsidRPr="000E4E7F" w:rsidRDefault="000A3073" w:rsidP="005E3F23">
            <w:pPr>
              <w:pStyle w:val="TAL"/>
              <w:rPr>
                <w:ins w:id="1363" w:author="QC (Umesh)-v8" w:date="2020-05-06T12:14:00Z"/>
                <w:b/>
                <w:i/>
              </w:rPr>
            </w:pPr>
            <w:ins w:id="1364"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65" w:author="QC (Umesh)-v8" w:date="2020-05-06T12:14:00Z"/>
                <w:b/>
                <w:bCs/>
                <w:i/>
                <w:iCs/>
              </w:rPr>
            </w:pPr>
            <w:ins w:id="1366"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6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68" w:author="QC (Umesh)-v8" w:date="2020-05-06T12:14:00Z"/>
                <w:b/>
                <w:i/>
              </w:rPr>
            </w:pPr>
            <w:ins w:id="1369" w:author="QC (Umesh)-v8" w:date="2020-05-06T12:14:00Z">
              <w:r>
                <w:rPr>
                  <w:b/>
                  <w:i/>
                  <w:lang w:val="en-US"/>
                </w:rPr>
                <w:t>n</w:t>
              </w:r>
              <w:r w:rsidRPr="000E4E7F">
                <w:rPr>
                  <w:b/>
                  <w:i/>
                </w:rPr>
                <w:t>umGroupsList</w:t>
              </w:r>
            </w:ins>
          </w:p>
          <w:p w14:paraId="26C2ED89" w14:textId="26E6DF97" w:rsidR="000A3073" w:rsidRPr="000E4E7F" w:rsidRDefault="000A3073" w:rsidP="005E3F23">
            <w:pPr>
              <w:pStyle w:val="TAL"/>
              <w:rPr>
                <w:ins w:id="1370" w:author="QC (Umesh)-v8" w:date="2020-05-06T12:14:00Z"/>
              </w:rPr>
            </w:pPr>
            <w:ins w:id="1371"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7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73" w:author="QC (Umesh)-v8" w:date="2020-05-06T12:14:00Z"/>
                <w:b/>
                <w:i/>
              </w:rPr>
            </w:pPr>
            <w:ins w:id="1374"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75" w:author="QC (Umesh)-v8" w:date="2020-05-06T12:14:00Z"/>
                <w:b/>
                <w:bCs/>
                <w:i/>
                <w:lang w:eastAsia="en-GB"/>
              </w:rPr>
            </w:pPr>
            <w:ins w:id="1376"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77" w:author="QC (Umesh)-v8" w:date="2020-05-06T12:14:00Z"/>
        </w:trPr>
        <w:tc>
          <w:tcPr>
            <w:tcW w:w="9720" w:type="dxa"/>
          </w:tcPr>
          <w:p w14:paraId="0C49F9B9" w14:textId="77777777" w:rsidR="000A3073" w:rsidRPr="000E4E7F" w:rsidRDefault="000A3073" w:rsidP="005E3F23">
            <w:pPr>
              <w:pStyle w:val="TAL"/>
              <w:rPr>
                <w:ins w:id="1378" w:author="QC (Umesh)-v8" w:date="2020-05-06T12:14:00Z"/>
                <w:b/>
                <w:i/>
              </w:rPr>
            </w:pPr>
            <w:ins w:id="1379"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80" w:author="QC (Umesh)-v8" w:date="2020-05-06T12:14:00Z"/>
                <w:lang w:val="en-US"/>
              </w:rPr>
            </w:pPr>
            <w:ins w:id="1381"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8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83" w:author="QC (Umesh)-v8" w:date="2020-05-06T12:14:00Z"/>
                <w:b/>
                <w:i/>
              </w:rPr>
            </w:pPr>
            <w:commentRangeStart w:id="1384"/>
            <w:ins w:id="1385" w:author="QC (Umesh)-v8" w:date="2020-05-06T12:14:00Z">
              <w:r>
                <w:rPr>
                  <w:b/>
                  <w:i/>
                  <w:lang w:val="en-US"/>
                </w:rPr>
                <w:t>r</w:t>
              </w:r>
              <w:r w:rsidRPr="000E4E7F">
                <w:rPr>
                  <w:b/>
                  <w:i/>
                </w:rPr>
                <w:t>esource</w:t>
              </w:r>
            </w:ins>
            <w:ins w:id="1386" w:author="QC (Umesh)" w:date="2020-06-10T11:01:00Z">
              <w:r w:rsidR="007C4115">
                <w:rPr>
                  <w:b/>
                  <w:i/>
                  <w:lang w:val="en-US"/>
                </w:rPr>
                <w:t>Mapping</w:t>
              </w:r>
            </w:ins>
            <w:ins w:id="1387" w:author="QC (Umesh)-v8" w:date="2020-05-06T12:14:00Z">
              <w:r w:rsidRPr="000E4E7F">
                <w:rPr>
                  <w:b/>
                  <w:i/>
                </w:rPr>
                <w:t>Pattern</w:t>
              </w:r>
            </w:ins>
            <w:commentRangeEnd w:id="1384"/>
            <w:r w:rsidR="00AA0AE9">
              <w:rPr>
                <w:rStyle w:val="CommentReference"/>
                <w:rFonts w:ascii="Times New Roman" w:eastAsia="MS Mincho" w:hAnsi="Times New Roman"/>
                <w:lang w:eastAsia="en-US"/>
              </w:rPr>
              <w:commentReference w:id="1384"/>
            </w:r>
          </w:p>
          <w:p w14:paraId="52A5A5CE" w14:textId="3A3B609A" w:rsidR="000A3073" w:rsidRPr="000E4E7F" w:rsidRDefault="000A3073" w:rsidP="005E3F23">
            <w:pPr>
              <w:pStyle w:val="TAL"/>
              <w:rPr>
                <w:ins w:id="1388" w:author="QC (Umesh)-v8" w:date="2020-05-06T12:14:00Z"/>
                <w:bCs/>
                <w:lang w:eastAsia="zh-TW"/>
              </w:rPr>
            </w:pPr>
            <w:ins w:id="1389"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90" w:author="QC (Umesh)" w:date="2020-06-10T11:03:00Z">
              <w:r w:rsidR="001D48B5">
                <w:rPr>
                  <w:rFonts w:cs="Arial"/>
                  <w:i/>
                  <w:szCs w:val="18"/>
                  <w:lang w:val="en-US"/>
                </w:rPr>
                <w:t>Location</w:t>
              </w:r>
            </w:ins>
            <w:ins w:id="1391" w:author="QC (Umesh)-v8" w:date="2020-05-06T12:14:00Z">
              <w:del w:id="1392" w:author="QC (Umesh)" w:date="2020-06-10T11:03:00Z">
                <w:r w:rsidRPr="000E4E7F" w:rsidDel="001D48B5">
                  <w:rPr>
                    <w:rFonts w:cs="Arial"/>
                    <w:i/>
                    <w:szCs w:val="18"/>
                  </w:rPr>
                  <w:delText>Pattern</w:delText>
                </w:r>
              </w:del>
              <w:r w:rsidRPr="000E4E7F">
                <w:rPr>
                  <w:rFonts w:cs="Arial"/>
                  <w:i/>
                  <w:szCs w:val="18"/>
                </w:rPr>
                <w:t>With</w:t>
              </w:r>
            </w:ins>
            <w:ins w:id="1393" w:author="QC (Umesh)" w:date="2020-06-10T11:03:00Z">
              <w:r w:rsidR="001D48B5">
                <w:rPr>
                  <w:rFonts w:cs="Arial"/>
                  <w:i/>
                  <w:szCs w:val="18"/>
                  <w:lang w:val="en-US"/>
                </w:rPr>
                <w:t>WUS</w:t>
              </w:r>
            </w:ins>
            <w:ins w:id="1394" w:author="QC (Umesh)-v8" w:date="2020-05-06T12:14:00Z">
              <w:del w:id="1395"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96" w:author="QC (Umesh)" w:date="2020-06-10T11:14:00Z">
              <w:r w:rsidR="00AA0AE9">
                <w:rPr>
                  <w:rFonts w:cs="Arial"/>
                  <w:i/>
                  <w:szCs w:val="18"/>
                  <w:lang w:val="en-US"/>
                </w:rPr>
                <w:t>Location</w:t>
              </w:r>
            </w:ins>
            <w:ins w:id="1397" w:author="QC (Umesh)-v8" w:date="2020-05-06T12:14:00Z">
              <w:del w:id="1398" w:author="QC (Umesh)" w:date="2020-06-10T11:14:00Z">
                <w:r w:rsidRPr="000E4E7F" w:rsidDel="00AA0AE9">
                  <w:rPr>
                    <w:rFonts w:cs="Arial"/>
                    <w:i/>
                    <w:szCs w:val="18"/>
                  </w:rPr>
                  <w:delText>Pattern</w:delText>
                </w:r>
              </w:del>
              <w:r w:rsidRPr="000E4E7F">
                <w:rPr>
                  <w:rFonts w:cs="Arial"/>
                  <w:i/>
                  <w:szCs w:val="18"/>
                </w:rPr>
                <w:t>Without</w:t>
              </w:r>
            </w:ins>
            <w:ins w:id="1399" w:author="QC (Umesh)" w:date="2020-06-10T11:14:00Z">
              <w:r w:rsidR="00AA0AE9">
                <w:rPr>
                  <w:rFonts w:cs="Arial"/>
                  <w:i/>
                  <w:szCs w:val="18"/>
                  <w:lang w:val="en-US"/>
                </w:rPr>
                <w:t>WUS</w:t>
              </w:r>
            </w:ins>
            <w:ins w:id="1400" w:author="QC (Umesh)-v8" w:date="2020-05-06T12:14:00Z">
              <w:del w:id="1401" w:author="QC (Umesh)" w:date="2020-06-10T11:14:00Z">
                <w:r w:rsidRPr="000E4E7F" w:rsidDel="00AA0AE9">
                  <w:rPr>
                    <w:rFonts w:cs="Arial"/>
                    <w:i/>
                    <w:szCs w:val="18"/>
                  </w:rPr>
                  <w:delText>Legacy</w:delText>
                </w:r>
              </w:del>
              <w:r w:rsidRPr="000E4E7F">
                <w:rPr>
                  <w:rFonts w:cs="Arial"/>
                  <w:szCs w:val="18"/>
                </w:rPr>
                <w:t xml:space="preserve">. </w:t>
              </w:r>
              <w:r w:rsidRPr="000E4E7F">
                <w:t xml:space="preserve">If the field is set to </w:t>
              </w:r>
              <w:r>
                <w:rPr>
                  <w:i/>
                  <w:lang w:val="en-US"/>
                </w:rPr>
                <w:t>r</w:t>
              </w:r>
              <w:r w:rsidRPr="000E4E7F">
                <w:rPr>
                  <w:i/>
                </w:rPr>
                <w:t>esource</w:t>
              </w:r>
            </w:ins>
            <w:ins w:id="1402" w:author="QC (Umesh)" w:date="2020-06-10T11:04:00Z">
              <w:r w:rsidR="001D48B5">
                <w:rPr>
                  <w:i/>
                  <w:lang w:val="en-US"/>
                </w:rPr>
                <w:t>Location</w:t>
              </w:r>
            </w:ins>
            <w:ins w:id="1403" w:author="QC (Umesh)-v8" w:date="2020-05-06T12:14:00Z">
              <w:del w:id="1404" w:author="QC (Umesh)" w:date="2020-06-10T11:04:00Z">
                <w:r w:rsidRPr="000E4E7F" w:rsidDel="001D48B5">
                  <w:rPr>
                    <w:i/>
                  </w:rPr>
                  <w:delText>Pattern</w:delText>
                </w:r>
              </w:del>
              <w:r w:rsidRPr="000E4E7F">
                <w:rPr>
                  <w:i/>
                </w:rPr>
                <w:t>With</w:t>
              </w:r>
            </w:ins>
            <w:ins w:id="1405" w:author="QC (Umesh)" w:date="2020-06-10T11:04:00Z">
              <w:r w:rsidR="001D48B5">
                <w:rPr>
                  <w:i/>
                  <w:lang w:val="en-US"/>
                </w:rPr>
                <w:t>WUS</w:t>
              </w:r>
            </w:ins>
            <w:ins w:id="1406" w:author="QC (Umesh)-v8" w:date="2020-05-06T12:14:00Z">
              <w:del w:id="1407" w:author="QC (Umesh)" w:date="2020-06-10T11:04:00Z">
                <w:r w:rsidRPr="000E4E7F" w:rsidDel="001D48B5">
                  <w:rPr>
                    <w:i/>
                  </w:rPr>
                  <w:delText>Legacy</w:delText>
                </w:r>
              </w:del>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ins>
            <w:ins w:id="1408" w:author="QC (Umesh)" w:date="2020-06-10T11:12:00Z">
              <w:r w:rsidR="00485284">
                <w:rPr>
                  <w:iCs/>
                  <w:lang w:val="en-US"/>
                </w:rPr>
                <w:t xml:space="preserve">, and value </w:t>
              </w:r>
              <w:r w:rsidR="00485284" w:rsidRPr="00AA0AE9">
                <w:rPr>
                  <w:i/>
                  <w:lang w:val="en-US"/>
                  <w:rPrChange w:id="1409" w:author="QC (Umesh)" w:date="2020-06-10T11:14:00Z">
                    <w:rPr>
                      <w:iCs/>
                      <w:lang w:val="en-US"/>
                    </w:rPr>
                  </w:rPrChange>
                </w:rPr>
                <w:t>primary</w:t>
              </w:r>
              <w:r w:rsidR="00485284">
                <w:rPr>
                  <w:iCs/>
                  <w:lang w:val="en-US"/>
                </w:rPr>
                <w:t xml:space="preserve"> means </w:t>
              </w:r>
              <w:commentRangeStart w:id="1410"/>
              <w:r w:rsidR="00485284">
                <w:rPr>
                  <w:iCs/>
                  <w:lang w:val="en-US"/>
                </w:rPr>
                <w:t>&lt;&lt;blah</w:t>
              </w:r>
            </w:ins>
            <w:ins w:id="1411" w:author="QC (Umesh)" w:date="2020-06-10T11:13:00Z">
              <w:r w:rsidR="00AA0AE9">
                <w:rPr>
                  <w:iCs/>
                  <w:lang w:val="en-US"/>
                </w:rPr>
                <w:t>1</w:t>
              </w:r>
            </w:ins>
            <w:ins w:id="1412" w:author="QC (Umesh)" w:date="2020-06-10T11:12:00Z">
              <w:r w:rsidR="00485284">
                <w:rPr>
                  <w:iCs/>
                  <w:lang w:val="en-US"/>
                </w:rPr>
                <w:t>&gt;&gt;</w:t>
              </w:r>
            </w:ins>
            <w:commentRangeEnd w:id="1410"/>
            <w:ins w:id="1413" w:author="QC (Umesh)" w:date="2020-06-10T11:17:00Z">
              <w:r w:rsidR="005B6B0A">
                <w:rPr>
                  <w:rStyle w:val="CommentReference"/>
                  <w:rFonts w:ascii="Times New Roman" w:eastAsia="MS Mincho" w:hAnsi="Times New Roman"/>
                  <w:lang w:eastAsia="en-US"/>
                </w:rPr>
                <w:commentReference w:id="1410"/>
              </w:r>
            </w:ins>
            <w:ins w:id="1414" w:author="QC (Umesh)" w:date="2020-06-10T11:12:00Z">
              <w:r w:rsidR="00485284">
                <w:rPr>
                  <w:iCs/>
                  <w:lang w:val="en-US"/>
                </w:rPr>
                <w:t xml:space="preserve">, </w:t>
              </w:r>
              <w:r w:rsidR="00485284" w:rsidRPr="00AA0AE9">
                <w:rPr>
                  <w:i/>
                  <w:lang w:val="en-US"/>
                  <w:rPrChange w:id="1415" w:author="QC (Umesh)" w:date="2020-06-10T11:14:00Z">
                    <w:rPr>
                      <w:iCs/>
                      <w:lang w:val="en-US"/>
                    </w:rPr>
                  </w:rPrChange>
                </w:rPr>
                <w:t>secondary</w:t>
              </w:r>
              <w:r w:rsidR="00485284">
                <w:rPr>
                  <w:iCs/>
                  <w:lang w:val="en-US"/>
                </w:rPr>
                <w:t xml:space="preserve"> means &lt;&lt;blah2&gt;&gt; and </w:t>
              </w:r>
            </w:ins>
            <w:ins w:id="1416" w:author="QC (Umesh)" w:date="2020-06-10T11:13:00Z">
              <w:r w:rsidR="00485284" w:rsidRPr="00AA0AE9">
                <w:rPr>
                  <w:i/>
                  <w:lang w:val="en-US"/>
                  <w:rPrChange w:id="1417" w:author="QC (Umesh)" w:date="2020-06-10T11:14:00Z">
                    <w:rPr>
                      <w:iCs/>
                      <w:lang w:val="en-US"/>
                    </w:rPr>
                  </w:rPrChange>
                </w:rPr>
                <w:t>primary3FDM</w:t>
              </w:r>
              <w:r w:rsidR="00485284">
                <w:rPr>
                  <w:iCs/>
                  <w:lang w:val="en-US"/>
                </w:rPr>
                <w:t xml:space="preserve"> &lt;&lt;blah3&gt;&gt;</w:t>
              </w:r>
            </w:ins>
            <w:ins w:id="1418" w:author="QC (Umesh)-v8" w:date="2020-05-06T12:14:00Z">
              <w:r w:rsidRPr="000E4E7F">
                <w:t xml:space="preserve">. If the field is set to </w:t>
              </w:r>
              <w:r>
                <w:rPr>
                  <w:i/>
                  <w:lang w:val="en-US"/>
                </w:rPr>
                <w:t>r</w:t>
              </w:r>
              <w:r w:rsidRPr="000E4E7F">
                <w:rPr>
                  <w:i/>
                </w:rPr>
                <w:t>esource</w:t>
              </w:r>
            </w:ins>
            <w:ins w:id="1419" w:author="QC (Umesh)" w:date="2020-06-10T11:09:00Z">
              <w:r w:rsidR="00485284">
                <w:rPr>
                  <w:i/>
                  <w:lang w:val="en-US"/>
                </w:rPr>
                <w:t>Location</w:t>
              </w:r>
            </w:ins>
            <w:ins w:id="1420" w:author="QC (Umesh)-v8" w:date="2020-05-06T12:14:00Z">
              <w:del w:id="1421" w:author="QC (Umesh)" w:date="2020-06-10T11:09:00Z">
                <w:r w:rsidRPr="000E4E7F" w:rsidDel="00485284">
                  <w:rPr>
                    <w:i/>
                  </w:rPr>
                  <w:delText>Pattern</w:delText>
                </w:r>
              </w:del>
              <w:r w:rsidRPr="000E4E7F">
                <w:rPr>
                  <w:i/>
                </w:rPr>
                <w:t>Without</w:t>
              </w:r>
            </w:ins>
            <w:ins w:id="1422" w:author="QC (Umesh)" w:date="2020-06-10T11:08:00Z">
              <w:r w:rsidR="00485284">
                <w:rPr>
                  <w:i/>
                  <w:lang w:val="en-US"/>
                </w:rPr>
                <w:t>WUS</w:t>
              </w:r>
            </w:ins>
            <w:ins w:id="1423" w:author="QC (Umesh)-v8" w:date="2020-05-06T12:14:00Z">
              <w:del w:id="1424" w:author="QC (Umesh)" w:date="2020-06-10T11:08:00Z">
                <w:r w:rsidRPr="000E4E7F" w:rsidDel="00485284">
                  <w:rPr>
                    <w:i/>
                  </w:rPr>
                  <w:delText>Legacy</w:delText>
                </w:r>
              </w:del>
              <w:r w:rsidRPr="000E4E7F">
                <w:t xml:space="preserve">, </w:t>
              </w:r>
            </w:ins>
            <w:ins w:id="1425" w:author="QC (Umesh)" w:date="2020-06-10T11:11:00Z">
              <w:r w:rsidR="00485284">
                <w:rPr>
                  <w:bCs/>
                  <w:noProof/>
                  <w:lang w:val="en-US" w:eastAsia="en-GB"/>
                </w:rPr>
                <w:t>v</w:t>
              </w:r>
              <w:r w:rsidR="00485284" w:rsidRPr="000E4E7F">
                <w:rPr>
                  <w:bCs/>
                  <w:noProof/>
                  <w:lang w:eastAsia="en-GB"/>
                </w:rPr>
                <w:t xml:space="preserve">alue </w:t>
              </w:r>
              <w:r w:rsidR="00485284" w:rsidRPr="000E4E7F">
                <w:rPr>
                  <w:bCs/>
                  <w:i/>
                  <w:noProof/>
                  <w:lang w:eastAsia="en-GB"/>
                </w:rPr>
                <w:t>n0</w:t>
              </w:r>
              <w:r w:rsidR="00485284" w:rsidRPr="000E4E7F">
                <w:rPr>
                  <w:bCs/>
                  <w:noProof/>
                  <w:lang w:eastAsia="en-GB"/>
                </w:rPr>
                <w:t xml:space="preserve"> </w:t>
              </w:r>
            </w:ins>
            <w:ins w:id="1426" w:author="QC (Umesh)" w:date="2020-06-10T11:15:00Z">
              <w:r w:rsidR="005B6B0A">
                <w:rPr>
                  <w:bCs/>
                  <w:noProof/>
                  <w:lang w:val="en-US" w:eastAsia="en-GB"/>
                </w:rPr>
                <w:t>means</w:t>
              </w:r>
            </w:ins>
            <w:ins w:id="1427" w:author="QC (Umesh)" w:date="2020-06-10T11:11:00Z">
              <w:r w:rsidR="00485284" w:rsidRPr="000E4E7F">
                <w:rPr>
                  <w:bCs/>
                  <w:noProof/>
                  <w:lang w:eastAsia="en-GB"/>
                </w:rPr>
                <w:t xml:space="preserve"> WUS </w:t>
              </w:r>
              <w:r w:rsidR="00485284">
                <w:rPr>
                  <w:bCs/>
                  <w:noProof/>
                  <w:lang w:val="en-US" w:eastAsia="en-GB"/>
                </w:rPr>
                <w:t>resource</w:t>
              </w:r>
            </w:ins>
            <w:ins w:id="1428" w:author="QC (Umesh)" w:date="2020-06-10T11:12:00Z">
              <w:r w:rsidR="00485284">
                <w:rPr>
                  <w:bCs/>
                  <w:noProof/>
                  <w:lang w:val="en-US" w:eastAsia="en-GB"/>
                </w:rPr>
                <w:t xml:space="preserve"> 0</w:t>
              </w:r>
            </w:ins>
            <w:ins w:id="1429" w:author="QC (Umesh)" w:date="2020-06-10T11:11:00Z">
              <w:r w:rsidR="00485284">
                <w:rPr>
                  <w:bCs/>
                  <w:noProof/>
                  <w:lang w:val="en-US" w:eastAsia="en-GB"/>
                </w:rPr>
                <w:t xml:space="preserve"> </w:t>
              </w:r>
            </w:ins>
            <w:ins w:id="1430" w:author="QC (Umesh)" w:date="2020-06-10T11:12:00Z">
              <w:r w:rsidR="00485284">
                <w:rPr>
                  <w:bCs/>
                  <w:noProof/>
                  <w:lang w:val="en-US" w:eastAsia="en-GB"/>
                </w:rPr>
                <w:t xml:space="preserve">is </w:t>
              </w:r>
            </w:ins>
            <w:ins w:id="1431" w:author="QC (Umesh)" w:date="2020-06-10T11:11:00Z">
              <w:r w:rsidR="00485284" w:rsidRPr="000E4E7F">
                <w:rPr>
                  <w:bCs/>
                  <w:noProof/>
                  <w:lang w:eastAsia="en-GB"/>
                </w:rPr>
                <w:t>in the 1st and 2nd PRB</w:t>
              </w:r>
              <w:r w:rsidR="00485284">
                <w:rPr>
                  <w:bCs/>
                  <w:noProof/>
                  <w:lang w:val="en-US" w:eastAsia="en-GB"/>
                </w:rPr>
                <w:t xml:space="preserve"> and </w:t>
              </w:r>
              <w:r w:rsidR="00485284" w:rsidRPr="000E4E7F">
                <w:rPr>
                  <w:bCs/>
                  <w:noProof/>
                  <w:lang w:eastAsia="en-GB"/>
                </w:rPr>
                <w:t xml:space="preserve">value </w:t>
              </w:r>
              <w:r w:rsidR="00485284" w:rsidRPr="000E4E7F">
                <w:rPr>
                  <w:bCs/>
                  <w:i/>
                  <w:noProof/>
                  <w:lang w:eastAsia="en-GB"/>
                </w:rPr>
                <w:t>n2</w:t>
              </w:r>
              <w:r w:rsidR="00485284" w:rsidRPr="000E4E7F">
                <w:rPr>
                  <w:bCs/>
                  <w:noProof/>
                  <w:lang w:eastAsia="en-GB"/>
                </w:rPr>
                <w:t xml:space="preserve"> </w:t>
              </w:r>
            </w:ins>
            <w:ins w:id="1432" w:author="QC (Umesh)" w:date="2020-06-10T11:15:00Z">
              <w:r w:rsidR="005B6B0A">
                <w:rPr>
                  <w:bCs/>
                  <w:noProof/>
                  <w:lang w:val="en-US" w:eastAsia="en-GB"/>
                </w:rPr>
                <w:t>means</w:t>
              </w:r>
            </w:ins>
            <w:ins w:id="1433" w:author="QC (Umesh)" w:date="2020-06-10T11:11:00Z">
              <w:r w:rsidR="00485284" w:rsidRPr="000E4E7F">
                <w:rPr>
                  <w:bCs/>
                  <w:noProof/>
                  <w:lang w:eastAsia="en-GB"/>
                </w:rPr>
                <w:t xml:space="preserve"> </w:t>
              </w:r>
            </w:ins>
            <w:ins w:id="1434" w:author="QC (Umesh)" w:date="2020-06-10T11:12:00Z">
              <w:r w:rsidR="00485284" w:rsidRPr="000E4E7F">
                <w:rPr>
                  <w:bCs/>
                  <w:noProof/>
                  <w:lang w:eastAsia="en-GB"/>
                </w:rPr>
                <w:t xml:space="preserve">WUS </w:t>
              </w:r>
              <w:r w:rsidR="00485284">
                <w:rPr>
                  <w:bCs/>
                  <w:noProof/>
                  <w:lang w:val="en-US" w:eastAsia="en-GB"/>
                </w:rPr>
                <w:t xml:space="preserve">resource 0 is </w:t>
              </w:r>
              <w:r w:rsidR="00485284" w:rsidRPr="000E4E7F">
                <w:rPr>
                  <w:bCs/>
                  <w:noProof/>
                  <w:lang w:eastAsia="en-GB"/>
                </w:rPr>
                <w:t xml:space="preserve">in the </w:t>
              </w:r>
            </w:ins>
            <w:ins w:id="1435" w:author="QC (Umesh)" w:date="2020-06-10T11:11:00Z">
              <w:r w:rsidR="00485284" w:rsidRPr="000E4E7F">
                <w:rPr>
                  <w:bCs/>
                  <w:noProof/>
                  <w:lang w:eastAsia="en-GB"/>
                </w:rPr>
                <w:t>3rd and 4th PRB</w:t>
              </w:r>
            </w:ins>
            <w:ins w:id="1436" w:author="QC (Umesh)-v8" w:date="2020-05-06T12:14:00Z">
              <w:del w:id="1437" w:author="QC (Umesh)" w:date="2020-06-10T11:11:00Z">
                <w:r w:rsidRPr="000E4E7F" w:rsidDel="00485284">
                  <w:delText xml:space="preserve">frequency location of WUS resource 0 is defined by </w:delText>
                </w:r>
                <w:r w:rsidDel="00485284">
                  <w:rPr>
                    <w:i/>
                    <w:iCs/>
                    <w:lang w:val="en-US"/>
                  </w:rPr>
                  <w:delText>f</w:delText>
                </w:r>
                <w:r w:rsidRPr="000E4E7F" w:rsidDel="00485284">
                  <w:rPr>
                    <w:i/>
                  </w:rPr>
                  <w:delText>reqLocation-r16</w:delText>
                </w:r>
              </w:del>
              <w:r w:rsidRPr="000E4E7F">
                <w:t>.</w:t>
              </w:r>
            </w:ins>
          </w:p>
        </w:tc>
      </w:tr>
      <w:tr w:rsidR="000A3073" w:rsidRPr="000E4E7F" w14:paraId="325C34D9" w14:textId="77777777" w:rsidTr="005E3F23">
        <w:tblPrEx>
          <w:tblLook w:val="0000" w:firstRow="0" w:lastRow="0" w:firstColumn="0" w:lastColumn="0" w:noHBand="0" w:noVBand="0"/>
        </w:tblPrEx>
        <w:trPr>
          <w:cantSplit/>
          <w:tblHeader/>
          <w:ins w:id="14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39" w:author="QC (Umesh)-v8" w:date="2020-05-06T12:14:00Z"/>
                <w:b/>
                <w:bCs/>
                <w:i/>
                <w:iCs/>
              </w:rPr>
            </w:pPr>
            <w:ins w:id="1440" w:author="QC (Umesh)-v8" w:date="2020-05-06T12:14:00Z">
              <w:r w:rsidRPr="001103D9">
                <w:rPr>
                  <w:b/>
                  <w:bCs/>
                  <w:i/>
                  <w:iCs/>
                </w:rPr>
                <w:t>timeParameters</w:t>
              </w:r>
            </w:ins>
          </w:p>
          <w:p w14:paraId="72012E5A" w14:textId="480CA546" w:rsidR="000A3073" w:rsidRPr="00DF044F" w:rsidDel="00F462BC" w:rsidRDefault="000A3073" w:rsidP="005E3F23">
            <w:pPr>
              <w:pStyle w:val="TAL"/>
              <w:rPr>
                <w:ins w:id="1441" w:author="QC (Umesh)-v8" w:date="2020-05-06T12:14:00Z"/>
                <w:b/>
                <w:lang w:val="en-US"/>
              </w:rPr>
            </w:pPr>
            <w:ins w:id="1442" w:author="QC (Umesh)-v8" w:date="2020-05-06T12:14:00Z">
              <w:r>
                <w:rPr>
                  <w:lang w:val="en-US"/>
                </w:rPr>
                <w:t xml:space="preserve">Time domain WUS configuration information. For individual field descriptions, see </w:t>
              </w:r>
              <w:r>
                <w:rPr>
                  <w:i/>
                  <w:iCs/>
                  <w:lang w:val="en-US"/>
                </w:rPr>
                <w:t>WUS-Config.</w:t>
              </w:r>
            </w:ins>
            <w:ins w:id="1443" w:author="QC (Umesh)" w:date="2020-06-09T18:04:00Z">
              <w:r w:rsidR="00DF044F">
                <w:rPr>
                  <w:lang w:val="en-US"/>
                </w:rPr>
                <w:t xml:space="preserve"> </w:t>
              </w:r>
              <w:commentRangeStart w:id="1444"/>
              <w:commentRangeStart w:id="1445"/>
              <w:commentRangeStart w:id="1446"/>
              <w:r w:rsidR="00DF044F">
                <w:rPr>
                  <w:lang w:val="en-US"/>
                </w:rPr>
                <w:t>If</w:t>
              </w:r>
            </w:ins>
            <w:commentRangeEnd w:id="1444"/>
            <w:ins w:id="1447" w:author="QC (Umesh)" w:date="2020-06-09T18:07:00Z">
              <w:r w:rsidR="00DF044F">
                <w:rPr>
                  <w:rStyle w:val="CommentReference"/>
                  <w:rFonts w:ascii="Times New Roman" w:eastAsia="MS Mincho" w:hAnsi="Times New Roman"/>
                  <w:lang w:eastAsia="en-US"/>
                </w:rPr>
                <w:commentReference w:id="1444"/>
              </w:r>
            </w:ins>
            <w:commentRangeEnd w:id="1445"/>
            <w:r w:rsidR="00EA7E1E">
              <w:rPr>
                <w:rStyle w:val="CommentReference"/>
                <w:rFonts w:ascii="Times New Roman" w:eastAsia="MS Mincho" w:hAnsi="Times New Roman"/>
                <w:lang w:eastAsia="en-US"/>
              </w:rPr>
              <w:commentReference w:id="1445"/>
            </w:r>
            <w:commentRangeEnd w:id="1446"/>
            <w:r w:rsidR="003214EF">
              <w:rPr>
                <w:rStyle w:val="CommentReference"/>
                <w:rFonts w:ascii="Times New Roman" w:eastAsia="MS Mincho" w:hAnsi="Times New Roman"/>
                <w:lang w:eastAsia="en-US"/>
              </w:rPr>
              <w:commentReference w:id="1446"/>
            </w:r>
            <w:ins w:id="1448" w:author="QC (Umesh)" w:date="2020-06-09T18:04:00Z">
              <w:r w:rsidR="00DF044F">
                <w:rPr>
                  <w:lang w:val="en-US"/>
                </w:rPr>
                <w:t xml:space="preserve"> the field is absent, </w:t>
              </w:r>
            </w:ins>
            <w:ins w:id="1449" w:author="QC (Umesh)" w:date="2020-06-09T18:05:00Z">
              <w:r w:rsidR="00DF044F" w:rsidRPr="00DF044F">
                <w:rPr>
                  <w:lang w:val="en-US"/>
                </w:rPr>
                <w:t xml:space="preserve">the parameters in </w:t>
              </w:r>
              <w:r w:rsidR="00DF044F" w:rsidRPr="00DF044F">
                <w:rPr>
                  <w:i/>
                  <w:iCs/>
                  <w:lang w:val="en-US"/>
                </w:rPr>
                <w:t>wus-Config</w:t>
              </w:r>
              <w:r w:rsidR="00DF044F" w:rsidRPr="00DF044F">
                <w:rPr>
                  <w:lang w:val="en-US"/>
                </w:rPr>
                <w:t xml:space="preserve"> apply</w:t>
              </w:r>
            </w:ins>
            <w:ins w:id="1450"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51"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52"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53" w:author="QC (Umesh)-v6" w:date="2020-05-04T11:38:00Z"/>
                <w:i/>
              </w:rPr>
            </w:pPr>
            <w:ins w:id="1454" w:author="QC (Umesh)-v6" w:date="2020-05-04T11:40:00Z">
              <w:r>
                <w:rPr>
                  <w:i/>
                  <w:lang w:val="en-US"/>
                </w:rPr>
                <w:t>P</w:t>
              </w:r>
            </w:ins>
            <w:ins w:id="1455"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56" w:author="QC (Umesh)-v6" w:date="2020-05-04T11:38:00Z"/>
                <w:lang w:eastAsia="en-GB"/>
              </w:rPr>
            </w:pPr>
            <w:ins w:id="1457"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5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59" w:author="QC (Umesh)-v6" w:date="2020-05-04T11:38:00Z"/>
                <w:i/>
              </w:rPr>
            </w:pPr>
            <w:ins w:id="1460" w:author="QC (Umesh)-v6" w:date="2020-05-04T11:40:00Z">
              <w:r>
                <w:rPr>
                  <w:i/>
                  <w:lang w:val="en-US"/>
                </w:rPr>
                <w:t>T</w:t>
              </w:r>
            </w:ins>
            <w:ins w:id="1461"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62" w:author="QC (Umesh)-v6" w:date="2020-05-04T11:38:00Z"/>
                <w:lang w:eastAsia="en-GB"/>
              </w:rPr>
            </w:pPr>
            <w:ins w:id="1463"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64" w:name="_Toc20487297"/>
      <w:bookmarkStart w:id="1465" w:name="_Toc29342592"/>
      <w:bookmarkStart w:id="1466" w:name="_Toc29343731"/>
      <w:bookmarkStart w:id="1467" w:name="_Toc36566995"/>
      <w:bookmarkStart w:id="1468" w:name="_Toc36810435"/>
      <w:bookmarkStart w:id="1469" w:name="_Toc36846799"/>
      <w:bookmarkStart w:id="1470" w:name="_Toc36939452"/>
      <w:bookmarkStart w:id="1471"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64"/>
      <w:bookmarkEnd w:id="1465"/>
      <w:bookmarkEnd w:id="1466"/>
      <w:bookmarkEnd w:id="1467"/>
      <w:bookmarkEnd w:id="1468"/>
      <w:bookmarkEnd w:id="1469"/>
      <w:bookmarkEnd w:id="1470"/>
      <w:bookmarkEnd w:id="1471"/>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72" w:name="OLE_LINK128"/>
      <w:bookmarkStart w:id="1473" w:name="OLE_LINK129"/>
      <w:r w:rsidRPr="000E4E7F">
        <w:t>extendedBSR-Sizes</w:t>
      </w:r>
      <w:bookmarkEnd w:id="1472"/>
      <w:bookmarkEnd w:id="1473"/>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74" w:name="_Hlk26349874"/>
      <w:r w:rsidRPr="000E4E7F">
        <w:t>ce-</w:t>
      </w:r>
      <w:r w:rsidRPr="000E4E7F">
        <w:rPr>
          <w:lang w:eastAsia="zh-CN"/>
        </w:rPr>
        <w:t>ETWS-CMAS-RxInConn</w:t>
      </w:r>
      <w:bookmarkEnd w:id="1474"/>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475" w:author="QC (Umesh)-v3" w:date="2020-04-29T10:59:00Z">
              <w:r w:rsidRPr="000E4E7F" w:rsidDel="000579E9">
                <w:rPr>
                  <w:lang w:eastAsia="en-GB"/>
                </w:rPr>
                <w:delText>is enabled to</w:delText>
              </w:r>
            </w:del>
            <w:ins w:id="1476"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77"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77"/>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78"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478"/>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79" w:author="QC (Umesh)-v8" w:date="2020-05-06T12:19:00Z"/>
          <w:lang w:val="en-US"/>
        </w:rPr>
      </w:pPr>
      <w:bookmarkStart w:id="1480" w:name="_Toc36566996"/>
      <w:bookmarkStart w:id="1481" w:name="_Toc36810436"/>
      <w:bookmarkStart w:id="1482" w:name="_Toc36846800"/>
      <w:bookmarkStart w:id="1483" w:name="_Toc36939453"/>
      <w:bookmarkStart w:id="1484" w:name="_Toc37082433"/>
      <w:del w:id="1485" w:author="QC (Umesh)-v8" w:date="2020-05-06T12:19:00Z">
        <w:r w:rsidRPr="000E4E7F" w:rsidDel="004A62BD">
          <w:delText>–</w:delText>
        </w:r>
        <w:r w:rsidRPr="000E4E7F" w:rsidDel="004A62BD">
          <w:tab/>
        </w:r>
        <w:r w:rsidRPr="000E4E7F" w:rsidDel="004A62BD">
          <w:rPr>
            <w:i/>
            <w:iCs/>
            <w:noProof/>
          </w:rPr>
          <w:delText>NR-ResourceReservationConfig</w:delText>
        </w:r>
        <w:bookmarkEnd w:id="1480"/>
        <w:bookmarkEnd w:id="1481"/>
        <w:bookmarkEnd w:id="1482"/>
        <w:bookmarkEnd w:id="1483"/>
        <w:bookmarkEnd w:id="1484"/>
      </w:del>
    </w:p>
    <w:p w14:paraId="14A4BBC8" w14:textId="48C060E8" w:rsidR="007B0521" w:rsidRPr="000E4E7F" w:rsidDel="004A62BD" w:rsidRDefault="007B0521" w:rsidP="007B0521">
      <w:pPr>
        <w:rPr>
          <w:del w:id="1486" w:author="QC (Umesh)-v8" w:date="2020-05-06T12:19:00Z"/>
        </w:rPr>
      </w:pPr>
      <w:del w:id="1487"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88" w:author="QC (Umesh)-v8" w:date="2020-05-06T12:19:00Z"/>
          <w:noProof/>
        </w:rPr>
      </w:pPr>
      <w:del w:id="1489"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90" w:author="QC (Umesh)-v8" w:date="2020-05-06T12:19:00Z"/>
        </w:rPr>
      </w:pPr>
      <w:del w:id="1491"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92" w:author="QC (Umesh)-v8" w:date="2020-05-06T12:19:00Z"/>
        </w:rPr>
      </w:pPr>
      <w:bookmarkStart w:id="1493" w:name="_Hlk39569076"/>
    </w:p>
    <w:p w14:paraId="398D6C5A" w14:textId="4C7D0D07" w:rsidR="007B0521" w:rsidRPr="000E4E7F" w:rsidDel="004A62BD" w:rsidRDefault="007B0521" w:rsidP="003C4020">
      <w:pPr>
        <w:pStyle w:val="PL"/>
        <w:shd w:val="clear" w:color="auto" w:fill="E6E6E6"/>
        <w:rPr>
          <w:del w:id="1494" w:author="QC (Umesh)-v8" w:date="2020-05-06T12:19:00Z"/>
        </w:rPr>
      </w:pPr>
      <w:del w:id="1495"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496" w:author="QC (Umesh)-v8" w:date="2020-05-06T12:19:00Z"/>
        </w:rPr>
      </w:pPr>
      <w:del w:id="1497"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498" w:author="QC (Umesh)-v8" w:date="2020-05-06T12:19:00Z"/>
        </w:rPr>
      </w:pPr>
      <w:del w:id="1499"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500" w:author="QC (Umesh)-v8" w:date="2020-05-06T12:19:00Z"/>
        </w:rPr>
      </w:pPr>
      <w:del w:id="1501"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502" w:author="QC (Umesh)-v8" w:date="2020-05-06T12:19:00Z"/>
        </w:rPr>
      </w:pPr>
      <w:del w:id="1503" w:author="QC (Umesh)-v8" w:date="2020-05-06T12:19:00Z">
        <w:r w:rsidRPr="000E4E7F" w:rsidDel="004A62BD">
          <w:tab/>
        </w:r>
        <w:r w:rsidRPr="000E4E7F" w:rsidDel="004A62BD">
          <w:tab/>
        </w:r>
        <w:r w:rsidRPr="000E4E7F" w:rsidDel="004A62BD">
          <w:tab/>
          <w:delText>rbg-bw</w:delText>
        </w:r>
        <w:bookmarkStart w:id="1504" w:name="_Hlk39234201"/>
        <w:r w:rsidRPr="000E4E7F" w:rsidDel="004A62BD">
          <w:delText>1dot4MHz</w:delText>
        </w:r>
        <w:bookmarkEnd w:id="1504"/>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05" w:author="QC (Umesh)-v8" w:date="2020-05-06T12:19:00Z"/>
        </w:rPr>
      </w:pPr>
      <w:del w:id="1506"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07" w:author="QC (Umesh)-v8" w:date="2020-05-06T12:19:00Z"/>
        </w:rPr>
      </w:pPr>
      <w:del w:id="1508"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09" w:author="QC (Umesh)-v8" w:date="2020-05-06T12:19:00Z"/>
        </w:rPr>
      </w:pPr>
      <w:del w:id="1510"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11" w:author="QC (Umesh)-v8" w:date="2020-05-06T12:19:00Z"/>
        </w:rPr>
      </w:pPr>
      <w:del w:id="1512"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13" w:author="QC (Umesh)-v8" w:date="2020-05-06T12:19:00Z"/>
        </w:rPr>
      </w:pPr>
      <w:del w:id="1514"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15" w:author="QC (Umesh)-v8" w:date="2020-05-06T12:19:00Z"/>
        </w:rPr>
      </w:pPr>
      <w:del w:id="1516"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17" w:author="QC (Umesh)-v8" w:date="2020-05-06T12:19:00Z"/>
        </w:rPr>
      </w:pPr>
      <w:del w:id="1518"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19" w:author="QC (Umesh)-v8" w:date="2020-05-06T12:19:00Z"/>
        </w:rPr>
      </w:pPr>
      <w:del w:id="1520"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21" w:author="QC (Umesh)-v8" w:date="2020-05-06T12:19:00Z"/>
        </w:rPr>
      </w:pPr>
      <w:del w:id="1522"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23" w:author="QC (Umesh)-v8" w:date="2020-05-06T12:19:00Z"/>
        </w:rPr>
      </w:pPr>
      <w:del w:id="1524"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25" w:author="QC (Umesh)-v8" w:date="2020-05-06T12:19:00Z"/>
        </w:rPr>
      </w:pPr>
      <w:del w:id="1526"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27" w:author="QC (Umesh)-v8" w:date="2020-05-06T12:19:00Z"/>
        </w:rPr>
      </w:pPr>
      <w:del w:id="1528"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29" w:author="QC (Umesh)-v8" w:date="2020-05-06T12:19:00Z"/>
        </w:rPr>
      </w:pPr>
      <w:del w:id="1530"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31" w:author="QC (Umesh)-v8" w:date="2020-05-06T12:19:00Z"/>
        </w:rPr>
      </w:pPr>
      <w:del w:id="1532"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33" w:author="QC (Umesh)-v8" w:date="2020-05-06T12:19:00Z"/>
        </w:rPr>
      </w:pPr>
      <w:del w:id="1534"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35" w:author="QC (Umesh)-v8" w:date="2020-05-06T12:19:00Z"/>
        </w:rPr>
      </w:pPr>
      <w:del w:id="1536" w:author="QC (Umesh)-v8" w:date="2020-05-06T12:19:00Z">
        <w:r w:rsidRPr="000E4E7F" w:rsidDel="004A62BD">
          <w:delText>}</w:delText>
        </w:r>
        <w:bookmarkEnd w:id="1493"/>
      </w:del>
    </w:p>
    <w:p w14:paraId="253A3878" w14:textId="4C86252A" w:rsidR="007B0521" w:rsidRPr="000E4E7F" w:rsidDel="004A62BD" w:rsidRDefault="007B0521" w:rsidP="007B0521">
      <w:pPr>
        <w:pStyle w:val="PL"/>
        <w:shd w:val="clear" w:color="auto" w:fill="E6E6E6"/>
        <w:rPr>
          <w:del w:id="1537" w:author="QC (Umesh)-v8" w:date="2020-05-06T12:19:00Z"/>
        </w:rPr>
      </w:pPr>
    </w:p>
    <w:p w14:paraId="45951634" w14:textId="21820D86" w:rsidR="007B0521" w:rsidRPr="000E4E7F" w:rsidDel="004A62BD" w:rsidRDefault="007B0521" w:rsidP="007B0521">
      <w:pPr>
        <w:pStyle w:val="PL"/>
        <w:shd w:val="clear" w:color="auto" w:fill="E6E6E6"/>
        <w:rPr>
          <w:del w:id="1538" w:author="QC (Umesh)-v8" w:date="2020-05-06T12:19:00Z"/>
        </w:rPr>
      </w:pPr>
      <w:del w:id="1539" w:author="QC (Umesh)-v8" w:date="2020-05-06T12:19:00Z">
        <w:r w:rsidRPr="000E4E7F" w:rsidDel="004A62BD">
          <w:delText>-- ASN1STOP</w:delText>
        </w:r>
      </w:del>
    </w:p>
    <w:p w14:paraId="0381B517" w14:textId="154D90E5" w:rsidR="007B0521" w:rsidRPr="000E4E7F" w:rsidDel="004A62BD" w:rsidRDefault="007B0521" w:rsidP="007B0521">
      <w:pPr>
        <w:rPr>
          <w:del w:id="1540"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41"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42" w:author="QC (Umesh)-v8" w:date="2020-05-06T12:19:00Z"/>
              </w:rPr>
            </w:pPr>
            <w:del w:id="1543"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44"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45" w:author="QC (Umesh)-v8" w:date="2020-05-06T12:19:00Z"/>
                <w:bCs/>
                <w:noProof/>
                <w:lang w:eastAsia="en-GB"/>
              </w:rPr>
            </w:pPr>
            <w:del w:id="1546"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47"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48"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49" w:author="QC (Umesh)-v8" w:date="2020-05-06T12:19:00Z"/>
              </w:rPr>
            </w:pPr>
            <w:del w:id="1550"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51" w:author="QC (Umesh)-v8" w:date="2020-05-06T12:19:00Z"/>
              </w:rPr>
            </w:pPr>
            <w:del w:id="1552"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53" w:author="QC (Umesh)-v8" w:date="2020-05-06T12:19:00Z"/>
        </w:trPr>
        <w:tc>
          <w:tcPr>
            <w:tcW w:w="2269" w:type="dxa"/>
          </w:tcPr>
          <w:p w14:paraId="5BAD8275" w14:textId="7DB9F844" w:rsidR="007B0521" w:rsidRPr="000E4E7F" w:rsidDel="004A62BD" w:rsidRDefault="007B0521" w:rsidP="00626658">
            <w:pPr>
              <w:pStyle w:val="TAL"/>
              <w:rPr>
                <w:del w:id="1554" w:author="QC (Umesh)-v8" w:date="2020-05-06T12:19:00Z"/>
                <w:i/>
                <w:noProof/>
              </w:rPr>
            </w:pPr>
            <w:del w:id="1555"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56" w:author="QC (Umesh)-v8" w:date="2020-05-06T12:19:00Z"/>
                <w:lang w:eastAsia="en-GB"/>
              </w:rPr>
            </w:pPr>
            <w:del w:id="1557"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58" w:author="QC (Umesh)-v8" w:date="2020-05-06T12:19:00Z"/>
        </w:trPr>
        <w:tc>
          <w:tcPr>
            <w:tcW w:w="2269" w:type="dxa"/>
          </w:tcPr>
          <w:p w14:paraId="203EB218" w14:textId="39D0FC04" w:rsidR="007B0521" w:rsidRPr="000E4E7F" w:rsidDel="004A62BD" w:rsidRDefault="007B0521" w:rsidP="00626658">
            <w:pPr>
              <w:pStyle w:val="TAL"/>
              <w:rPr>
                <w:del w:id="1559" w:author="QC (Umesh)-v8" w:date="2020-05-06T12:19:00Z"/>
                <w:i/>
                <w:iCs/>
              </w:rPr>
            </w:pPr>
            <w:del w:id="1560"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61" w:author="QC (Umesh)-v8" w:date="2020-05-06T12:19:00Z"/>
                <w:lang w:eastAsia="en-GB"/>
              </w:rPr>
            </w:pPr>
            <w:del w:id="1562"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63"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64" w:name="_Toc20487301"/>
      <w:bookmarkStart w:id="1565" w:name="_Toc29342596"/>
      <w:bookmarkStart w:id="1566" w:name="_Toc29343735"/>
      <w:bookmarkStart w:id="1567" w:name="_Toc36567000"/>
      <w:bookmarkStart w:id="1568" w:name="_Toc36810440"/>
      <w:bookmarkStart w:id="1569" w:name="_Toc36846804"/>
      <w:bookmarkStart w:id="1570" w:name="_Toc36939457"/>
      <w:bookmarkStart w:id="1571" w:name="_Toc37082437"/>
      <w:bookmarkStart w:id="1572" w:name="_Toc20487305"/>
      <w:bookmarkStart w:id="1573" w:name="_Toc29342600"/>
      <w:bookmarkStart w:id="1574" w:name="_Toc29343739"/>
      <w:bookmarkStart w:id="1575" w:name="_Toc36567004"/>
      <w:bookmarkStart w:id="1576" w:name="_Toc36810444"/>
      <w:bookmarkStart w:id="1577" w:name="_Toc36846808"/>
      <w:bookmarkStart w:id="1578" w:name="_Toc36939461"/>
      <w:bookmarkStart w:id="1579" w:name="_Toc37082441"/>
      <w:r w:rsidRPr="000E4E7F">
        <w:t>–</w:t>
      </w:r>
      <w:r w:rsidRPr="000E4E7F">
        <w:tab/>
      </w:r>
      <w:r w:rsidRPr="000E4E7F">
        <w:rPr>
          <w:i/>
          <w:noProof/>
        </w:rPr>
        <w:t>PDSCH-Config</w:t>
      </w:r>
      <w:bookmarkEnd w:id="1564"/>
      <w:bookmarkEnd w:id="1565"/>
      <w:bookmarkEnd w:id="1566"/>
      <w:bookmarkEnd w:id="1567"/>
      <w:bookmarkEnd w:id="1568"/>
      <w:bookmarkEnd w:id="1569"/>
      <w:bookmarkEnd w:id="1570"/>
      <w:bookmarkEnd w:id="1571"/>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80" w:author="QC (Umesh)-v5" w:date="2020-05-01T08:57:00Z"/>
        </w:rPr>
      </w:pPr>
      <w:r w:rsidRPr="000E4E7F">
        <w:tab/>
        <w:t>ce-PDSCH-MultiTB-</w:t>
      </w:r>
      <w:del w:id="1581" w:author="QC (Umesh)-v5" w:date="2020-05-01T08:57:00Z">
        <w:r w:rsidRPr="000E4E7F" w:rsidDel="002512A0">
          <w:delText>Alloc</w:delText>
        </w:r>
      </w:del>
      <w:r w:rsidRPr="000E4E7F">
        <w:t>Config-r16</w:t>
      </w:r>
      <w:r w:rsidRPr="000E4E7F">
        <w:tab/>
      </w:r>
      <w:r w:rsidRPr="000E4E7F">
        <w:tab/>
      </w:r>
      <w:ins w:id="1582" w:author="QC (Umesh)-v5" w:date="2020-05-01T08:57:00Z">
        <w:r w:rsidR="002512A0">
          <w:tab/>
          <w:t>SetupRelease {CE</w:t>
        </w:r>
        <w:r w:rsidR="002512A0" w:rsidRPr="000E4E7F">
          <w:t>-PDSCH-MultiTB-Config-r16</w:t>
        </w:r>
        <w:r w:rsidR="002512A0">
          <w:t>}</w:t>
        </w:r>
      </w:ins>
      <w:del w:id="1583"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84" w:author="QC (Umesh)-v5" w:date="2020-05-01T08:57:00Z"/>
        </w:rPr>
      </w:pPr>
      <w:del w:id="1585"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86" w:author="QC (Umesh)-v5" w:date="2020-05-01T08:57:00Z"/>
        </w:rPr>
      </w:pPr>
      <w:del w:id="1587"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88" w:author="QC (Umesh)-v5" w:date="2020-05-01T08:57:00Z"/>
        </w:rPr>
      </w:pPr>
      <w:del w:id="1589"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90" w:author="QC (Umesh)-v5" w:date="2020-05-01T08:57:00Z"/>
        </w:rPr>
      </w:pPr>
      <w:del w:id="1591"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92" w:author="QC (Umesh)-v5" w:date="2020-05-01T08:57:00Z"/>
        </w:rPr>
      </w:pPr>
      <w:del w:id="1593"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94"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95" w:author="QC (Umesh)-v2" w:date="2020-04-28T17:38:00Z"/>
        </w:rPr>
      </w:pPr>
    </w:p>
    <w:p w14:paraId="61C58F9F" w14:textId="2F9B3673" w:rsidR="00E47496" w:rsidRDefault="00E47496" w:rsidP="00E47496">
      <w:pPr>
        <w:pStyle w:val="PL"/>
        <w:shd w:val="clear" w:color="auto" w:fill="E6E6E6"/>
        <w:rPr>
          <w:ins w:id="1596" w:author="QC (Umesh)-v2" w:date="2020-04-28T17:38:00Z"/>
        </w:rPr>
      </w:pPr>
      <w:ins w:id="1597" w:author="QC (Umesh)-v2" w:date="2020-04-28T17:38:00Z">
        <w:r>
          <w:t>CE-PDSCH-MultiTB-Config-r16 ::=</w:t>
        </w:r>
        <w:r>
          <w:tab/>
          <w:t>SEQUENCE {</w:t>
        </w:r>
      </w:ins>
    </w:p>
    <w:p w14:paraId="73239FD9" w14:textId="05427BBD" w:rsidR="00E47496" w:rsidRDefault="00E47496" w:rsidP="00E47496">
      <w:pPr>
        <w:pStyle w:val="PL"/>
        <w:shd w:val="clear" w:color="auto" w:fill="E6E6E6"/>
        <w:rPr>
          <w:ins w:id="1598" w:author="QC (Umesh)-v2" w:date="2020-04-28T17:38:00Z"/>
        </w:rPr>
      </w:pPr>
      <w:ins w:id="1599" w:author="QC (Umesh)-v2" w:date="2020-04-28T17:38:00Z">
        <w:r>
          <w:tab/>
        </w:r>
      </w:ins>
      <w:ins w:id="1600" w:author="QC (Umesh)-v2" w:date="2020-04-28T17:52:00Z">
        <w:r>
          <w:t>in</w:t>
        </w:r>
      </w:ins>
      <w:ins w:id="1601" w:author="QC (Umesh)-v2" w:date="2020-04-28T17:38:00Z">
        <w:r>
          <w:t>terleaving-r16</w:t>
        </w:r>
        <w:r>
          <w:tab/>
        </w:r>
      </w:ins>
      <w:ins w:id="1602" w:author="QC (Umesh)-v2" w:date="2020-04-28T17:40:00Z">
        <w:r>
          <w:tab/>
        </w:r>
        <w:r>
          <w:tab/>
        </w:r>
        <w:r>
          <w:tab/>
        </w:r>
        <w:r>
          <w:tab/>
        </w:r>
      </w:ins>
      <w:ins w:id="1603" w:author="QC (Umesh)-v5" w:date="2020-05-01T09:32:00Z">
        <w:r w:rsidR="00C725E2">
          <w:tab/>
        </w:r>
      </w:ins>
      <w:ins w:id="1604"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605" w:author="QC (Umesh)-v2" w:date="2020-04-28T17:38:00Z"/>
        </w:rPr>
      </w:pPr>
      <w:ins w:id="1606" w:author="QC (Umesh)-v2" w:date="2020-04-28T17:38:00Z">
        <w:r>
          <w:tab/>
        </w:r>
      </w:ins>
      <w:ins w:id="1607" w:author="QC (Umesh)-v2" w:date="2020-04-28T17:52:00Z">
        <w:r>
          <w:t>harq</w:t>
        </w:r>
      </w:ins>
      <w:ins w:id="1608" w:author="QC (Umesh)-v2" w:date="2020-04-28T17:38:00Z">
        <w:r>
          <w:t>-Bundling-r16</w:t>
        </w:r>
        <w:r>
          <w:tab/>
        </w:r>
      </w:ins>
      <w:ins w:id="1609" w:author="QC (Umesh)-v2" w:date="2020-04-28T17:40:00Z">
        <w:r>
          <w:tab/>
        </w:r>
        <w:r>
          <w:tab/>
        </w:r>
        <w:r>
          <w:tab/>
        </w:r>
      </w:ins>
      <w:ins w:id="1610" w:author="QC (Umesh)-v5" w:date="2020-05-01T09:31:00Z">
        <w:r w:rsidR="00C725E2">
          <w:tab/>
        </w:r>
      </w:ins>
      <w:ins w:id="1611" w:author="QC (Umesh)-v5" w:date="2020-05-01T09:32:00Z">
        <w:r w:rsidR="00C725E2">
          <w:tab/>
        </w:r>
      </w:ins>
      <w:ins w:id="1612" w:author="QC (Umesh)-v2" w:date="2020-04-28T17:38:00Z">
        <w:r>
          <w:t>ENUMERATED {on}</w:t>
        </w:r>
        <w:r>
          <w:tab/>
        </w:r>
        <w:r>
          <w:tab/>
          <w:t>OPTIONAL</w:t>
        </w:r>
      </w:ins>
      <w:ins w:id="1613" w:author="QC (Umesh)-v2" w:date="2020-04-28T17:40:00Z">
        <w:r>
          <w:tab/>
        </w:r>
      </w:ins>
      <w:ins w:id="1614" w:author="QC (Umesh)-v2" w:date="2020-04-28T17:38:00Z">
        <w:r>
          <w:tab/>
          <w:t>-- Need OR</w:t>
        </w:r>
      </w:ins>
    </w:p>
    <w:p w14:paraId="108534E2" w14:textId="77777777" w:rsidR="00E47496" w:rsidRDefault="00E47496" w:rsidP="00E47496">
      <w:pPr>
        <w:pStyle w:val="PL"/>
        <w:shd w:val="clear" w:color="auto" w:fill="E6E6E6"/>
        <w:rPr>
          <w:ins w:id="1615" w:author="QC (Umesh)-v2" w:date="2020-04-28T17:38:00Z"/>
        </w:rPr>
      </w:pPr>
      <w:ins w:id="1616"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617"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18" w:author="QC (Umesh)-v2" w:date="2020-04-28T17:55:00Z"/>
                <w:b/>
                <w:bCs/>
                <w:i/>
                <w:iCs/>
              </w:rPr>
            </w:pPr>
            <w:moveFromRangeStart w:id="1619" w:author="QC (Umesh)-v2" w:date="2020-04-28T17:55:00Z" w:name="move38988949"/>
            <w:moveFrom w:id="1620"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21" w:author="QC (Umesh)-v2" w:date="2020-04-28T17:55:00Z"/>
              </w:rPr>
            </w:pPr>
            <w:moveFrom w:id="1622"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23" w:author="QC (Umesh)-v2" w:date="2020-04-28T17:53:00Z"/>
                <w:b/>
                <w:i/>
                <w:lang w:eastAsia="en-GB"/>
              </w:rPr>
            </w:pPr>
            <w:moveFromRangeStart w:id="1624" w:author="QC (Umesh)-v2" w:date="2020-04-28T17:53:00Z" w:name="move38988808"/>
            <w:moveFromRangeEnd w:id="1619"/>
            <w:moveFrom w:id="1625"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26" w:author="QC (Umesh)-v2" w:date="2020-04-28T17:53:00Z"/>
                <w:bCs/>
                <w:iCs/>
                <w:lang w:eastAsia="en-GB"/>
              </w:rPr>
            </w:pPr>
            <w:moveFrom w:id="1627" w:author="QC (Umesh)-v2" w:date="2020-04-28T17:53:00Z">
              <w:r w:rsidRPr="000E4E7F" w:rsidDel="002E19AE">
                <w:rPr>
                  <w:bCs/>
                  <w:iCs/>
                  <w:lang w:eastAsia="en-GB"/>
                </w:rPr>
                <w:t>Indicates whether interleaving for DL multi-TB scheduling is enabled, see TS 36.213 [23], clause 7.1.11.</w:t>
              </w:r>
            </w:moveFrom>
          </w:p>
        </w:tc>
      </w:tr>
      <w:moveFromRangeEnd w:id="1624"/>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628" w:author="QC (Umesh)-v2" w:date="2020-04-28T17:55:00Z"/>
                <w:b/>
                <w:bCs/>
                <w:i/>
                <w:iCs/>
              </w:rPr>
            </w:pPr>
            <w:ins w:id="1629" w:author="QC (Umesh)-v2" w:date="2020-04-28T17:55:00Z">
              <w:r>
                <w:rPr>
                  <w:b/>
                  <w:bCs/>
                  <w:i/>
                  <w:iCs/>
                  <w:lang w:val="en-US"/>
                </w:rPr>
                <w:t>harq</w:t>
              </w:r>
            </w:ins>
            <w:moveToRangeStart w:id="1630" w:author="QC (Umesh)-v2" w:date="2020-04-28T17:55:00Z" w:name="move38988949"/>
            <w:moveTo w:id="1631" w:author="QC (Umesh)-v2" w:date="2020-04-28T17:55:00Z">
              <w:r w:rsidRPr="000E4E7F">
                <w:rPr>
                  <w:b/>
                  <w:bCs/>
                  <w:i/>
                  <w:iCs/>
                </w:rPr>
                <w:t>-Bundling</w:t>
              </w:r>
            </w:moveTo>
          </w:p>
          <w:p w14:paraId="62958155" w14:textId="77777777" w:rsidR="003F2858" w:rsidRPr="000E4E7F" w:rsidRDefault="003F2858" w:rsidP="00314905">
            <w:pPr>
              <w:pStyle w:val="TAL"/>
              <w:rPr>
                <w:moveTo w:id="1632" w:author="QC (Umesh)-v2" w:date="2020-04-28T17:55:00Z"/>
              </w:rPr>
            </w:pPr>
            <w:moveTo w:id="1633" w:author="QC (Umesh)-v2" w:date="2020-04-28T17:55:00Z">
              <w:r w:rsidRPr="000E4E7F">
                <w:rPr>
                  <w:bCs/>
                  <w:iCs/>
                  <w:lang w:eastAsia="en-GB"/>
                </w:rPr>
                <w:t>Indicates whether HARQ-ACK bundling for DL multi-TB scheduling is enabled, see TS 36.213 [23], clause 7.3.</w:t>
              </w:r>
            </w:moveTo>
          </w:p>
        </w:tc>
      </w:tr>
      <w:moveToRangeEnd w:id="1630"/>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34" w:author="QC (Umesh)-v2" w:date="2020-04-28T17:53:00Z"/>
                <w:b/>
                <w:i/>
                <w:lang w:eastAsia="en-GB"/>
              </w:rPr>
            </w:pPr>
            <w:ins w:id="1635" w:author="QC (Umesh)-v2" w:date="2020-04-28T17:53:00Z">
              <w:r>
                <w:rPr>
                  <w:b/>
                  <w:i/>
                  <w:lang w:val="en-US" w:eastAsia="en-GB"/>
                </w:rPr>
                <w:t>i</w:t>
              </w:r>
            </w:ins>
            <w:moveToRangeStart w:id="1636" w:author="QC (Umesh)-v2" w:date="2020-04-28T17:53:00Z" w:name="move38988808"/>
            <w:moveTo w:id="1637" w:author="QC (Umesh)-v2" w:date="2020-04-28T17:53:00Z">
              <w:r w:rsidRPr="000E4E7F">
                <w:rPr>
                  <w:b/>
                  <w:i/>
                  <w:lang w:eastAsia="en-GB"/>
                </w:rPr>
                <w:t>nterleaving</w:t>
              </w:r>
            </w:moveTo>
          </w:p>
          <w:p w14:paraId="74E0BF2E" w14:textId="77777777" w:rsidR="002E19AE" w:rsidRPr="000E4E7F" w:rsidRDefault="002E19AE" w:rsidP="00314905">
            <w:pPr>
              <w:pStyle w:val="TAL"/>
              <w:rPr>
                <w:moveTo w:id="1638" w:author="QC (Umesh)-v2" w:date="2020-04-28T17:53:00Z"/>
                <w:bCs/>
                <w:iCs/>
                <w:lang w:eastAsia="en-GB"/>
              </w:rPr>
            </w:pPr>
            <w:moveTo w:id="1639" w:author="QC (Umesh)-v2" w:date="2020-04-28T17:53:00Z">
              <w:r w:rsidRPr="000E4E7F">
                <w:rPr>
                  <w:bCs/>
                  <w:iCs/>
                  <w:lang w:eastAsia="en-GB"/>
                </w:rPr>
                <w:t>Indicates whether interleaving for DL multi-TB scheduling is enabled, see TS 36.213 [23], clause 7.1.11.</w:t>
              </w:r>
            </w:moveTo>
          </w:p>
        </w:tc>
      </w:tr>
      <w:moveToRangeEnd w:id="1636"/>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4pt;height:15.05pt" o:ole="">
                  <v:imagedata r:id="rId20" o:title=""/>
                </v:shape>
                <o:OLEObject Type="Embed" ProgID="Equation.3" ShapeID="_x0000_i1026" DrawAspect="Content" ObjectID="_1653318094"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4pt;height:15.05pt" o:ole="">
                  <v:imagedata r:id="rId22" o:title=""/>
                </v:shape>
                <o:OLEObject Type="Embed" ProgID="Equation.3" ShapeID="_x0000_i1027" DrawAspect="Content" ObjectID="_1653318095"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40" w:name="_Hlk505848715"/>
            <w:r w:rsidRPr="000E4E7F">
              <w:rPr>
                <w:i/>
                <w:noProof/>
              </w:rPr>
              <w:t>TypeC</w:t>
            </w:r>
          </w:p>
        </w:tc>
        <w:tc>
          <w:tcPr>
            <w:tcW w:w="7371" w:type="dxa"/>
          </w:tcPr>
          <w:p w14:paraId="7DF1E8C2" w14:textId="77777777" w:rsidR="00192391" w:rsidRPr="000E4E7F" w:rsidRDefault="00192391" w:rsidP="00FA36F0">
            <w:pPr>
              <w:pStyle w:val="TAL"/>
            </w:pPr>
            <w:bookmarkStart w:id="1641"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41"/>
            <w:r w:rsidRPr="000E4E7F">
              <w:t xml:space="preserve"> </w:t>
            </w:r>
          </w:p>
        </w:tc>
      </w:tr>
      <w:bookmarkEnd w:id="1640"/>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72"/>
      <w:bookmarkEnd w:id="1573"/>
      <w:bookmarkEnd w:id="1574"/>
      <w:bookmarkEnd w:id="1575"/>
      <w:bookmarkEnd w:id="1576"/>
      <w:bookmarkEnd w:id="1577"/>
      <w:bookmarkEnd w:id="1578"/>
      <w:bookmarkEnd w:id="1579"/>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42" w:name="OLE_LINK87"/>
      <w:bookmarkStart w:id="1643" w:name="OLE_LINK88"/>
      <w:r w:rsidRPr="000E4E7F">
        <w:rPr>
          <w:bCs/>
          <w:i/>
          <w:iCs/>
        </w:rPr>
        <w:t>PhysicalConfigDedicated</w:t>
      </w:r>
      <w:r w:rsidRPr="000E4E7F">
        <w:t xml:space="preserve"> </w:t>
      </w:r>
      <w:bookmarkEnd w:id="1642"/>
      <w:bookmarkEnd w:id="1643"/>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44" w:author="QC (Umesh)-v5" w:date="2020-05-01T12:00:00Z"/>
        </w:rPr>
      </w:pPr>
      <w:del w:id="1645"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46" w:author="QC (Umesh)-v8" w:date="2020-05-06T12:23:00Z"/>
        </w:rPr>
      </w:pPr>
      <w:ins w:id="1647"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48" w:author="QC (Umesh)-v8" w:date="2020-05-06T12:23:00Z"/>
        </w:rPr>
      </w:pPr>
      <w:ins w:id="1649"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50" w:author="QC (Umesh)-v7" w:date="2020-05-05T12:04:00Z"/>
        </w:rPr>
      </w:pPr>
    </w:p>
    <w:p w14:paraId="3176C61E" w14:textId="567AAFEA" w:rsidR="00D61712" w:rsidRDefault="00D61712" w:rsidP="00D61712">
      <w:pPr>
        <w:pStyle w:val="PL"/>
        <w:shd w:val="clear" w:color="auto" w:fill="E6E6E6"/>
        <w:rPr>
          <w:ins w:id="1651" w:author="QC (Umesh)-v7" w:date="2020-05-05T12:03:00Z"/>
        </w:rPr>
      </w:pPr>
      <w:ins w:id="1652"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53" w:author="QC (Umesh)-v7" w:date="2020-05-05T12:03:00Z"/>
        </w:rPr>
      </w:pPr>
      <w:ins w:id="1654"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55" w:author="QC (Umesh)-v7" w:date="2020-05-05T12:03:00Z"/>
        </w:rPr>
      </w:pPr>
      <w:ins w:id="1656" w:author="QC (Umesh)-v7" w:date="2020-05-05T12:03:00Z">
        <w:r>
          <w:t>}</w:t>
        </w:r>
      </w:ins>
    </w:p>
    <w:p w14:paraId="58AE1DF4" w14:textId="77777777" w:rsidR="00D61712" w:rsidRDefault="00D61712" w:rsidP="00D61712">
      <w:pPr>
        <w:pStyle w:val="PL"/>
        <w:shd w:val="clear" w:color="auto" w:fill="E6E6E6"/>
        <w:rPr>
          <w:ins w:id="1657" w:author="QC (Umesh)-v7" w:date="2020-05-05T12:03:00Z"/>
        </w:rPr>
      </w:pPr>
    </w:p>
    <w:p w14:paraId="2ABFFAC0" w14:textId="77777777" w:rsidR="00D61712" w:rsidRDefault="00D61712" w:rsidP="00D61712">
      <w:pPr>
        <w:pStyle w:val="PL"/>
        <w:shd w:val="clear" w:color="auto" w:fill="E6E6E6"/>
        <w:rPr>
          <w:ins w:id="1658" w:author="QC (Umesh)-v7" w:date="2020-05-05T12:03:00Z"/>
        </w:rPr>
      </w:pPr>
      <w:ins w:id="1659"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60" w:author="QC (Umesh)-v7" w:date="2020-05-05T12:03:00Z"/>
        </w:rPr>
      </w:pPr>
      <w:ins w:id="1661"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62" w:author="QC (Umesh)-v7" w:date="2020-05-05T12:03:00Z"/>
        </w:rPr>
      </w:pPr>
      <w:ins w:id="1663"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4pt;height:15.05pt" o:ole="">
                  <v:imagedata r:id="rId20" o:title=""/>
                </v:shape>
                <o:OLEObject Type="Embed" ProgID="Equation.3" ShapeID="_x0000_i1028" DrawAspect="Content" ObjectID="_1653318096"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64" w:author="QC (Umesh)-v8" w:date="2020-05-06T12:24:00Z"/>
        </w:trPr>
        <w:tc>
          <w:tcPr>
            <w:tcW w:w="9642" w:type="dxa"/>
            <w:gridSpan w:val="2"/>
          </w:tcPr>
          <w:p w14:paraId="2F78807C" w14:textId="77777777" w:rsidR="00912AE5" w:rsidRPr="000E4E7F" w:rsidRDefault="00912AE5" w:rsidP="005E3F23">
            <w:pPr>
              <w:pStyle w:val="TAL"/>
              <w:rPr>
                <w:ins w:id="1665" w:author="QC (Umesh)-v8" w:date="2020-05-06T12:24:00Z"/>
                <w:b/>
                <w:i/>
                <w:lang w:eastAsia="zh-CN"/>
              </w:rPr>
            </w:pPr>
            <w:ins w:id="1666"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67" w:author="QC (Umesh)-v8" w:date="2020-05-06T12:24:00Z"/>
                <w:b/>
                <w:lang w:eastAsia="zh-CN"/>
              </w:rPr>
            </w:pPr>
            <w:ins w:id="1668"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69" w:author="QC (Umesh)-v8" w:date="2020-05-06T12:24:00Z"/>
        </w:trPr>
        <w:tc>
          <w:tcPr>
            <w:tcW w:w="9642" w:type="dxa"/>
            <w:gridSpan w:val="2"/>
          </w:tcPr>
          <w:p w14:paraId="317EDDFC" w14:textId="77777777" w:rsidR="00912AE5" w:rsidRDefault="00912AE5" w:rsidP="005E3F23">
            <w:pPr>
              <w:pStyle w:val="TAH"/>
              <w:jc w:val="left"/>
              <w:rPr>
                <w:ins w:id="1670" w:author="QC (Umesh)-v8" w:date="2020-05-06T12:24:00Z"/>
                <w:i/>
                <w:lang w:eastAsia="en-GB"/>
              </w:rPr>
            </w:pPr>
            <w:ins w:id="1671"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72" w:author="QC (Umesh)-v8" w:date="2020-05-06T12:24:00Z"/>
                <w:b w:val="0"/>
                <w:i/>
                <w:lang w:val="en-US" w:eastAsia="en-GB"/>
              </w:rPr>
            </w:pPr>
            <w:ins w:id="1673"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74" w:name="OLE_LINK222"/>
            <w:bookmarkStart w:id="1675" w:name="OLE_LINK223"/>
            <w:r w:rsidRPr="000E4E7F">
              <w:rPr>
                <w:i/>
              </w:rPr>
              <w:t>soundingRS-UL-ConfigDedicatedAperiodicUpPTsExt</w:t>
            </w:r>
            <w:bookmarkEnd w:id="1674"/>
            <w:bookmarkEnd w:id="1675"/>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76" w:name="OLE_LINK254"/>
            <w:bookmarkStart w:id="1677" w:name="OLE_LINK255"/>
            <w:r w:rsidRPr="000E4E7F">
              <w:rPr>
                <w:b/>
                <w:i/>
                <w:noProof/>
                <w:lang w:eastAsia="en-GB"/>
              </w:rPr>
              <w:t>typeA-SRS-TPC-PDCCH-Group</w:t>
            </w:r>
            <w:bookmarkEnd w:id="1676"/>
            <w:bookmarkEnd w:id="1677"/>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78" w:name="_Toc29343740"/>
      <w:bookmarkStart w:id="1679" w:name="_Toc29342601"/>
      <w:bookmarkStart w:id="1680" w:name="_Toc20487306"/>
      <w:r w:rsidRPr="007C1BAC">
        <w:rPr>
          <w:iCs/>
          <w:highlight w:val="yellow"/>
        </w:rPr>
        <w:t>&lt;&lt;unchanged text skipped&gt;&gt;</w:t>
      </w:r>
    </w:p>
    <w:p w14:paraId="3BAE2174" w14:textId="77777777" w:rsidR="00ED4294" w:rsidRPr="000E4E7F" w:rsidRDefault="00ED4294" w:rsidP="00ED4294">
      <w:pPr>
        <w:pStyle w:val="Heading4"/>
      </w:pPr>
      <w:bookmarkStart w:id="1681" w:name="_Toc36567009"/>
      <w:bookmarkStart w:id="1682" w:name="_Toc36810449"/>
      <w:bookmarkStart w:id="1683" w:name="_Toc36846813"/>
      <w:bookmarkStart w:id="1684" w:name="_Toc36939466"/>
      <w:bookmarkStart w:id="1685" w:name="_Toc37082446"/>
      <w:bookmarkEnd w:id="1678"/>
      <w:bookmarkEnd w:id="1679"/>
      <w:bookmarkEnd w:id="1680"/>
      <w:r w:rsidRPr="000E4E7F">
        <w:t>–</w:t>
      </w:r>
      <w:r w:rsidRPr="000E4E7F">
        <w:tab/>
      </w:r>
      <w:r w:rsidRPr="000E4E7F">
        <w:rPr>
          <w:i/>
          <w:iCs/>
          <w:noProof/>
        </w:rPr>
        <w:t>PUR-Config</w:t>
      </w:r>
      <w:bookmarkEnd w:id="1681"/>
      <w:bookmarkEnd w:id="1682"/>
      <w:bookmarkEnd w:id="1683"/>
      <w:bookmarkEnd w:id="1684"/>
      <w:bookmarkEnd w:id="1685"/>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86" w:author="QC (Umesh)-v8" w:date="2020-05-06T12:26:00Z"/>
        </w:rPr>
      </w:pPr>
      <w:del w:id="1687"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88" w:author="QC (Umesh)-v8" w:date="2020-05-06T12:26:00Z"/>
        </w:rPr>
      </w:pPr>
      <w:del w:id="1689"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90" w:author="QC (Umesh)-v8" w:date="2020-05-06T12:26:00Z"/>
        </w:rPr>
      </w:pPr>
      <w:del w:id="1691"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692" w:author="QC (Umesh)-v8" w:date="2020-05-06T12:26:00Z"/>
        </w:rPr>
      </w:pPr>
      <w:del w:id="1693"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694" w:author="QC (Umesh)" w:date="2020-06-10T11:20:00Z"/>
        </w:rPr>
      </w:pPr>
      <w:ins w:id="1695" w:author="QC (Umesh)" w:date="2020-06-10T11:20:00Z">
        <w:r>
          <w:tab/>
          <w:t>pur-ConfigID-r16</w:t>
        </w:r>
        <w:r>
          <w:tab/>
        </w:r>
        <w:r>
          <w:tab/>
        </w:r>
        <w:r>
          <w:tab/>
        </w:r>
        <w:r>
          <w:tab/>
          <w:t>PUR-ConfigID-r16</w:t>
        </w:r>
      </w:ins>
      <w:ins w:id="1696" w:author="QC (Umesh)" w:date="2020-06-10T11:21:00Z">
        <w:r>
          <w:tab/>
        </w:r>
        <w:r>
          <w:tab/>
        </w:r>
        <w:r>
          <w:tab/>
        </w:r>
        <w:r>
          <w:tab/>
        </w:r>
        <w:r>
          <w:tab/>
          <w:t>OPTIONAL,</w:t>
        </w:r>
      </w:ins>
      <w:ins w:id="1697" w:author="QC (Umesh)" w:date="2020-06-10T11:22:00Z">
        <w:r>
          <w:tab/>
        </w:r>
      </w:ins>
      <w:ins w:id="1698" w:author="QC (Umesh)" w:date="2020-06-10T11:21:00Z">
        <w:r>
          <w:t xml:space="preserve">-- Need </w:t>
        </w:r>
      </w:ins>
      <w:ins w:id="1699" w:author="QC (Umesh)" w:date="2020-06-10T11:22:00Z">
        <w:r>
          <w:t>OR</w:t>
        </w:r>
      </w:ins>
    </w:p>
    <w:p w14:paraId="3043F62B" w14:textId="197E0094" w:rsidR="00912AE5" w:rsidRPr="00F53E03" w:rsidRDefault="00912AE5" w:rsidP="00912AE5">
      <w:pPr>
        <w:pStyle w:val="PL"/>
        <w:shd w:val="clear" w:color="auto" w:fill="E6E6E6"/>
        <w:rPr>
          <w:ins w:id="1700" w:author="QC (Umesh)-v8" w:date="2020-05-06T12:25:00Z"/>
        </w:rPr>
      </w:pPr>
      <w:ins w:id="1701" w:author="QC (Umesh)-v8" w:date="2020-05-06T12:25:00Z">
        <w:r w:rsidRPr="00F53E03">
          <w:tab/>
          <w:t>pur-ImplicitReleaseAfter-r16</w:t>
        </w:r>
        <w:r w:rsidRPr="00F53E03">
          <w:tab/>
          <w:t>ENUMERATED {</w:t>
        </w:r>
      </w:ins>
      <w:ins w:id="1702" w:author="QC (Umesh)-110e" w:date="2020-05-26T13:41:00Z">
        <w:r w:rsidR="00C94893">
          <w:t>n</w:t>
        </w:r>
      </w:ins>
      <w:ins w:id="1703" w:author="QC (Umesh)-v8" w:date="2020-05-06T12:25:00Z">
        <w:r w:rsidRPr="00F53E03">
          <w:t xml:space="preserve">2, </w:t>
        </w:r>
      </w:ins>
      <w:ins w:id="1704" w:author="QC (Umesh)-110e" w:date="2020-05-26T13:42:00Z">
        <w:r w:rsidR="00C94893">
          <w:t>n</w:t>
        </w:r>
      </w:ins>
      <w:ins w:id="1705" w:author="QC (Umesh)-v8" w:date="2020-05-06T12:25:00Z">
        <w:r w:rsidRPr="00F53E03">
          <w:t xml:space="preserve">4, </w:t>
        </w:r>
      </w:ins>
      <w:ins w:id="1706" w:author="QC (Umesh)-110e" w:date="2020-05-26T13:42:00Z">
        <w:r w:rsidR="00C94893">
          <w:t>n</w:t>
        </w:r>
      </w:ins>
      <w:ins w:id="1707"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08" w:author="Qualcomm" w:date="2020-06-08T12:27:00Z"/>
        </w:rPr>
      </w:pPr>
      <w:ins w:id="1709" w:author="QC (Umesh)-v8" w:date="2020-05-06T12:25:00Z">
        <w:r w:rsidRPr="00F53E03">
          <w:tab/>
        </w:r>
      </w:ins>
      <w:commentRangeStart w:id="1710"/>
      <w:commentRangeStart w:id="1711"/>
      <w:commentRangeStart w:id="1712"/>
      <w:ins w:id="1713" w:author="Qualcomm" w:date="2020-06-08T12:27:00Z">
        <w:r w:rsidR="00BD08D5">
          <w:t>pur-TimeInfo</w:t>
        </w:r>
      </w:ins>
      <w:commentRangeEnd w:id="1710"/>
      <w:ins w:id="1714" w:author="Qualcomm" w:date="2020-06-08T15:28:00Z">
        <w:r w:rsidR="00B070B2">
          <w:rPr>
            <w:rStyle w:val="CommentReference"/>
            <w:rFonts w:ascii="Times New Roman" w:eastAsia="MS Mincho" w:hAnsi="Times New Roman"/>
            <w:noProof w:val="0"/>
            <w:lang w:val="x-none" w:eastAsia="en-US"/>
          </w:rPr>
          <w:commentReference w:id="1710"/>
        </w:r>
      </w:ins>
      <w:commentRangeEnd w:id="1711"/>
      <w:r w:rsidR="00EA7E1E">
        <w:rPr>
          <w:rStyle w:val="CommentReference"/>
          <w:rFonts w:ascii="Times New Roman" w:eastAsia="MS Mincho" w:hAnsi="Times New Roman"/>
          <w:noProof w:val="0"/>
          <w:lang w:val="x-none" w:eastAsia="en-US"/>
        </w:rPr>
        <w:commentReference w:id="1711"/>
      </w:r>
      <w:commentRangeEnd w:id="1712"/>
      <w:r w:rsidR="00110495">
        <w:rPr>
          <w:rStyle w:val="CommentReference"/>
          <w:rFonts w:ascii="Times New Roman" w:eastAsia="MS Mincho" w:hAnsi="Times New Roman"/>
          <w:noProof w:val="0"/>
          <w:lang w:val="x-none" w:eastAsia="en-US"/>
        </w:rPr>
        <w:commentReference w:id="1712"/>
      </w:r>
      <w:ins w:id="1716"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17" w:author="Qualcomm" w:date="2020-06-08T12:29:00Z"/>
        </w:rPr>
      </w:pPr>
      <w:ins w:id="1718" w:author="Qualcomm" w:date="2020-06-08T12:27:00Z">
        <w:r>
          <w:tab/>
        </w:r>
        <w:r>
          <w:tab/>
        </w:r>
      </w:ins>
      <w:ins w:id="1719" w:author="Qualcomm" w:date="2020-06-08T12:30:00Z">
        <w:r w:rsidR="00D03E19">
          <w:t>p</w:t>
        </w:r>
      </w:ins>
      <w:ins w:id="1720" w:author="QC (Umesh)-v8" w:date="2020-05-06T12:25:00Z">
        <w:r w:rsidR="00912AE5" w:rsidRPr="00F53E03">
          <w:t>eriodicity</w:t>
        </w:r>
      </w:ins>
      <w:ins w:id="1721" w:author="Qualcomm" w:date="2020-06-08T12:27:00Z">
        <w:r>
          <w:t>AndOffset</w:t>
        </w:r>
      </w:ins>
      <w:ins w:id="1722" w:author="QC (Umesh)-v8" w:date="2020-05-06T12:25:00Z">
        <w:r w:rsidR="00912AE5" w:rsidRPr="00F53E03">
          <w:t>-r16</w:t>
        </w:r>
      </w:ins>
      <w:ins w:id="1723" w:author="Qualcomm" w:date="2020-06-08T12:27:00Z">
        <w:r>
          <w:tab/>
        </w:r>
      </w:ins>
      <w:ins w:id="1724" w:author="Qualcomm" w:date="2020-06-08T12:31:00Z">
        <w:r w:rsidR="00ED34AA">
          <w:tab/>
        </w:r>
      </w:ins>
      <w:ins w:id="1725" w:author="Qualcomm" w:date="2020-06-08T12:27:00Z">
        <w:r>
          <w:t>PUR-PeriodicityAndOffset-r16</w:t>
        </w:r>
      </w:ins>
      <w:ins w:id="1726" w:author="Qualcomm" w:date="2020-06-08T12:31:00Z">
        <w:r w:rsidR="00ED34AA">
          <w:t>,</w:t>
        </w:r>
      </w:ins>
    </w:p>
    <w:p w14:paraId="05A32CDE" w14:textId="6AD0DD1C" w:rsidR="00D03E19" w:rsidRPr="00F53E03" w:rsidRDefault="00D03E19" w:rsidP="00D03E19">
      <w:pPr>
        <w:pStyle w:val="PL"/>
        <w:shd w:val="clear" w:color="auto" w:fill="E6E6E6"/>
        <w:rPr>
          <w:ins w:id="1727" w:author="Qualcomm" w:date="2020-06-08T12:29:00Z"/>
        </w:rPr>
      </w:pPr>
      <w:ins w:id="1728" w:author="Qualcomm" w:date="2020-06-08T12:29:00Z">
        <w:r>
          <w:tab/>
        </w:r>
        <w:r>
          <w:tab/>
        </w:r>
      </w:ins>
      <w:ins w:id="1729" w:author="QC (Umesh)" w:date="2020-06-10T06:46:00Z">
        <w:r w:rsidR="00110495">
          <w:t>startSFN</w:t>
        </w:r>
      </w:ins>
      <w:ins w:id="1730" w:author="Qualcomm" w:date="2020-06-08T12:29:00Z">
        <w:r>
          <w:t>-r16</w:t>
        </w:r>
        <w:r>
          <w:tab/>
        </w:r>
        <w:r>
          <w:tab/>
        </w:r>
      </w:ins>
      <w:ins w:id="1731" w:author="Qualcomm" w:date="2020-06-08T12:30:00Z">
        <w:r>
          <w:tab/>
        </w:r>
      </w:ins>
      <w:ins w:id="1732" w:author="Qualcomm" w:date="2020-06-08T12:31:00Z">
        <w:r w:rsidR="00ED34AA">
          <w:tab/>
        </w:r>
        <w:r w:rsidR="00ED34AA">
          <w:tab/>
        </w:r>
        <w:r w:rsidR="00ED34AA">
          <w:tab/>
        </w:r>
        <w:r w:rsidR="00ED34AA">
          <w:tab/>
        </w:r>
      </w:ins>
      <w:ins w:id="1733" w:author="Qualcomm" w:date="2020-06-08T12:29:00Z">
        <w:r>
          <w:t>INTEGER (0..1023),</w:t>
        </w:r>
      </w:ins>
    </w:p>
    <w:p w14:paraId="28D4AD3E" w14:textId="5E52BA41" w:rsidR="00D03E19" w:rsidRDefault="00D03E19" w:rsidP="00912AE5">
      <w:pPr>
        <w:pStyle w:val="PL"/>
        <w:shd w:val="clear" w:color="auto" w:fill="E6E6E6"/>
        <w:rPr>
          <w:ins w:id="1734" w:author="Qualcomm" w:date="2020-06-08T12:38:00Z"/>
        </w:rPr>
      </w:pPr>
      <w:ins w:id="1735" w:author="Qualcomm" w:date="2020-06-08T12:30:00Z">
        <w:r>
          <w:tab/>
        </w:r>
        <w:r>
          <w:tab/>
          <w:t>s</w:t>
        </w:r>
      </w:ins>
      <w:ins w:id="1736" w:author="QC (Umesh)" w:date="2020-06-10T06:46:00Z">
        <w:r w:rsidR="00110495">
          <w:t>tartS</w:t>
        </w:r>
      </w:ins>
      <w:ins w:id="1737" w:author="Qualcomm" w:date="2020-06-08T12:30:00Z">
        <w:r>
          <w:t>ubFrame-r16</w:t>
        </w:r>
        <w:r>
          <w:tab/>
        </w:r>
      </w:ins>
      <w:ins w:id="1738" w:author="Qualcomm" w:date="2020-06-08T12:31:00Z">
        <w:r w:rsidR="00ED34AA">
          <w:tab/>
        </w:r>
        <w:r w:rsidR="00ED34AA">
          <w:tab/>
        </w:r>
        <w:r w:rsidR="00ED34AA">
          <w:tab/>
        </w:r>
        <w:r w:rsidR="00ED34AA">
          <w:tab/>
        </w:r>
      </w:ins>
      <w:ins w:id="1739" w:author="Qualcomm" w:date="2020-06-08T12:30:00Z">
        <w:r>
          <w:t>INTEGER (0..9)</w:t>
        </w:r>
      </w:ins>
      <w:ins w:id="1740" w:author="Qualcomm" w:date="2020-06-08T12:38:00Z">
        <w:r w:rsidR="004C7D56">
          <w:t>,</w:t>
        </w:r>
      </w:ins>
    </w:p>
    <w:p w14:paraId="3040FFFB" w14:textId="7217C570" w:rsidR="004C7D56" w:rsidRDefault="004C7D56" w:rsidP="00912AE5">
      <w:pPr>
        <w:pStyle w:val="PL"/>
        <w:shd w:val="clear" w:color="auto" w:fill="E6E6E6"/>
        <w:rPr>
          <w:ins w:id="1741" w:author="Qualcomm" w:date="2020-06-08T12:30:00Z"/>
        </w:rPr>
      </w:pPr>
      <w:ins w:id="1742" w:author="Qualcomm" w:date="2020-06-08T12:38:00Z">
        <w:r>
          <w:tab/>
        </w:r>
        <w:r>
          <w:tab/>
          <w:t>hsfn-</w:t>
        </w:r>
      </w:ins>
      <w:ins w:id="1743"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44" w:author="Qualcomm" w:date="2020-06-08T12:29:00Z"/>
        </w:rPr>
      </w:pPr>
      <w:ins w:id="1745" w:author="Qualcomm" w:date="2020-06-08T12:30:00Z">
        <w:r>
          <w:tab/>
          <w:t>}</w:t>
        </w:r>
      </w:ins>
      <w:ins w:id="1746"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47"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48" w:author="QC (Umesh)-v2" w:date="2020-04-28T17:09:00Z"/>
        </w:rPr>
      </w:pPr>
      <w:del w:id="1749"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50" w:author="QC (Umesh)-v2" w:date="2020-04-28T17:10:00Z"/>
        </w:rPr>
      </w:pPr>
      <w:ins w:id="1751"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52" w:author="QC (Umesh)-v2" w:date="2020-04-28T17:10:00Z"/>
        </w:rPr>
      </w:pPr>
      <w:ins w:id="1753" w:author="QC (Umesh)-v2" w:date="2020-04-28T17:10:00Z">
        <w:r>
          <w:tab/>
        </w:r>
        <w:r w:rsidRPr="00F53E03">
          <w:t>pur-RSRP-ChangeThreshold-r16</w:t>
        </w:r>
      </w:ins>
      <w:ins w:id="1754" w:author="QC (Umesh)-v2" w:date="2020-04-28T20:16:00Z">
        <w:r w:rsidR="00202BE3">
          <w:tab/>
        </w:r>
      </w:ins>
      <w:ins w:id="1755" w:author="QC (Umesh)-v2" w:date="2020-04-28T17:10:00Z">
        <w:r>
          <w:tab/>
          <w:t xml:space="preserve">SetupRelease </w:t>
        </w:r>
      </w:ins>
      <w:ins w:id="1756" w:author="QC (Umesh)-v2" w:date="2020-04-28T17:11:00Z">
        <w:r>
          <w:t>{PUR</w:t>
        </w:r>
        <w:r w:rsidRPr="00F53E03">
          <w:t>-RSRP-ChangeThreshold-r16</w:t>
        </w:r>
        <w:r>
          <w:t xml:space="preserve">} </w:t>
        </w:r>
      </w:ins>
      <w:ins w:id="1757"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58" w:author="QC (Umesh)" w:date="2020-06-10T06:46:00Z"/>
        </w:rPr>
      </w:pPr>
      <w:commentRangeStart w:id="1759"/>
      <w:commentRangeStart w:id="1760"/>
      <w:del w:id="1761"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commentRangeEnd w:id="1759"/>
        <w:r w:rsidR="00EA7E1E" w:rsidDel="008061D2">
          <w:rPr>
            <w:rStyle w:val="CommentReference"/>
            <w:rFonts w:ascii="Times New Roman" w:eastAsia="MS Mincho" w:hAnsi="Times New Roman"/>
            <w:noProof w:val="0"/>
            <w:lang w:val="x-none" w:eastAsia="en-US"/>
          </w:rPr>
          <w:commentReference w:id="1759"/>
        </w:r>
        <w:commentRangeEnd w:id="1760"/>
        <w:r w:rsidR="008061D2" w:rsidDel="008061D2">
          <w:rPr>
            <w:rStyle w:val="CommentReference"/>
            <w:rFonts w:ascii="Times New Roman" w:eastAsia="MS Mincho" w:hAnsi="Times New Roman"/>
            <w:noProof w:val="0"/>
            <w:lang w:val="x-none" w:eastAsia="en-US"/>
          </w:rPr>
          <w:commentReference w:id="1760"/>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62" w:author="QC (Umesh)-v1" w:date="2020-04-22T22:44:00Z"/>
        </w:rPr>
      </w:pPr>
      <w:del w:id="1763" w:author="QC (Umesh)-v1" w:date="2020-04-22T22:44:00Z">
        <w:r w:rsidRPr="00F53E03" w:rsidDel="00F57383">
          <w:tab/>
          <w:delText>mpdcch-PRB-Pairs-r16</w:delText>
        </w:r>
        <w:r w:rsidRPr="00F53E03" w:rsidDel="00F57383">
          <w:tab/>
        </w:r>
        <w:r w:rsidRPr="00F53E03" w:rsidDel="00F57383">
          <w:tab/>
        </w:r>
        <w:r w:rsidRPr="00F53E03" w:rsidDel="00F57383">
          <w:tab/>
        </w:r>
      </w:del>
      <w:del w:id="1764" w:author="QC (Umesh)-v1" w:date="2020-04-22T20:32:00Z">
        <w:r w:rsidRPr="00F53E03" w:rsidDel="00FE2D75">
          <w:delText>TypeFFS</w:delText>
        </w:r>
      </w:del>
      <w:del w:id="1765"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66" w:author="QC (Umesh)-v1" w:date="2020-04-22T22:44:00Z"/>
        </w:rPr>
      </w:pPr>
      <w:ins w:id="1767" w:author="QC (Umesh)-v1" w:date="2020-04-22T22:44:00Z">
        <w:r w:rsidRPr="000E4E7F">
          <w:tab/>
        </w:r>
      </w:ins>
      <w:ins w:id="1768" w:author="QC (Umesh)-v1" w:date="2020-04-22T22:46:00Z">
        <w:r w:rsidR="0046538D">
          <w:t>mpdcch-PRB-</w:t>
        </w:r>
      </w:ins>
      <w:ins w:id="1769" w:author="QC (Umesh)-v1" w:date="2020-04-22T22:47:00Z">
        <w:r w:rsidR="0046538D">
          <w:t>PairsConfig</w:t>
        </w:r>
      </w:ins>
      <w:ins w:id="1770" w:author="QC (Umesh)-v1" w:date="2020-04-22T22:44:00Z">
        <w:r w:rsidRPr="000E4E7F">
          <w:t>-r1</w:t>
        </w:r>
      </w:ins>
      <w:ins w:id="1771" w:author="QC (Umesh)-v1" w:date="2020-04-22T22:45:00Z">
        <w:r w:rsidR="0046538D">
          <w:t>6</w:t>
        </w:r>
      </w:ins>
      <w:ins w:id="1772"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73" w:author="QC (Umesh)-v1" w:date="2020-04-22T22:47:00Z"/>
        </w:rPr>
      </w:pPr>
      <w:ins w:id="1774"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75" w:author="QC (Umesh)-v1" w:date="2020-04-22T22:47:00Z"/>
        </w:rPr>
      </w:pPr>
      <w:ins w:id="1776"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77" w:author="QC (Umesh)-v1" w:date="2020-04-22T22:44:00Z"/>
        </w:rPr>
      </w:pPr>
      <w:ins w:id="1778"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79" w:author="QC (Umesh)-v1" w:date="2020-04-22T23:00:00Z"/>
        </w:rPr>
      </w:pPr>
      <w:r w:rsidRPr="00F53E03">
        <w:tab/>
        <w:t>mpdcch-Offset-PUR-SS-r16</w:t>
      </w:r>
      <w:r w:rsidRPr="00F53E03">
        <w:tab/>
      </w:r>
      <w:del w:id="1780" w:author="QC (Umesh)-v1" w:date="2020-04-22T23:00:00Z">
        <w:r w:rsidRPr="00F53E03" w:rsidDel="007805DD">
          <w:delText>TypeFFS</w:delText>
        </w:r>
      </w:del>
      <w:del w:id="1781" w:author="QC (Umesh)-v1" w:date="2020-04-22T23:01:00Z">
        <w:r w:rsidRPr="00F53E03" w:rsidDel="007805DD">
          <w:delText>,</w:delText>
        </w:r>
      </w:del>
      <w:ins w:id="1782"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83" w:author="QC (Umesh)-v1" w:date="2020-04-22T23:00:00Z"/>
        </w:rPr>
      </w:pPr>
      <w:ins w:id="1784"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85"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86" w:author="QC (Umesh)-v1" w:date="2020-04-22T23:03:00Z"/>
        </w:rPr>
      </w:pPr>
      <w:del w:id="1787"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88" w:author="QC (Umesh)-v1" w:date="2020-04-22T23:07:00Z"/>
        </w:rPr>
      </w:pPr>
      <w:r w:rsidRPr="00F53E03">
        <w:tab/>
        <w:t>pusch-CyclicShift-r16</w:t>
      </w:r>
      <w:r w:rsidRPr="00F53E03">
        <w:tab/>
      </w:r>
      <w:r w:rsidRPr="00F53E03">
        <w:tab/>
      </w:r>
      <w:r w:rsidRPr="00F53E03">
        <w:tab/>
      </w:r>
      <w:del w:id="1789" w:author="QC (Umesh)-v1" w:date="2020-04-22T22:14:00Z">
        <w:r w:rsidRPr="00F53E03" w:rsidDel="00C94F74">
          <w:delText>INTEGER (0..6)</w:delText>
        </w:r>
      </w:del>
      <w:ins w:id="1790" w:author="QC (Umesh)-v1" w:date="2020-04-22T22:14:00Z">
        <w:r w:rsidR="00C94F74" w:rsidRPr="00F53E03">
          <w:t>ENUMERATED {n0, n6}</w:t>
        </w:r>
      </w:ins>
      <w:ins w:id="1791" w:author="QC (Umesh)-v1" w:date="2020-04-22T23:07:00Z">
        <w:r w:rsidR="00C8421F">
          <w:t>,</w:t>
        </w:r>
      </w:ins>
    </w:p>
    <w:p w14:paraId="65412A1D" w14:textId="51A71FDC" w:rsidR="00C8421F" w:rsidRDefault="00C8421F" w:rsidP="00C8421F">
      <w:pPr>
        <w:pStyle w:val="PL"/>
        <w:shd w:val="clear" w:color="auto" w:fill="E6E6E6"/>
        <w:rPr>
          <w:ins w:id="1792" w:author="QC (Umesh)" w:date="2020-06-05T18:10:00Z"/>
        </w:rPr>
      </w:pPr>
      <w:ins w:id="1793" w:author="QC (Umesh)-v1" w:date="2020-04-22T23:08:00Z">
        <w:r>
          <w:tab/>
        </w:r>
      </w:ins>
      <w:ins w:id="1794" w:author="QC (Umesh)-v1" w:date="2020-04-22T23:07:00Z">
        <w:r w:rsidRPr="00EA515B">
          <w:t>pusch-NB</w:t>
        </w:r>
      </w:ins>
      <w:ins w:id="1795" w:author="QC (Umesh)-v1" w:date="2020-04-22T23:12:00Z">
        <w:r>
          <w:t>-</w:t>
        </w:r>
      </w:ins>
      <w:ins w:id="1796" w:author="QC (Umesh)-v1" w:date="2020-04-22T23:07:00Z">
        <w:r w:rsidRPr="00EA515B">
          <w:t>MaxTBS-r16</w:t>
        </w:r>
      </w:ins>
      <w:ins w:id="1797" w:author="QC (Umesh)-v1" w:date="2020-04-22T23:08:00Z">
        <w:r>
          <w:tab/>
        </w:r>
        <w:r>
          <w:tab/>
        </w:r>
      </w:ins>
      <w:ins w:id="1798" w:author="QC (Umesh)-v1" w:date="2020-04-22T23:12:00Z">
        <w:r>
          <w:tab/>
        </w:r>
        <w:r>
          <w:tab/>
        </w:r>
      </w:ins>
      <w:ins w:id="1799" w:author="QC (Umesh)-v1" w:date="2020-04-22T23:08:00Z">
        <w:r>
          <w:t>BOOLEAN</w:t>
        </w:r>
      </w:ins>
      <w:ins w:id="1800" w:author="QC (Umesh)" w:date="2020-06-05T18:10:00Z">
        <w:r w:rsidR="00AE7CC8">
          <w:t>,</w:t>
        </w:r>
      </w:ins>
    </w:p>
    <w:p w14:paraId="35B3CA3D" w14:textId="137E240D" w:rsidR="00AE7CC8" w:rsidRDefault="00AE7CC8" w:rsidP="00C8421F">
      <w:pPr>
        <w:pStyle w:val="PL"/>
        <w:shd w:val="clear" w:color="auto" w:fill="E6E6E6"/>
        <w:rPr>
          <w:ins w:id="1801" w:author="QC (Umesh)-v1" w:date="2020-04-22T23:08:00Z"/>
        </w:rPr>
      </w:pPr>
      <w:ins w:id="1802" w:author="QC (Umesh)" w:date="2020-06-05T18:10:00Z">
        <w:r>
          <w:tab/>
        </w:r>
        <w:commentRangeStart w:id="1803"/>
        <w:r w:rsidRPr="00AE7CC8">
          <w:t>locationCE</w:t>
        </w:r>
      </w:ins>
      <w:commentRangeEnd w:id="1803"/>
      <w:ins w:id="1804" w:author="QC (Umesh)" w:date="2020-06-05T18:11:00Z">
        <w:r w:rsidR="00B65D1C">
          <w:rPr>
            <w:rStyle w:val="CommentReference"/>
            <w:rFonts w:ascii="Times New Roman" w:eastAsia="MS Mincho" w:hAnsi="Times New Roman"/>
            <w:noProof w:val="0"/>
            <w:lang w:val="x-none" w:eastAsia="en-US"/>
          </w:rPr>
          <w:commentReference w:id="1803"/>
        </w:r>
      </w:ins>
      <w:ins w:id="1805"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806" w:author="QC (Umesh)-v2" w:date="2020-04-28T17:13:00Z"/>
        </w:rPr>
      </w:pPr>
      <w:del w:id="1807"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08" w:author="QC (Umesh)-v2" w:date="2020-04-28T17:13:00Z"/>
        </w:rPr>
      </w:pPr>
      <w:del w:id="1809"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10" w:author="QC (Umesh)-v2" w:date="2020-04-28T17:13:00Z"/>
        </w:rPr>
      </w:pPr>
      <w:del w:id="1811"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12" w:author="QC (Umesh)-v2" w:date="2020-04-28T17:13:00Z"/>
        </w:rPr>
      </w:pPr>
      <w:del w:id="1813"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14" w:author="QC (Umesh)-v2" w:date="2020-04-28T17:13:00Z"/>
        </w:rPr>
      </w:pPr>
      <w:del w:id="1815"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16" w:author="QC (Umesh)-v2" w:date="2020-04-28T17:13:00Z"/>
        </w:rPr>
      </w:pPr>
      <w:del w:id="1817"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18" w:author="QC (Umesh)-v2" w:date="2020-04-28T17:13:00Z"/>
        </w:rPr>
      </w:pPr>
      <w:del w:id="1819"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20" w:author="QC (Umesh)-v2" w:date="2020-04-28T17:13:00Z"/>
        </w:rPr>
      </w:pPr>
      <w:del w:id="1821"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22" w:author="QC (Umesh)-v2" w:date="2020-04-28T17:13:00Z"/>
        </w:rPr>
      </w:pPr>
      <w:del w:id="1823"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24" w:author="QC (Umesh)-v2" w:date="2020-04-28T17:13:00Z"/>
        </w:rPr>
      </w:pPr>
      <w:del w:id="1825"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26" w:author="QC (Umesh)-v2" w:date="2020-04-28T17:13:00Z"/>
        </w:rPr>
      </w:pPr>
      <w:del w:id="1827"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28" w:author="QC (Umesh)-v2" w:date="2020-04-28T17:13:00Z"/>
        </w:rPr>
      </w:pPr>
      <w:del w:id="1829"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30" w:author="QC (Umesh)-v2" w:date="2020-04-28T17:13:00Z"/>
        </w:rPr>
      </w:pPr>
      <w:del w:id="1831"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32" w:author="QC (Umesh)-v2" w:date="2020-04-28T17:12:00Z"/>
        </w:rPr>
      </w:pPr>
      <w:ins w:id="1833"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34" w:author="QC (Umesh)-v2" w:date="2020-04-28T17:12:00Z"/>
        </w:rPr>
      </w:pPr>
      <w:ins w:id="1835" w:author="QC (Umesh)-v2" w:date="2020-04-28T17:12:00Z">
        <w:r w:rsidRPr="00F53E03">
          <w:tab/>
        </w:r>
        <w:del w:id="1836" w:author="QC (Umesh)-110eV1" w:date="2020-06-03T15:36:00Z">
          <w:r w:rsidRPr="00F53E03" w:rsidDel="00EB0A3A">
            <w:delText>rsrp-I</w:delText>
          </w:r>
        </w:del>
      </w:ins>
      <w:ins w:id="1837" w:author="QC (Umesh)-110eV1" w:date="2020-06-03T15:36:00Z">
        <w:r w:rsidR="00EB0A3A">
          <w:t>i</w:t>
        </w:r>
      </w:ins>
      <w:ins w:id="1838" w:author="QC (Umesh)-v2" w:date="2020-04-28T17:12:00Z">
        <w:r w:rsidRPr="00F53E03">
          <w:t>ncreaseThresh-r16</w:t>
        </w:r>
        <w:r w:rsidRPr="00F53E03">
          <w:tab/>
        </w:r>
        <w:r w:rsidRPr="00F53E03">
          <w:tab/>
        </w:r>
        <w:r w:rsidRPr="00F53E03">
          <w:tab/>
        </w:r>
      </w:ins>
      <w:ins w:id="1839" w:author="QC (Umesh)-v2" w:date="2020-04-28T17:13:00Z">
        <w:r w:rsidR="00066D5E">
          <w:tab/>
        </w:r>
      </w:ins>
      <w:ins w:id="1840" w:author="QC (Umesh)-v2" w:date="2020-04-28T17:12:00Z">
        <w:r w:rsidRPr="00F53E03">
          <w:t>RSRP-ChangeThresh-r16,</w:t>
        </w:r>
      </w:ins>
    </w:p>
    <w:p w14:paraId="6C6F6D9F" w14:textId="3234497B" w:rsidR="00214620" w:rsidRPr="00F53E03" w:rsidRDefault="00214620" w:rsidP="00214620">
      <w:pPr>
        <w:pStyle w:val="PL"/>
        <w:shd w:val="clear" w:color="auto" w:fill="E6E6E6"/>
        <w:rPr>
          <w:ins w:id="1841" w:author="QC (Umesh)-v2" w:date="2020-04-28T17:12:00Z"/>
        </w:rPr>
      </w:pPr>
      <w:ins w:id="1842" w:author="QC (Umesh)-v2" w:date="2020-04-28T17:12:00Z">
        <w:r w:rsidRPr="00F53E03">
          <w:tab/>
        </w:r>
        <w:del w:id="1843" w:author="QC (Umesh)-110eV1" w:date="2020-06-03T15:36:00Z">
          <w:r w:rsidRPr="00F53E03" w:rsidDel="00EB0A3A">
            <w:delText>rsrp-D</w:delText>
          </w:r>
        </w:del>
      </w:ins>
      <w:ins w:id="1844" w:author="QC (Umesh)-110eV1" w:date="2020-06-03T15:36:00Z">
        <w:r w:rsidR="00EB0A3A">
          <w:t>i</w:t>
        </w:r>
      </w:ins>
      <w:ins w:id="1845" w:author="QC (Umesh)-v2" w:date="2020-04-28T17:12:00Z">
        <w:r w:rsidRPr="00F53E03">
          <w:t>ecreaseThresh-r16</w:t>
        </w:r>
        <w:r w:rsidRPr="00F53E03">
          <w:tab/>
        </w:r>
        <w:r w:rsidRPr="00F53E03">
          <w:tab/>
        </w:r>
        <w:r w:rsidRPr="00F53E03">
          <w:tab/>
        </w:r>
      </w:ins>
      <w:ins w:id="1846" w:author="QC (Umesh)-v2" w:date="2020-04-28T17:13:00Z">
        <w:r w:rsidR="00066D5E">
          <w:tab/>
        </w:r>
      </w:ins>
      <w:ins w:id="1847"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48" w:author="QC (Umesh)-v2" w:date="2020-04-28T17:12:00Z"/>
        </w:rPr>
      </w:pPr>
      <w:ins w:id="1849"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850" w:author="QC (Umesh)-v1" w:date="2020-04-22T17:28:00Z"/>
        </w:trPr>
        <w:tc>
          <w:tcPr>
            <w:tcW w:w="9644" w:type="dxa"/>
          </w:tcPr>
          <w:p w14:paraId="72932DAF" w14:textId="77777777" w:rsidR="004F346B" w:rsidRPr="000E4E7F" w:rsidRDefault="004F346B" w:rsidP="001F4638">
            <w:pPr>
              <w:pStyle w:val="TAL"/>
              <w:rPr>
                <w:ins w:id="1851" w:author="QC (Umesh)-v1" w:date="2020-04-22T17:28:00Z"/>
                <w:b/>
                <w:bCs/>
                <w:i/>
                <w:iCs/>
                <w:kern w:val="2"/>
              </w:rPr>
            </w:pPr>
            <w:ins w:id="1852" w:author="QC (Umesh)-v1" w:date="2020-04-22T17:28:00Z">
              <w:r w:rsidRPr="000E4E7F">
                <w:rPr>
                  <w:b/>
                  <w:bCs/>
                  <w:i/>
                  <w:iCs/>
                  <w:kern w:val="2"/>
                </w:rPr>
                <w:t>alpha</w:t>
              </w:r>
            </w:ins>
          </w:p>
          <w:p w14:paraId="134C793B" w14:textId="38084C10" w:rsidR="004F346B" w:rsidRPr="00C96BF3" w:rsidRDefault="004F346B" w:rsidP="001F4638">
            <w:pPr>
              <w:pStyle w:val="TAL"/>
              <w:rPr>
                <w:ins w:id="1853" w:author="QC (Umesh)-v1" w:date="2020-04-22T17:28:00Z"/>
                <w:lang w:val="en-US"/>
              </w:rPr>
            </w:pPr>
            <w:ins w:id="1854"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55" w:author="QC (Umesh)-v1" w:date="2020-04-22T17:34:00Z">
              <w:r>
                <w:rPr>
                  <w:sz w:val="22"/>
                  <w:szCs w:val="22"/>
                  <w:lang w:val="en-US"/>
                </w:rPr>
                <w:t>3</w:t>
              </w:r>
            </w:ins>
            <w:ins w:id="1856" w:author="QC (Umesh)-v1" w:date="2020-04-22T17:28:00Z">
              <w:r w:rsidRPr="000E4E7F">
                <w:rPr>
                  <w:sz w:val="22"/>
                  <w:szCs w:val="22"/>
                </w:rPr>
                <w:t>)</w:t>
              </w:r>
              <w:r w:rsidRPr="000E4E7F">
                <w:t xml:space="preserve">. See TS 36.213 [23], clause </w:t>
              </w:r>
            </w:ins>
            <w:ins w:id="1857" w:author="QC (Umesh)-v1" w:date="2020-04-22T17:34:00Z">
              <w:r>
                <w:rPr>
                  <w:lang w:val="en-US"/>
                </w:rPr>
                <w:t>5.1</w:t>
              </w:r>
            </w:ins>
            <w:ins w:id="1858" w:author="QC (Umesh)-v1" w:date="2020-04-22T17:28:00Z">
              <w:r w:rsidRPr="000E4E7F">
                <w:t>.1.1.</w:t>
              </w:r>
            </w:ins>
            <w:ins w:id="1859"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60" w:author="Qualcomm" w:date="2020-06-08T13:15:00Z"/>
        </w:trPr>
        <w:tc>
          <w:tcPr>
            <w:tcW w:w="9644" w:type="dxa"/>
          </w:tcPr>
          <w:p w14:paraId="78C86FE6" w14:textId="77777777" w:rsidR="00A56158" w:rsidRDefault="00A56158" w:rsidP="001F4638">
            <w:pPr>
              <w:pStyle w:val="TAL"/>
              <w:rPr>
                <w:ins w:id="1861" w:author="Qualcomm" w:date="2020-06-08T13:15:00Z"/>
                <w:b/>
                <w:bCs/>
                <w:i/>
                <w:iCs/>
                <w:kern w:val="2"/>
              </w:rPr>
            </w:pPr>
            <w:ins w:id="1862" w:author="Qualcomm" w:date="2020-06-08T13:15:00Z">
              <w:r w:rsidRPr="00A56158">
                <w:rPr>
                  <w:b/>
                  <w:bCs/>
                  <w:i/>
                  <w:iCs/>
                  <w:kern w:val="2"/>
                </w:rPr>
                <w:t>hsfn-LSB-Info</w:t>
              </w:r>
            </w:ins>
          </w:p>
          <w:p w14:paraId="2D03C318" w14:textId="49EC58D5" w:rsidR="00A56158" w:rsidRPr="000D39ED" w:rsidRDefault="00A56158" w:rsidP="001F4638">
            <w:pPr>
              <w:pStyle w:val="TAL"/>
              <w:rPr>
                <w:ins w:id="1863" w:author="Qualcomm" w:date="2020-06-08T13:15:00Z"/>
                <w:kern w:val="2"/>
                <w:lang w:val="en-US"/>
              </w:rPr>
            </w:pPr>
            <w:ins w:id="1864" w:author="Qualcomm" w:date="2020-06-08T13:15:00Z">
              <w:r>
                <w:rPr>
                  <w:kern w:val="2"/>
                  <w:lang w:val="en-US"/>
                </w:rPr>
                <w:t xml:space="preserve">Indicates the LSB of the H-SFN </w:t>
              </w:r>
            </w:ins>
            <w:ins w:id="1865" w:author="Qualcomm" w:date="2020-06-08T13:16:00Z">
              <w:r w:rsidRPr="00CB54E4">
                <w:rPr>
                  <w:bCs/>
                </w:rPr>
                <w:t xml:space="preserve">corresponding to the last subframe of the first transmission of RRC releas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866" w:author="QC (Umesh)" w:date="2020-06-05T18:10:00Z"/>
        </w:trPr>
        <w:tc>
          <w:tcPr>
            <w:tcW w:w="9644" w:type="dxa"/>
          </w:tcPr>
          <w:p w14:paraId="78AB15E8" w14:textId="77777777" w:rsidR="00B65D1C" w:rsidRPr="00B65D1C" w:rsidRDefault="00B65D1C" w:rsidP="00B65D1C">
            <w:pPr>
              <w:pStyle w:val="TAL"/>
              <w:rPr>
                <w:ins w:id="1867" w:author="QC (Umesh)" w:date="2020-06-05T18:11:00Z"/>
                <w:b/>
                <w:bCs/>
                <w:i/>
                <w:iCs/>
                <w:kern w:val="2"/>
              </w:rPr>
            </w:pPr>
            <w:ins w:id="1868" w:author="QC (Umesh)" w:date="2020-06-05T18:11:00Z">
              <w:r w:rsidRPr="00B65D1C">
                <w:rPr>
                  <w:b/>
                  <w:bCs/>
                  <w:i/>
                  <w:iCs/>
                  <w:kern w:val="2"/>
                </w:rPr>
                <w:t>locationCE-ModeB</w:t>
              </w:r>
            </w:ins>
          </w:p>
          <w:p w14:paraId="174851E8" w14:textId="567466C2" w:rsidR="00B65D1C" w:rsidRPr="00B65D1C" w:rsidRDefault="00B65D1C" w:rsidP="00B65D1C">
            <w:pPr>
              <w:pStyle w:val="TAL"/>
              <w:rPr>
                <w:ins w:id="1869" w:author="QC (Umesh)" w:date="2020-06-05T18:10:00Z"/>
                <w:kern w:val="2"/>
              </w:rPr>
            </w:pPr>
            <w:ins w:id="1870"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71" w:author="QC (Umesh)-v1" w:date="2020-04-22T18:14:00Z"/>
        </w:trPr>
        <w:tc>
          <w:tcPr>
            <w:tcW w:w="9644" w:type="dxa"/>
          </w:tcPr>
          <w:p w14:paraId="708E1BB1" w14:textId="77777777" w:rsidR="009A6D67" w:rsidRDefault="009A6D67" w:rsidP="001F4638">
            <w:pPr>
              <w:pStyle w:val="TAL"/>
              <w:rPr>
                <w:ins w:id="1872" w:author="QC (Umesh)-v1" w:date="2020-04-22T18:15:00Z"/>
                <w:b/>
                <w:bCs/>
                <w:i/>
                <w:iCs/>
                <w:kern w:val="2"/>
              </w:rPr>
            </w:pPr>
            <w:ins w:id="1873" w:author="QC (Umesh)-v1" w:date="2020-04-22T18:15:00Z">
              <w:r w:rsidRPr="009A6D67">
                <w:rPr>
                  <w:b/>
                  <w:bCs/>
                  <w:i/>
                  <w:iCs/>
                  <w:kern w:val="2"/>
                </w:rPr>
                <w:t>mpdcch-FreqHopping</w:t>
              </w:r>
            </w:ins>
          </w:p>
          <w:p w14:paraId="083D8374" w14:textId="40807C3A" w:rsidR="009A6D67" w:rsidRPr="000E4E7F" w:rsidRDefault="00047090" w:rsidP="001F4638">
            <w:pPr>
              <w:pStyle w:val="TAL"/>
              <w:rPr>
                <w:ins w:id="1874" w:author="QC (Umesh)-v1" w:date="2020-04-22T18:14:00Z"/>
                <w:b/>
                <w:bCs/>
                <w:i/>
                <w:iCs/>
                <w:kern w:val="2"/>
              </w:rPr>
            </w:pPr>
            <w:ins w:id="1875" w:author="QC (Umesh)-v1" w:date="2020-04-22T21:05:00Z">
              <w:r w:rsidRPr="000E4E7F">
                <w:rPr>
                  <w:lang w:eastAsia="en-GB"/>
                </w:rPr>
                <w:t xml:space="preserve">Frequency hopping activation/deactivation for </w:t>
              </w:r>
            </w:ins>
            <w:ins w:id="1876"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77" w:author="QC (Umesh)-v1" w:date="2020-04-22T18:17:00Z"/>
        </w:trPr>
        <w:tc>
          <w:tcPr>
            <w:tcW w:w="9644" w:type="dxa"/>
          </w:tcPr>
          <w:p w14:paraId="6318E48B" w14:textId="77777777" w:rsidR="00EE0968" w:rsidRDefault="00EE0968" w:rsidP="001F4638">
            <w:pPr>
              <w:pStyle w:val="TAL"/>
              <w:rPr>
                <w:ins w:id="1878" w:author="QC (Umesh)-v1" w:date="2020-04-22T18:17:00Z"/>
                <w:b/>
                <w:bCs/>
                <w:i/>
                <w:iCs/>
                <w:kern w:val="2"/>
              </w:rPr>
            </w:pPr>
            <w:ins w:id="1879" w:author="QC (Umesh)-v1" w:date="2020-04-22T18:17:00Z">
              <w:r w:rsidRPr="00EE0968">
                <w:rPr>
                  <w:b/>
                  <w:bCs/>
                  <w:i/>
                  <w:iCs/>
                  <w:kern w:val="2"/>
                </w:rPr>
                <w:t>mpdcch-Narrowband</w:t>
              </w:r>
            </w:ins>
          </w:p>
          <w:p w14:paraId="53B05302" w14:textId="42527CE8" w:rsidR="00EE0968" w:rsidRPr="007829CA" w:rsidRDefault="00EE0968" w:rsidP="001F4638">
            <w:pPr>
              <w:pStyle w:val="TAL"/>
              <w:rPr>
                <w:ins w:id="1880" w:author="QC (Umesh)-v1" w:date="2020-04-22T18:17:00Z"/>
                <w:kern w:val="2"/>
                <w:lang w:val="en-US"/>
              </w:rPr>
            </w:pPr>
            <w:ins w:id="1881" w:author="QC (Umesh)-v1" w:date="2020-04-22T18:23:00Z">
              <w:r>
                <w:rPr>
                  <w:lang w:val="en-US" w:eastAsia="en-GB"/>
                </w:rPr>
                <w:t>Indicates t</w:t>
              </w:r>
              <w:r w:rsidRPr="000E4E7F">
                <w:rPr>
                  <w:lang w:eastAsia="en-GB"/>
                </w:rPr>
                <w:t>he index of a narrowband</w:t>
              </w:r>
            </w:ins>
            <w:ins w:id="1882" w:author="QC (Umesh)-v1" w:date="2020-04-22T23:16:00Z">
              <w:r w:rsidR="001F4638">
                <w:rPr>
                  <w:lang w:val="en-US" w:eastAsia="en-GB"/>
                </w:rPr>
                <w:t xml:space="preserve"> on which the UE</w:t>
              </w:r>
            </w:ins>
            <w:ins w:id="1883" w:author="QC (Umesh)-v1" w:date="2020-04-22T18:23:00Z">
              <w:r w:rsidRPr="000E4E7F">
                <w:rPr>
                  <w:lang w:eastAsia="en-GB"/>
                </w:rPr>
                <w:t xml:space="preserve"> </w:t>
              </w:r>
            </w:ins>
            <w:ins w:id="1884" w:author="QC (Umesh)-v1" w:date="2020-04-22T18:30:00Z">
              <w:r w:rsidR="007829CA">
                <w:rPr>
                  <w:lang w:val="en-US" w:eastAsia="en-GB"/>
                </w:rPr>
                <w:t>monitor</w:t>
              </w:r>
            </w:ins>
            <w:ins w:id="1885" w:author="QC (Umesh)-v1" w:date="2020-04-22T23:16:00Z">
              <w:r w:rsidR="001F4638">
                <w:rPr>
                  <w:lang w:val="en-US" w:eastAsia="en-GB"/>
                </w:rPr>
                <w:t>s</w:t>
              </w:r>
            </w:ins>
            <w:ins w:id="1886" w:author="QC (Umesh)-v1" w:date="2020-04-22T18:30:00Z">
              <w:r w:rsidR="007829CA">
                <w:rPr>
                  <w:lang w:val="en-US" w:eastAsia="en-GB"/>
                </w:rPr>
                <w:t xml:space="preserve"> for</w:t>
              </w:r>
            </w:ins>
            <w:ins w:id="1887" w:author="QC (Umesh)-v1" w:date="2020-04-22T18:23:00Z">
              <w:r>
                <w:rPr>
                  <w:lang w:val="en-US" w:eastAsia="en-GB"/>
                </w:rPr>
                <w:t xml:space="preserve"> </w:t>
              </w:r>
              <w:r w:rsidRPr="00EE0968">
                <w:rPr>
                  <w:kern w:val="2"/>
                </w:rPr>
                <w:t>MPDCCH</w:t>
              </w:r>
              <w:r w:rsidRPr="000E4E7F">
                <w:rPr>
                  <w:lang w:eastAsia="en-GB"/>
                </w:rPr>
                <w:t xml:space="preserve">, see TS 36.213 [23], clause </w:t>
              </w:r>
            </w:ins>
            <w:ins w:id="1888" w:author="QC (Umesh)-v1" w:date="2020-04-22T18:30:00Z">
              <w:r w:rsidR="007829CA">
                <w:rPr>
                  <w:lang w:val="en-US" w:eastAsia="en-GB"/>
                </w:rPr>
                <w:t>9.1.5</w:t>
              </w:r>
            </w:ins>
            <w:ins w:id="1889"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890" w:author="QC (Umesh)-v1" w:date="2020-04-22T20:41:00Z"/>
        </w:trPr>
        <w:tc>
          <w:tcPr>
            <w:tcW w:w="9644" w:type="dxa"/>
          </w:tcPr>
          <w:p w14:paraId="2E9284F8" w14:textId="77777777" w:rsidR="00BB041A" w:rsidRDefault="00BB041A" w:rsidP="004D6A9D">
            <w:pPr>
              <w:pStyle w:val="TAL"/>
              <w:rPr>
                <w:ins w:id="1891" w:author="QC (Umesh)-v1" w:date="2020-04-22T20:41:00Z"/>
                <w:b/>
                <w:bCs/>
                <w:i/>
                <w:iCs/>
                <w:kern w:val="2"/>
              </w:rPr>
            </w:pPr>
            <w:ins w:id="1892" w:author="QC (Umesh)-v1" w:date="2020-04-22T20:41:00Z">
              <w:r w:rsidRPr="008F7A61">
                <w:rPr>
                  <w:b/>
                  <w:bCs/>
                  <w:i/>
                  <w:iCs/>
                  <w:kern w:val="2"/>
                </w:rPr>
                <w:t>mpdcch-NumRepetition</w:t>
              </w:r>
            </w:ins>
          </w:p>
          <w:p w14:paraId="4603FBD4" w14:textId="77777777" w:rsidR="00BB041A" w:rsidRPr="00AF4027" w:rsidRDefault="00BB041A" w:rsidP="004D6A9D">
            <w:pPr>
              <w:pStyle w:val="TAL"/>
              <w:rPr>
                <w:ins w:id="1893" w:author="QC (Umesh)-v1" w:date="2020-04-22T20:41:00Z"/>
                <w:kern w:val="2"/>
              </w:rPr>
            </w:pPr>
            <w:ins w:id="1894" w:author="QC (Umesh)-v1" w:date="2020-04-22T20:46:00Z">
              <w:r w:rsidRPr="000E4E7F">
                <w:rPr>
                  <w:lang w:eastAsia="en-GB"/>
                </w:rPr>
                <w:t xml:space="preserve">Maximum number of repetitions </w:t>
              </w:r>
            </w:ins>
            <w:ins w:id="1895" w:author="QC (Umesh)-v1" w:date="2020-04-22T20:47:00Z">
              <w:r w:rsidRPr="00E22F0D">
                <w:rPr>
                  <w:lang w:eastAsia="en-GB"/>
                </w:rPr>
                <w:t>levels</w:t>
              </w:r>
              <w:r>
                <w:rPr>
                  <w:lang w:val="en-US" w:eastAsia="en-GB"/>
                </w:rPr>
                <w:t xml:space="preserve"> </w:t>
              </w:r>
            </w:ins>
            <w:ins w:id="1896" w:author="QC (Umesh)-v1" w:date="2020-04-22T20:46:00Z">
              <w:r w:rsidRPr="000E4E7F">
                <w:rPr>
                  <w:lang w:eastAsia="en-GB"/>
                </w:rPr>
                <w:t>for UE-SS for MPDCCH, see TS 36.21</w:t>
              </w:r>
            </w:ins>
            <w:ins w:id="1897" w:author="QC (Umesh)-v1" w:date="2020-04-22T20:47:00Z">
              <w:r>
                <w:rPr>
                  <w:lang w:val="en-US" w:eastAsia="en-GB"/>
                </w:rPr>
                <w:t>3</w:t>
              </w:r>
            </w:ins>
            <w:ins w:id="1898" w:author="QC (Umesh)-v1" w:date="2020-04-22T20:46:00Z">
              <w:r w:rsidRPr="000E4E7F">
                <w:rPr>
                  <w:lang w:eastAsia="en-GB"/>
                </w:rPr>
                <w:t xml:space="preserve"> [2</w:t>
              </w:r>
            </w:ins>
            <w:ins w:id="1899" w:author="QC (Umesh)-v1" w:date="2020-04-22T20:47:00Z">
              <w:r>
                <w:rPr>
                  <w:lang w:val="en-US" w:eastAsia="en-GB"/>
                </w:rPr>
                <w:t>3</w:t>
              </w:r>
            </w:ins>
            <w:ins w:id="1900" w:author="QC (Umesh)-v1" w:date="2020-04-22T20:46:00Z">
              <w:r w:rsidRPr="000E4E7F">
                <w:rPr>
                  <w:lang w:eastAsia="en-GB"/>
                </w:rPr>
                <w:t>].</w:t>
              </w:r>
            </w:ins>
          </w:p>
        </w:tc>
      </w:tr>
      <w:tr w:rsidR="00BB041A" w:rsidRPr="000E4E7F" w14:paraId="0E2CB212" w14:textId="77777777" w:rsidTr="004D6A9D">
        <w:trPr>
          <w:gridAfter w:val="1"/>
          <w:wAfter w:w="58" w:type="dxa"/>
          <w:cantSplit/>
          <w:ins w:id="1901" w:author="QC (Umesh)-v1" w:date="2020-04-22T21:14:00Z"/>
        </w:trPr>
        <w:tc>
          <w:tcPr>
            <w:tcW w:w="9644" w:type="dxa"/>
          </w:tcPr>
          <w:p w14:paraId="3F5D3426" w14:textId="77777777" w:rsidR="00BB041A" w:rsidRDefault="00BB041A" w:rsidP="004D6A9D">
            <w:pPr>
              <w:pStyle w:val="TAL"/>
              <w:rPr>
                <w:ins w:id="1902" w:author="QC (Umesh)-v1" w:date="2020-04-22T21:14:00Z"/>
                <w:b/>
                <w:i/>
              </w:rPr>
            </w:pPr>
            <w:ins w:id="1903" w:author="QC (Umesh)-v1" w:date="2020-04-22T21:14:00Z">
              <w:r w:rsidRPr="00AF4027">
                <w:rPr>
                  <w:b/>
                  <w:i/>
                </w:rPr>
                <w:t>mpdcch-Offset-PUR-SS</w:t>
              </w:r>
            </w:ins>
          </w:p>
          <w:p w14:paraId="75A676E9" w14:textId="77777777" w:rsidR="00BB041A" w:rsidRPr="00AF4027" w:rsidRDefault="00BB041A" w:rsidP="004D6A9D">
            <w:pPr>
              <w:pStyle w:val="TAL"/>
              <w:rPr>
                <w:ins w:id="1904" w:author="QC (Umesh)-v1" w:date="2020-04-22T21:14:00Z"/>
                <w:bCs/>
                <w:iCs/>
                <w:lang w:val="en-US"/>
              </w:rPr>
            </w:pPr>
            <w:ins w:id="1905"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06" w:author="QC (Umesh)-v1" w:date="2020-04-22T20:21:00Z"/>
        </w:trPr>
        <w:tc>
          <w:tcPr>
            <w:tcW w:w="9644" w:type="dxa"/>
          </w:tcPr>
          <w:p w14:paraId="08656683" w14:textId="6F10AAEC" w:rsidR="005D46A2" w:rsidRPr="001F4638" w:rsidRDefault="005D46A2" w:rsidP="001F4638">
            <w:pPr>
              <w:pStyle w:val="TAL"/>
              <w:rPr>
                <w:ins w:id="1907" w:author="QC (Umesh)-v1" w:date="2020-04-22T20:21:00Z"/>
                <w:b/>
                <w:bCs/>
                <w:i/>
                <w:iCs/>
                <w:kern w:val="2"/>
                <w:lang w:val="en-US"/>
              </w:rPr>
            </w:pPr>
            <w:ins w:id="1908" w:author="QC (Umesh)-v1" w:date="2020-04-22T20:21:00Z">
              <w:r w:rsidRPr="005D46A2">
                <w:rPr>
                  <w:b/>
                  <w:bCs/>
                  <w:i/>
                  <w:iCs/>
                  <w:kern w:val="2"/>
                </w:rPr>
                <w:t>mpdcch-PRB-Pairs</w:t>
              </w:r>
            </w:ins>
            <w:ins w:id="1909" w:author="QC (Umesh)-v1" w:date="2020-04-22T22:54:00Z">
              <w:r w:rsidR="009F3E69">
                <w:rPr>
                  <w:b/>
                  <w:bCs/>
                  <w:i/>
                  <w:iCs/>
                  <w:kern w:val="2"/>
                  <w:lang w:val="en-US"/>
                </w:rPr>
                <w:t>Config</w:t>
              </w:r>
            </w:ins>
          </w:p>
          <w:p w14:paraId="799519E2" w14:textId="1AF73B31" w:rsidR="009F3E69" w:rsidRPr="005D46A2" w:rsidRDefault="005D46A2" w:rsidP="0038213E">
            <w:pPr>
              <w:pStyle w:val="TAL"/>
              <w:rPr>
                <w:ins w:id="1910" w:author="QC (Umesh)-v1" w:date="2020-04-22T20:21:00Z"/>
                <w:kern w:val="2"/>
                <w:lang w:val="en-US"/>
              </w:rPr>
            </w:pPr>
            <w:ins w:id="1911" w:author="QC (Umesh)-v1" w:date="2020-04-22T20:31:00Z">
              <w:r w:rsidRPr="000E4E7F">
                <w:rPr>
                  <w:lang w:eastAsia="en-GB"/>
                </w:rPr>
                <w:t xml:space="preserve">Indicates the </w:t>
              </w:r>
            </w:ins>
            <w:ins w:id="1912" w:author="QC (Umesh)-v1" w:date="2020-04-22T22:54:00Z">
              <w:r w:rsidR="009F3E69">
                <w:rPr>
                  <w:lang w:val="en-US" w:eastAsia="en-GB"/>
                </w:rPr>
                <w:t>configura</w:t>
              </w:r>
            </w:ins>
            <w:ins w:id="1913" w:author="QC (Umesh)-v1" w:date="2020-04-22T23:16:00Z">
              <w:r w:rsidR="001F4638">
                <w:rPr>
                  <w:lang w:val="en-US" w:eastAsia="en-GB"/>
                </w:rPr>
                <w:t>t</w:t>
              </w:r>
            </w:ins>
            <w:ins w:id="1914" w:author="QC (Umesh)-v1" w:date="2020-04-22T22:54:00Z">
              <w:r w:rsidR="009F3E69">
                <w:rPr>
                  <w:lang w:val="en-US" w:eastAsia="en-GB"/>
                </w:rPr>
                <w:t>ion</w:t>
              </w:r>
            </w:ins>
            <w:ins w:id="1915" w:author="QC (Umesh)-v1" w:date="2020-04-22T20:31:00Z">
              <w:r w:rsidRPr="000E4E7F">
                <w:rPr>
                  <w:lang w:eastAsia="en-GB"/>
                </w:rPr>
                <w:t xml:space="preserve"> of physical resource-block pairs used for </w:t>
              </w:r>
            </w:ins>
            <w:ins w:id="1916" w:author="QC (Umesh)-v1" w:date="2020-04-22T20:39:00Z">
              <w:r w:rsidR="00FE2D75">
                <w:rPr>
                  <w:lang w:val="en-US" w:eastAsia="en-GB"/>
                </w:rPr>
                <w:t>MPDCCH</w:t>
              </w:r>
            </w:ins>
            <w:ins w:id="1917" w:author="QC (Umesh)-v1" w:date="2020-04-22T20:31:00Z">
              <w:r w:rsidRPr="000E4E7F">
                <w:rPr>
                  <w:lang w:eastAsia="en-GB"/>
                </w:rPr>
                <w:t xml:space="preserve">. </w:t>
              </w:r>
            </w:ins>
            <w:ins w:id="1918" w:author="QC (Umesh)-v1" w:date="2020-04-22T20:40:00Z">
              <w:r w:rsidR="00FE2D75">
                <w:rPr>
                  <w:lang w:val="en-US" w:eastAsia="en-GB"/>
                </w:rPr>
                <w:t xml:space="preserve">See TS 36.213 [23]. </w:t>
              </w:r>
            </w:ins>
            <w:ins w:id="1919" w:author="QC (Umesh)-v1" w:date="2020-04-22T22:55:00Z">
              <w:r w:rsidR="009F3E69" w:rsidRPr="00FE2271">
                <w:rPr>
                  <w:i/>
                  <w:iCs/>
                  <w:kern w:val="2"/>
                </w:rPr>
                <w:t>mpdcch-PRB-Pairs</w:t>
              </w:r>
              <w:r w:rsidR="009F3E69">
                <w:rPr>
                  <w:kern w:val="2"/>
                  <w:lang w:val="en-US"/>
                </w:rPr>
                <w:t xml:space="preserve"> indicates the number of PRB pairs. </w:t>
              </w:r>
            </w:ins>
            <w:ins w:id="1920" w:author="QC (Umesh)-v1" w:date="2020-04-22T20:31:00Z">
              <w:r w:rsidRPr="009F3E69">
                <w:rPr>
                  <w:lang w:eastAsia="en-GB"/>
                </w:rPr>
                <w:t>Value</w:t>
              </w:r>
              <w:r w:rsidRPr="000E4E7F">
                <w:rPr>
                  <w:lang w:eastAsia="en-GB"/>
                </w:rPr>
                <w:t xml:space="preserve"> n2 corresponds to 2 </w:t>
              </w:r>
            </w:ins>
            <w:ins w:id="1921" w:author="QC (Umesh)-v1" w:date="2020-04-22T23:17:00Z">
              <w:r w:rsidR="0038213E">
                <w:rPr>
                  <w:lang w:val="en-US" w:eastAsia="en-GB"/>
                </w:rPr>
                <w:t>PRB</w:t>
              </w:r>
            </w:ins>
            <w:ins w:id="1922" w:author="QC (Umesh)-v1" w:date="2020-04-22T20:31:00Z">
              <w:r w:rsidRPr="000E4E7F">
                <w:rPr>
                  <w:lang w:eastAsia="en-GB"/>
                </w:rPr>
                <w:t xml:space="preserve"> pairs; n4 corresponds to 4 </w:t>
              </w:r>
            </w:ins>
            <w:ins w:id="1923" w:author="QC (Umesh)-v1" w:date="2020-04-22T23:18:00Z">
              <w:r w:rsidR="0038213E">
                <w:rPr>
                  <w:lang w:val="en-US" w:eastAsia="en-GB"/>
                </w:rPr>
                <w:t>PRB</w:t>
              </w:r>
            </w:ins>
            <w:ins w:id="1924" w:author="QC (Umesh)-v1" w:date="2020-04-22T20:31:00Z">
              <w:r w:rsidRPr="000E4E7F">
                <w:rPr>
                  <w:lang w:eastAsia="en-GB"/>
                </w:rPr>
                <w:t xml:space="preserve"> pairs and so on.</w:t>
              </w:r>
            </w:ins>
            <w:ins w:id="1925" w:author="QC (Umesh)-v1" w:date="2020-04-22T22:55:00Z">
              <w:r w:rsidR="009F3E69">
                <w:rPr>
                  <w:lang w:val="en-US" w:eastAsia="en-GB"/>
                </w:rPr>
                <w:t xml:space="preserve"> </w:t>
              </w:r>
            </w:ins>
            <w:ins w:id="1926" w:author="QC (Umesh)-v1" w:date="2020-04-22T22:54:00Z">
              <w:r w:rsidR="009F3E69" w:rsidRPr="00FE2271">
                <w:rPr>
                  <w:bCs/>
                  <w:i/>
                  <w:lang w:eastAsia="en-GB"/>
                </w:rPr>
                <w:t>resourceBlockAssignment</w:t>
              </w:r>
              <w:r w:rsidR="009F3E69">
                <w:rPr>
                  <w:b/>
                  <w:i/>
                  <w:lang w:val="en-US" w:eastAsia="en-GB"/>
                </w:rPr>
                <w:t xml:space="preserve"> </w:t>
              </w:r>
            </w:ins>
            <w:ins w:id="1927" w:author="QC (Umesh)-v1" w:date="2020-04-22T23:18:00Z">
              <w:r w:rsidR="0038213E">
                <w:rPr>
                  <w:lang w:val="en-US" w:eastAsia="en-GB"/>
                </w:rPr>
                <w:t>i</w:t>
              </w:r>
            </w:ins>
            <w:ins w:id="1928" w:author="QC (Umesh)-v1" w:date="2020-04-22T22:54:00Z">
              <w:r w:rsidR="009F3E69" w:rsidRPr="000E4E7F">
                <w:rPr>
                  <w:lang w:eastAsia="en-GB"/>
                </w:rPr>
                <w:t xml:space="preserve">ndicates the index to a specific combination of </w:t>
              </w:r>
            </w:ins>
            <w:ins w:id="1929" w:author="QC (Umesh)-v1" w:date="2020-04-22T23:18:00Z">
              <w:r w:rsidR="0038213E">
                <w:rPr>
                  <w:lang w:val="en-US" w:eastAsia="en-GB"/>
                </w:rPr>
                <w:t>PRB</w:t>
              </w:r>
            </w:ins>
            <w:ins w:id="1930" w:author="QC (Umesh)-v1" w:date="2020-04-22T22:54:00Z">
              <w:r w:rsidR="009F3E69" w:rsidRPr="000E4E7F">
                <w:rPr>
                  <w:lang w:eastAsia="en-GB"/>
                </w:rPr>
                <w:t xml:space="preserve"> pair for </w:t>
              </w:r>
            </w:ins>
            <w:ins w:id="1931" w:author="QC (Umesh)-v1" w:date="2020-04-22T22:56:00Z">
              <w:r w:rsidR="009F3E69">
                <w:rPr>
                  <w:lang w:val="en-US" w:eastAsia="en-GB"/>
                </w:rPr>
                <w:t>M</w:t>
              </w:r>
            </w:ins>
            <w:ins w:id="1932"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33" w:author="QC (Umesh)-v1" w:date="2020-04-22T21:09:00Z"/>
        </w:trPr>
        <w:tc>
          <w:tcPr>
            <w:tcW w:w="9644" w:type="dxa"/>
          </w:tcPr>
          <w:p w14:paraId="2BA7A294" w14:textId="77777777" w:rsidR="00047090" w:rsidRPr="000E4E7F" w:rsidRDefault="00047090" w:rsidP="00047090">
            <w:pPr>
              <w:pStyle w:val="TAL"/>
              <w:rPr>
                <w:ins w:id="1934" w:author="QC (Umesh)-v1" w:date="2020-04-22T21:09:00Z"/>
                <w:b/>
                <w:i/>
              </w:rPr>
            </w:pPr>
            <w:ins w:id="1935" w:author="QC (Umesh)-v1" w:date="2020-04-22T21:09:00Z">
              <w:r w:rsidRPr="000E4E7F">
                <w:rPr>
                  <w:b/>
                  <w:i/>
                </w:rPr>
                <w:t>mpdcch-StartSF-UESS</w:t>
              </w:r>
            </w:ins>
          </w:p>
          <w:p w14:paraId="12B9AA90" w14:textId="1D925953" w:rsidR="00047090" w:rsidRPr="008F7A61" w:rsidRDefault="00047090" w:rsidP="00047090">
            <w:pPr>
              <w:pStyle w:val="TAL"/>
              <w:rPr>
                <w:ins w:id="1936" w:author="QC (Umesh)-v1" w:date="2020-04-22T21:09:00Z"/>
                <w:b/>
                <w:bCs/>
                <w:i/>
                <w:iCs/>
                <w:kern w:val="2"/>
              </w:rPr>
            </w:pPr>
            <w:ins w:id="1937"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38" w:author="QC (Umesh)-v1" w:date="2020-04-22T21:10:00Z">
              <w:r>
                <w:rPr>
                  <w:lang w:val="en-US" w:eastAsia="en-GB"/>
                </w:rPr>
                <w:t>3</w:t>
              </w:r>
            </w:ins>
            <w:ins w:id="1939" w:author="QC (Umesh)-v1" w:date="2020-04-22T21:09:00Z">
              <w:r w:rsidRPr="000E4E7F">
                <w:rPr>
                  <w:lang w:eastAsia="en-GB"/>
                </w:rPr>
                <w:t xml:space="preserve"> [2</w:t>
              </w:r>
            </w:ins>
            <w:ins w:id="1940" w:author="QC (Umesh)-v1" w:date="2020-04-22T21:10:00Z">
              <w:r>
                <w:rPr>
                  <w:lang w:val="en-US" w:eastAsia="en-GB"/>
                </w:rPr>
                <w:t>3</w:t>
              </w:r>
            </w:ins>
            <w:ins w:id="1941"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42" w:author="QC (Umesh)-v1" w:date="2020-04-22T22:11:00Z"/>
        </w:trPr>
        <w:tc>
          <w:tcPr>
            <w:tcW w:w="9644" w:type="dxa"/>
          </w:tcPr>
          <w:p w14:paraId="535445EA" w14:textId="77777777" w:rsidR="00B768E3" w:rsidRPr="000E4E7F" w:rsidRDefault="00B768E3" w:rsidP="001F4638">
            <w:pPr>
              <w:pStyle w:val="TAL"/>
              <w:rPr>
                <w:ins w:id="1943" w:author="QC (Umesh)-v1" w:date="2020-04-22T22:11:00Z"/>
                <w:b/>
                <w:i/>
                <w:noProof/>
                <w:lang w:eastAsia="en-GB"/>
              </w:rPr>
            </w:pPr>
            <w:ins w:id="1944" w:author="QC (Umesh)-v1" w:date="2020-04-22T22:11:00Z">
              <w:r w:rsidRPr="000E4E7F">
                <w:rPr>
                  <w:b/>
                  <w:i/>
                  <w:noProof/>
                  <w:lang w:eastAsia="en-GB"/>
                </w:rPr>
                <w:t>n1PUCCH-AN</w:t>
              </w:r>
            </w:ins>
          </w:p>
          <w:p w14:paraId="3B6617B9" w14:textId="0A4C97C2" w:rsidR="00B768E3" w:rsidRPr="000E4E7F" w:rsidRDefault="00B768E3" w:rsidP="001F4638">
            <w:pPr>
              <w:pStyle w:val="TAL"/>
              <w:rPr>
                <w:ins w:id="1945" w:author="QC (Umesh)-v1" w:date="2020-04-22T22:11:00Z"/>
                <w:sz w:val="20"/>
                <w:lang w:eastAsia="en-GB"/>
              </w:rPr>
            </w:pPr>
            <w:ins w:id="1946" w:author="QC (Umesh)-v1" w:date="2020-04-22T22:13:00Z">
              <w:r>
                <w:rPr>
                  <w:lang w:val="en-US" w:eastAsia="en-GB"/>
                </w:rPr>
                <w:t>Indicates</w:t>
              </w:r>
            </w:ins>
            <w:ins w:id="1947"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48" w:author="QC (Umesh)-v1" w:date="2020-04-22T17:40:00Z"/>
        </w:trPr>
        <w:tc>
          <w:tcPr>
            <w:tcW w:w="9644" w:type="dxa"/>
          </w:tcPr>
          <w:p w14:paraId="680CA91B" w14:textId="77777777" w:rsidR="00BB041A" w:rsidRPr="000E4E7F" w:rsidRDefault="00BB041A" w:rsidP="004D6A9D">
            <w:pPr>
              <w:pStyle w:val="TAL"/>
              <w:rPr>
                <w:ins w:id="1949" w:author="QC (Umesh)-v1" w:date="2020-04-22T17:40:00Z"/>
                <w:b/>
                <w:bCs/>
                <w:i/>
                <w:iCs/>
                <w:kern w:val="2"/>
              </w:rPr>
            </w:pPr>
            <w:ins w:id="1950" w:author="QC (Umesh)-v1" w:date="2020-04-22T17:40:00Z">
              <w:r w:rsidRPr="000E4E7F">
                <w:rPr>
                  <w:b/>
                  <w:bCs/>
                  <w:i/>
                  <w:iCs/>
                  <w:kern w:val="2"/>
                </w:rPr>
                <w:t>p0-UE-PUSCH</w:t>
              </w:r>
            </w:ins>
          </w:p>
          <w:p w14:paraId="48C07282" w14:textId="77777777" w:rsidR="00BB041A" w:rsidRPr="000E4E7F" w:rsidRDefault="00BB041A" w:rsidP="004D6A9D">
            <w:pPr>
              <w:pStyle w:val="TAL"/>
              <w:rPr>
                <w:ins w:id="1951" w:author="QC (Umesh)-v1" w:date="2020-04-22T17:40:00Z"/>
              </w:rPr>
            </w:pPr>
            <w:ins w:id="1952" w:author="QC (Umesh)-v1" w:date="2020-04-22T17:40:00Z">
              <w:r w:rsidRPr="000E4E7F">
                <w:t xml:space="preserve">Parameter: </w:t>
              </w:r>
            </w:ins>
            <w:ins w:id="1953" w:author="QC (Umesh)-v1" w:date="2020-04-22T17:50:00Z">
              <w:r>
                <w:rPr>
                  <w:lang w:val="en-US"/>
                </w:rPr>
                <w:t>P</w:t>
              </w:r>
            </w:ins>
            <w:ins w:id="1954" w:author="QC (Umesh)-v1" w:date="2020-04-22T17:51:00Z">
              <w:r w:rsidRPr="005504F9">
                <w:rPr>
                  <w:vertAlign w:val="subscript"/>
                  <w:lang w:val="en-US"/>
                </w:rPr>
                <w:t>0_UE_PUSCH,c</w:t>
              </w:r>
              <w:r>
                <w:rPr>
                  <w:vertAlign w:val="subscript"/>
                  <w:lang w:val="en-US"/>
                </w:rPr>
                <w:t xml:space="preserve"> </w:t>
              </w:r>
              <w:r>
                <w:rPr>
                  <w:lang w:val="en-US"/>
                </w:rPr>
                <w:t xml:space="preserve">(3). </w:t>
              </w:r>
            </w:ins>
            <w:ins w:id="1955" w:author="QC (Umesh)-v1" w:date="2020-04-22T17:40:00Z">
              <w:r w:rsidRPr="000E4E7F">
                <w:t xml:space="preserve">See TS 36.213 [23], clause </w:t>
              </w:r>
            </w:ins>
            <w:ins w:id="1956" w:author="QC (Umesh)-v1" w:date="2020-04-22T17:50:00Z">
              <w:r>
                <w:rPr>
                  <w:lang w:val="en-US"/>
                </w:rPr>
                <w:t>5</w:t>
              </w:r>
            </w:ins>
            <w:ins w:id="1957" w:author="QC (Umesh)-v1" w:date="2020-04-22T17:40:00Z">
              <w:r w:rsidRPr="000E4E7F">
                <w:t>.</w:t>
              </w:r>
            </w:ins>
            <w:ins w:id="1958" w:author="QC (Umesh)-v1" w:date="2020-04-22T17:50:00Z">
              <w:r>
                <w:rPr>
                  <w:lang w:val="en-US"/>
                </w:rPr>
                <w:t>1</w:t>
              </w:r>
            </w:ins>
            <w:ins w:id="1959" w:author="QC (Umesh)-v1" w:date="2020-04-22T17:40:00Z">
              <w:r w:rsidRPr="000E4E7F">
                <w:t>.1.1, unit dB.</w:t>
              </w:r>
            </w:ins>
          </w:p>
        </w:tc>
      </w:tr>
      <w:tr w:rsidR="00ED4294" w:rsidRPr="000E4E7F" w:rsidDel="00184D81" w14:paraId="03184FCE" w14:textId="44D6A4A9" w:rsidTr="00B768E3">
        <w:trPr>
          <w:cantSplit/>
          <w:tblHeader/>
          <w:del w:id="1960"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61" w:author="QC (Umesh)-v7" w:date="2020-05-05T12:32:00Z"/>
                <w:b/>
                <w:bCs/>
                <w:i/>
                <w:noProof/>
                <w:lang w:eastAsia="en-GB"/>
              </w:rPr>
            </w:pPr>
            <w:del w:id="1962"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63" w:author="QC (Umesh)-v7" w:date="2020-05-05T12:32:00Z"/>
                <w:bCs/>
                <w:noProof/>
                <w:lang w:eastAsia="en-GB"/>
              </w:rPr>
            </w:pPr>
            <w:del w:id="1964"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65" w:author="QC (Umesh)-v7" w:date="2020-05-05T12:32:00Z"/>
                <w:bCs/>
                <w:noProof/>
                <w:lang w:eastAsia="en-GB"/>
              </w:rPr>
            </w:pPr>
          </w:p>
          <w:p w14:paraId="1C585096" w14:textId="3671BFC4" w:rsidR="00ED4294" w:rsidRPr="000E4E7F" w:rsidDel="00184D81" w:rsidRDefault="00ED4294" w:rsidP="00865E15">
            <w:pPr>
              <w:pStyle w:val="TAL"/>
              <w:rPr>
                <w:del w:id="1966" w:author="QC (Umesh)-v7" w:date="2020-05-05T12:34:00Z"/>
                <w:bCs/>
                <w:noProof/>
                <w:lang w:eastAsia="en-GB"/>
              </w:rPr>
            </w:pPr>
            <w:del w:id="1967"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968" w:author="QC (Umesh)-v1" w:date="2020-04-22T22:11:00Z"/>
        </w:trPr>
        <w:tc>
          <w:tcPr>
            <w:tcW w:w="9644" w:type="dxa"/>
          </w:tcPr>
          <w:p w14:paraId="485F5119" w14:textId="77777777" w:rsidR="00BB041A" w:rsidRPr="000E4E7F" w:rsidRDefault="00BB041A" w:rsidP="004D6A9D">
            <w:pPr>
              <w:pStyle w:val="TAL"/>
              <w:rPr>
                <w:ins w:id="1969" w:author="QC (Umesh)-v1" w:date="2020-04-22T22:18:00Z"/>
                <w:b/>
                <w:i/>
                <w:noProof/>
                <w:lang w:eastAsia="en-GB"/>
              </w:rPr>
            </w:pPr>
            <w:ins w:id="1970" w:author="QC (Umesh)-v1" w:date="2020-04-22T22:19:00Z">
              <w:r>
                <w:rPr>
                  <w:b/>
                  <w:i/>
                  <w:noProof/>
                  <w:lang w:val="en-US" w:eastAsia="en-GB"/>
                </w:rPr>
                <w:t>pusch-C</w:t>
              </w:r>
            </w:ins>
            <w:ins w:id="1971" w:author="QC (Umesh)-v1" w:date="2020-04-22T22:18:00Z">
              <w:r w:rsidRPr="000E4E7F">
                <w:rPr>
                  <w:b/>
                  <w:i/>
                  <w:noProof/>
                  <w:lang w:eastAsia="en-GB"/>
                </w:rPr>
                <w:t>yclicShift</w:t>
              </w:r>
            </w:ins>
          </w:p>
          <w:p w14:paraId="0BB71655" w14:textId="77777777" w:rsidR="00BB041A" w:rsidRPr="00F53E03" w:rsidRDefault="00BB041A" w:rsidP="004D6A9D">
            <w:pPr>
              <w:pStyle w:val="TAL"/>
              <w:rPr>
                <w:ins w:id="1972" w:author="QC (Umesh)-v1" w:date="2020-04-22T22:11:00Z"/>
                <w:b/>
                <w:i/>
                <w:lang w:val="en-US"/>
              </w:rPr>
            </w:pPr>
            <w:ins w:id="1973"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974" w:author="QC (Umesh)-v4" w:date="2020-04-30T11:25:00Z">
              <w:r>
                <w:rPr>
                  <w:i/>
                  <w:noProof/>
                  <w:lang w:val="en-US" w:eastAsia="en-GB"/>
                </w:rPr>
                <w:t xml:space="preserve"> </w:t>
              </w:r>
              <w:r>
                <w:rPr>
                  <w:noProof/>
                  <w:lang w:val="en-US" w:eastAsia="en-GB"/>
                </w:rPr>
                <w:t>S</w:t>
              </w:r>
            </w:ins>
            <w:ins w:id="1975" w:author="QC (Umesh)-v1" w:date="2020-04-22T22:18:00Z">
              <w:r w:rsidRPr="000E4E7F">
                <w:rPr>
                  <w:noProof/>
                  <w:lang w:eastAsia="en-GB"/>
                </w:rPr>
                <w:t>ee TS 36.211 [21]</w:t>
              </w:r>
            </w:ins>
            <w:ins w:id="1976" w:author="QC (Umesh)-v4" w:date="2020-04-30T11:24:00Z">
              <w:r>
                <w:rPr>
                  <w:noProof/>
                  <w:lang w:val="en-US" w:eastAsia="en-GB"/>
                </w:rPr>
                <w:t xml:space="preserve"> clause 5.5.2.1.1</w:t>
              </w:r>
            </w:ins>
            <w:ins w:id="1977" w:author="QC (Umesh)-v1" w:date="2020-04-22T22:19:00Z">
              <w:r>
                <w:rPr>
                  <w:noProof/>
                  <w:lang w:val="en-US" w:eastAsia="en-GB"/>
                </w:rPr>
                <w:t>.</w:t>
              </w:r>
            </w:ins>
            <w:ins w:id="1978"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79" w:author="QC (Umesh)-v1" w:date="2020-04-22T21:15:00Z"/>
        </w:trPr>
        <w:tc>
          <w:tcPr>
            <w:tcW w:w="9644" w:type="dxa"/>
          </w:tcPr>
          <w:p w14:paraId="0538053B" w14:textId="77777777" w:rsidR="00BB041A" w:rsidRPr="00C8421F" w:rsidRDefault="00BB041A" w:rsidP="004D6A9D">
            <w:pPr>
              <w:pStyle w:val="TAL"/>
              <w:rPr>
                <w:ins w:id="1980" w:author="QC (Umesh)-v1" w:date="2020-04-22T23:05:00Z"/>
                <w:b/>
                <w:bCs/>
                <w:i/>
                <w:iCs/>
              </w:rPr>
            </w:pPr>
            <w:ins w:id="1981" w:author="QC (Umesh)-v1" w:date="2020-04-22T23:09:00Z">
              <w:r w:rsidRPr="00C8421F">
                <w:rPr>
                  <w:b/>
                  <w:bCs/>
                  <w:i/>
                  <w:iCs/>
                </w:rPr>
                <w:t>pusch-NB</w:t>
              </w:r>
            </w:ins>
            <w:ins w:id="1982" w:author="QC (Umesh)-v1" w:date="2020-04-22T23:11:00Z">
              <w:r>
                <w:rPr>
                  <w:b/>
                  <w:bCs/>
                  <w:i/>
                  <w:iCs/>
                  <w:lang w:val="en-US"/>
                </w:rPr>
                <w:t>-</w:t>
              </w:r>
            </w:ins>
            <w:ins w:id="1983" w:author="QC (Umesh)-v1" w:date="2020-04-22T23:09:00Z">
              <w:r w:rsidRPr="00C8421F">
                <w:rPr>
                  <w:b/>
                  <w:bCs/>
                  <w:i/>
                  <w:iCs/>
                </w:rPr>
                <w:t>MaxTBS</w:t>
              </w:r>
            </w:ins>
          </w:p>
          <w:p w14:paraId="512D559D" w14:textId="77777777" w:rsidR="00BB041A" w:rsidRPr="00AF4027" w:rsidRDefault="00BB041A" w:rsidP="004D6A9D">
            <w:pPr>
              <w:pStyle w:val="TAL"/>
              <w:rPr>
                <w:ins w:id="1984" w:author="QC (Umesh)-v1" w:date="2020-04-22T21:15:00Z"/>
                <w:bCs/>
                <w:iCs/>
              </w:rPr>
            </w:pPr>
            <w:ins w:id="1985"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86" w:author="QC (Umesh)-v1" w:date="2020-04-22T21:34:00Z"/>
                <w:lang w:val="en-US"/>
              </w:rPr>
            </w:pPr>
            <w:r w:rsidRPr="000E4E7F">
              <w:rPr>
                <w:iCs/>
                <w:noProof/>
                <w:lang w:eastAsia="en-GB"/>
              </w:rPr>
              <w:t xml:space="preserve">Indicates UL grant for transmission using PUR. Field set to </w:t>
            </w:r>
            <w:del w:id="1987" w:author="QC (Umesh)-v1" w:date="2020-04-22T21:20:00Z">
              <w:r w:rsidRPr="000E4E7F" w:rsidDel="001B3164">
                <w:rPr>
                  <w:i/>
                  <w:iCs/>
                </w:rPr>
                <w:delText>pur-Grant</w:delText>
              </w:r>
            </w:del>
            <w:del w:id="1988" w:author="QC (Umesh)-v1" w:date="2020-04-22T23:28:00Z">
              <w:r w:rsidRPr="000E4E7F" w:rsidDel="00E46FDB">
                <w:rPr>
                  <w:i/>
                  <w:iCs/>
                </w:rPr>
                <w:delText>CE</w:delText>
              </w:r>
            </w:del>
            <w:ins w:id="1989" w:author="QC (Umesh)-v1" w:date="2020-04-22T23:28:00Z">
              <w:r w:rsidR="00E46FDB">
                <w:rPr>
                  <w:i/>
                  <w:iCs/>
                  <w:lang w:val="en-US"/>
                </w:rPr>
                <w:t>ce</w:t>
              </w:r>
            </w:ins>
            <w:r w:rsidRPr="000E4E7F">
              <w:rPr>
                <w:i/>
                <w:iCs/>
              </w:rPr>
              <w:t>-ModeA</w:t>
            </w:r>
            <w:r w:rsidRPr="000E4E7F">
              <w:t xml:space="preserve"> indicates the PUR grant is for CE Mode A and the field set to </w:t>
            </w:r>
            <w:del w:id="1990" w:author="QC (Umesh)-v1" w:date="2020-04-22T21:20:00Z">
              <w:r w:rsidRPr="000E4E7F" w:rsidDel="001B3164">
                <w:rPr>
                  <w:i/>
                  <w:iCs/>
                </w:rPr>
                <w:delText>pur-Grant</w:delText>
              </w:r>
            </w:del>
            <w:del w:id="1991" w:author="QC (Umesh)-v1" w:date="2020-04-22T23:28:00Z">
              <w:r w:rsidRPr="000E4E7F" w:rsidDel="00E46FDB">
                <w:rPr>
                  <w:i/>
                  <w:iCs/>
                </w:rPr>
                <w:delText>CE</w:delText>
              </w:r>
            </w:del>
            <w:ins w:id="1992" w:author="QC (Umesh)-v1" w:date="2020-04-22T23:28:00Z">
              <w:r w:rsidR="00E46FDB">
                <w:rPr>
                  <w:i/>
                  <w:iCs/>
                  <w:lang w:val="en-US"/>
                </w:rPr>
                <w:t>ce</w:t>
              </w:r>
            </w:ins>
            <w:r w:rsidRPr="000E4E7F">
              <w:rPr>
                <w:i/>
                <w:iCs/>
              </w:rPr>
              <w:t>-ModeB</w:t>
            </w:r>
            <w:r w:rsidRPr="000E4E7F">
              <w:t xml:space="preserve"> indicates the PUR grant is for CE Mode B.</w:t>
            </w:r>
            <w:ins w:id="1993" w:author="QC (Umesh)-v1" w:date="2020-04-22T21:58:00Z">
              <w:r w:rsidR="00E577F7">
                <w:rPr>
                  <w:lang w:val="en-US"/>
                </w:rPr>
                <w:t xml:space="preserve"> </w:t>
              </w:r>
            </w:ins>
            <w:ins w:id="1994" w:author="QC (Umesh)-v1" w:date="2020-04-22T21:33:00Z">
              <w:r w:rsidR="0097576E">
                <w:rPr>
                  <w:i/>
                  <w:iCs/>
                  <w:lang w:val="en-US"/>
                </w:rPr>
                <w:t>numRUs</w:t>
              </w:r>
              <w:r w:rsidR="0097576E">
                <w:rPr>
                  <w:lang w:val="en-US"/>
                </w:rPr>
                <w:t xml:space="preserve"> indicate</w:t>
              </w:r>
            </w:ins>
            <w:ins w:id="1995" w:author="QC (Umesh)-v1" w:date="2020-04-22T21:34:00Z">
              <w:r w:rsidR="0097576E">
                <w:rPr>
                  <w:lang w:val="en-US"/>
                </w:rPr>
                <w:t>s</w:t>
              </w:r>
            </w:ins>
            <w:ins w:id="1996" w:author="QC (Umesh)-v1" w:date="2020-04-22T21:33:00Z">
              <w:r w:rsidR="0097576E">
                <w:rPr>
                  <w:lang w:val="en-US"/>
                </w:rPr>
                <w:t xml:space="preserve"> </w:t>
              </w:r>
            </w:ins>
            <w:ins w:id="1997" w:author="QC (Umesh)-v1" w:date="2020-04-22T21:34:00Z">
              <w:r w:rsidR="0097576E" w:rsidRPr="0097576E">
                <w:rPr>
                  <w:lang w:val="en-US"/>
                </w:rPr>
                <w:t>DCI field for PUSCH number of resource units</w:t>
              </w:r>
            </w:ins>
            <w:ins w:id="1998" w:author="QC (Umesh)-v1" w:date="2020-04-22T22:02:00Z">
              <w:r w:rsidR="004760B4">
                <w:rPr>
                  <w:lang w:val="en-US"/>
                </w:rPr>
                <w:t>, see TS 36.213 [23] clause 8.1.6</w:t>
              </w:r>
            </w:ins>
            <w:ins w:id="1999" w:author="QC (Umesh)-v1" w:date="2020-04-22T21:34:00Z">
              <w:r w:rsidR="0097576E">
                <w:rPr>
                  <w:lang w:val="en-US"/>
                </w:rPr>
                <w:t>.</w:t>
              </w:r>
            </w:ins>
            <w:ins w:id="2000" w:author="QC (Umesh)-v1" w:date="2020-04-22T21:59:00Z">
              <w:r w:rsidR="00E577F7">
                <w:rPr>
                  <w:lang w:val="en-US"/>
                </w:rPr>
                <w:t xml:space="preserve"> </w:t>
              </w:r>
            </w:ins>
            <w:ins w:id="2001" w:author="QC (Umesh)-v1" w:date="2020-04-22T21:35:00Z">
              <w:r w:rsidR="0097576E">
                <w:rPr>
                  <w:i/>
                  <w:iCs/>
                  <w:lang w:val="en-US"/>
                </w:rPr>
                <w:t>prbAllocationInfo</w:t>
              </w:r>
              <w:r w:rsidR="0097576E">
                <w:rPr>
                  <w:lang w:val="en-US"/>
                </w:rPr>
                <w:t xml:space="preserve"> indicates </w:t>
              </w:r>
            </w:ins>
            <w:ins w:id="2002" w:author="QC (Umesh)-v1" w:date="2020-04-22T21:36:00Z">
              <w:r w:rsidR="0097576E" w:rsidRPr="0097576E">
                <w:rPr>
                  <w:lang w:val="en-US"/>
                </w:rPr>
                <w:t>DCI field for PUSCH resource block assignment</w:t>
              </w:r>
            </w:ins>
            <w:ins w:id="2003" w:author="QC (Umesh)-v1" w:date="2020-04-22T22:03:00Z">
              <w:r w:rsidR="004760B4">
                <w:rPr>
                  <w:lang w:val="en-US"/>
                </w:rPr>
                <w:t>, see TS 36.212 [</w:t>
              </w:r>
            </w:ins>
            <w:ins w:id="2004" w:author="QC (Umesh)-v1" w:date="2020-04-22T22:04:00Z">
              <w:r w:rsidR="004760B4">
                <w:rPr>
                  <w:lang w:val="en-US"/>
                </w:rPr>
                <w:t>2</w:t>
              </w:r>
            </w:ins>
            <w:ins w:id="2005" w:author="QC (Umesh)-v1" w:date="2020-04-22T22:03:00Z">
              <w:r w:rsidR="004760B4">
                <w:rPr>
                  <w:lang w:val="en-US"/>
                </w:rPr>
                <w:t>2], clause 5.3.3</w:t>
              </w:r>
            </w:ins>
            <w:ins w:id="2006" w:author="QC (Umesh)-v1" w:date="2020-04-22T22:04:00Z">
              <w:r w:rsidR="004760B4">
                <w:rPr>
                  <w:lang w:val="en-US"/>
                </w:rPr>
                <w:t>.1.10 (CE Mode A) and clause 5.3.3.1.11 (CE Mode B)</w:t>
              </w:r>
            </w:ins>
            <w:ins w:id="2007" w:author="QC (Umesh)-v1" w:date="2020-04-22T21:36:00Z">
              <w:r w:rsidR="0097576E">
                <w:rPr>
                  <w:lang w:val="en-US"/>
                </w:rPr>
                <w:t>.</w:t>
              </w:r>
            </w:ins>
            <w:ins w:id="2008" w:author="QC (Umesh)-v1" w:date="2020-04-22T22:04:00Z">
              <w:r w:rsidR="00BA6538">
                <w:rPr>
                  <w:lang w:val="en-US"/>
                </w:rPr>
                <w:t xml:space="preserve"> </w:t>
              </w:r>
            </w:ins>
            <w:ins w:id="2009" w:author="QC (Umesh)-v1" w:date="2020-04-22T21:36:00Z">
              <w:r w:rsidR="0097576E">
                <w:rPr>
                  <w:i/>
                  <w:iCs/>
                  <w:lang w:val="en-US"/>
                </w:rPr>
                <w:t xml:space="preserve">mcs </w:t>
              </w:r>
              <w:r w:rsidR="0097576E">
                <w:rPr>
                  <w:lang w:val="en-US"/>
                </w:rPr>
                <w:t xml:space="preserve">indicates </w:t>
              </w:r>
            </w:ins>
            <w:ins w:id="2010" w:author="QC (Umesh)-v1" w:date="2020-04-22T21:38:00Z">
              <w:r w:rsidR="0097576E" w:rsidRPr="0097576E">
                <w:rPr>
                  <w:lang w:val="en-US"/>
                </w:rPr>
                <w:t>DCI field for PUSCH modulation and coding scheme</w:t>
              </w:r>
            </w:ins>
            <w:ins w:id="2011" w:author="QC (Umesh)-v1" w:date="2020-04-22T22:05:00Z">
              <w:r w:rsidR="00BA6538">
                <w:rPr>
                  <w:lang w:val="en-US"/>
                </w:rPr>
                <w:t>, see TS 36.213 [23] clause 8.6</w:t>
              </w:r>
            </w:ins>
            <w:ins w:id="2012" w:author="QC (Umesh)-v1" w:date="2020-04-22T21:38:00Z">
              <w:r w:rsidR="0097576E">
                <w:rPr>
                  <w:lang w:val="en-US"/>
                </w:rPr>
                <w:t>.</w:t>
              </w:r>
            </w:ins>
            <w:ins w:id="2013" w:author="QC (Umesh)-v1" w:date="2020-04-22T21:59:00Z">
              <w:r w:rsidR="00E577F7">
                <w:rPr>
                  <w:lang w:val="en-US"/>
                </w:rPr>
                <w:t xml:space="preserve"> </w:t>
              </w:r>
            </w:ins>
            <w:ins w:id="2014"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2015" w:author="QC (Umesh)-v1" w:date="2020-04-22T22:06:00Z">
              <w:r w:rsidR="00BA6538">
                <w:rPr>
                  <w:lang w:val="en-US"/>
                </w:rPr>
                <w:t>, see TS 36.213 [23] clause 8.0</w:t>
              </w:r>
            </w:ins>
            <w:ins w:id="2016"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17" w:author="QC (Umesh)-v1" w:date="2020-04-22T21:20:00Z">
              <w:r>
                <w:rPr>
                  <w:lang w:val="en-US"/>
                </w:rPr>
                <w:t>For CE Mode A</w:t>
              </w:r>
            </w:ins>
            <w:ins w:id="2018" w:author="QC (Umesh)-v1" w:date="2020-04-22T21:27:00Z">
              <w:r>
                <w:rPr>
                  <w:lang w:val="en-US"/>
                </w:rPr>
                <w:t xml:space="preserve">, </w:t>
              </w:r>
            </w:ins>
            <w:ins w:id="2019" w:author="QC (Umesh)-v1" w:date="2020-04-22T21:30:00Z">
              <w:r w:rsidRPr="006F46E6">
                <w:rPr>
                  <w:i/>
                  <w:iCs/>
                </w:rPr>
                <w:t>numRUs</w:t>
              </w:r>
              <w:r w:rsidRPr="001B3164">
                <w:rPr>
                  <w:lang w:val="en-US"/>
                </w:rPr>
                <w:t xml:space="preserve"> </w:t>
              </w:r>
            </w:ins>
            <w:ins w:id="2020" w:author="QC (Umesh)-v1" w:date="2020-04-22T21:31:00Z">
              <w:r>
                <w:rPr>
                  <w:lang w:val="en-US"/>
                </w:rPr>
                <w:t>set to</w:t>
              </w:r>
            </w:ins>
            <w:ins w:id="2021" w:author="QC (Umesh)-v1" w:date="2020-04-22T21:30:00Z">
              <w:r w:rsidRPr="001B3164">
                <w:rPr>
                  <w:lang w:val="en-US"/>
                </w:rPr>
                <w:t xml:space="preserve"> '00' indicates use of full-PRB resource allocation, otherwise sub-PRB resource allocation as defined in </w:t>
              </w:r>
            </w:ins>
            <w:ins w:id="2022" w:author="QC (Umesh)-v1" w:date="2020-04-22T21:32:00Z">
              <w:r>
                <w:rPr>
                  <w:lang w:val="en-US"/>
                </w:rPr>
                <w:t xml:space="preserve">TS 36.213 [23], </w:t>
              </w:r>
            </w:ins>
            <w:ins w:id="2023" w:author="QC (Umesh)-v1" w:date="2020-04-22T21:30:00Z">
              <w:r w:rsidRPr="001B3164">
                <w:rPr>
                  <w:lang w:val="en-US"/>
                </w:rPr>
                <w:t>clause 8.1.</w:t>
              </w:r>
            </w:ins>
            <w:ins w:id="2024" w:author="QC (Umesh)-v1" w:date="2020-04-22T21:32:00Z">
              <w:r>
                <w:rPr>
                  <w:lang w:val="en-US"/>
                </w:rPr>
                <w:t>6</w:t>
              </w:r>
            </w:ins>
            <w:ins w:id="2025" w:author="QC (Umesh)-v1" w:date="2020-04-22T21:30:00Z">
              <w:r w:rsidRPr="001B3164">
                <w:rPr>
                  <w:lang w:val="en-US"/>
                </w:rPr>
                <w:t>.</w:t>
              </w:r>
            </w:ins>
            <w:ins w:id="2026" w:author="QC (Umesh)-v1" w:date="2020-04-22T21:33:00Z">
              <w:r w:rsidR="0097576E">
                <w:rPr>
                  <w:lang w:val="en-US"/>
                </w:rPr>
                <w:t xml:space="preserve"> </w:t>
              </w:r>
            </w:ins>
            <w:ins w:id="2027" w:author="QC (Umesh)-v1" w:date="2020-04-22T21:26:00Z">
              <w:r>
                <w:rPr>
                  <w:lang w:val="en-US"/>
                </w:rPr>
                <w:t>For CE Mode B</w:t>
              </w:r>
            </w:ins>
            <w:ins w:id="2028" w:author="QC (Umesh)-v1" w:date="2020-04-22T21:27:00Z">
              <w:r>
                <w:rPr>
                  <w:lang w:val="en-US"/>
                </w:rPr>
                <w:t>,</w:t>
              </w:r>
            </w:ins>
            <w:ins w:id="2029"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30"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31" w:author="QC (Umesh)-v7" w:date="2020-05-05T12:32:00Z"/>
                <w:b/>
                <w:bCs/>
                <w:i/>
                <w:noProof/>
                <w:lang w:eastAsia="en-GB"/>
              </w:rPr>
            </w:pPr>
            <w:ins w:id="2032" w:author="QC (Umesh)-v7" w:date="2020-05-05T12:32:00Z">
              <w:r>
                <w:rPr>
                  <w:b/>
                  <w:bCs/>
                  <w:i/>
                  <w:noProof/>
                  <w:lang w:val="en-US" w:eastAsia="en-GB"/>
                </w:rPr>
                <w:t>pur-I</w:t>
              </w:r>
              <w:r w:rsidRPr="000E4E7F">
                <w:rPr>
                  <w:b/>
                  <w:bCs/>
                  <w:i/>
                  <w:noProof/>
                  <w:lang w:eastAsia="en-GB"/>
                </w:rPr>
                <w:t>mplicitReleaseAfter</w:t>
              </w:r>
            </w:ins>
          </w:p>
          <w:p w14:paraId="5B0DF970" w14:textId="600C8875" w:rsidR="00F008D2" w:rsidRPr="000E4E7F" w:rsidRDefault="00F008D2" w:rsidP="004D6A9D">
            <w:pPr>
              <w:pStyle w:val="TAL"/>
              <w:rPr>
                <w:ins w:id="2033" w:author="QC (Umesh)-v7" w:date="2020-05-05T12:32:00Z"/>
                <w:bCs/>
                <w:noProof/>
                <w:lang w:eastAsia="en-GB"/>
              </w:rPr>
            </w:pPr>
            <w:ins w:id="2034" w:author="QC (Umesh)-v7" w:date="2020-05-05T12:32:00Z">
              <w:r w:rsidRPr="000E4E7F">
                <w:rPr>
                  <w:bCs/>
                  <w:noProof/>
                  <w:lang w:eastAsia="en-GB"/>
                </w:rPr>
                <w:t xml:space="preserve">Number of consecutive </w:t>
              </w:r>
              <w:commentRangeStart w:id="2035"/>
              <w:del w:id="2036" w:author="QC (Umesh)" w:date="2020-06-09T17:30:00Z">
                <w:r w:rsidRPr="000E4E7F" w:rsidDel="00F40DDA">
                  <w:rPr>
                    <w:bCs/>
                    <w:noProof/>
                    <w:lang w:eastAsia="en-GB"/>
                  </w:rPr>
                  <w:delText>empty</w:delText>
                </w:r>
              </w:del>
            </w:ins>
            <w:commentRangeEnd w:id="2035"/>
            <w:r w:rsidR="00F40DDA">
              <w:rPr>
                <w:rStyle w:val="CommentReference"/>
                <w:rFonts w:ascii="Times New Roman" w:eastAsia="MS Mincho" w:hAnsi="Times New Roman"/>
                <w:lang w:eastAsia="en-US"/>
              </w:rPr>
              <w:commentReference w:id="2035"/>
            </w:r>
            <w:ins w:id="2037" w:author="QC (Umesh)-v7" w:date="2020-05-05T12:32:00Z">
              <w:del w:id="2038"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39" w:author="QC (Umesh)" w:date="2020-06-09T17:31:00Z">
              <w:r w:rsidR="00F40DDA">
                <w:rPr>
                  <w:bCs/>
                  <w:noProof/>
                  <w:lang w:val="en-US" w:eastAsia="en-GB"/>
                </w:rPr>
                <w:t xml:space="preserve">that can be skipped </w:t>
              </w:r>
            </w:ins>
            <w:ins w:id="2040"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2041" w:author="QC (Umesh)-110e" w:date="2020-05-26T13:42:00Z">
              <w:r w:rsidR="00C94893">
                <w:rPr>
                  <w:bCs/>
                  <w:noProof/>
                  <w:lang w:val="en-US" w:eastAsia="en-GB"/>
                </w:rPr>
                <w:t>n</w:t>
              </w:r>
            </w:ins>
            <w:ins w:id="2042" w:author="QC (Umesh)-v7" w:date="2020-05-05T12:32:00Z">
              <w:r w:rsidRPr="000E4E7F">
                <w:rPr>
                  <w:bCs/>
                  <w:noProof/>
                  <w:lang w:eastAsia="en-GB"/>
                </w:rPr>
                <w:t xml:space="preserve">2 corresponds to 2 PUR occasions, value </w:t>
              </w:r>
            </w:ins>
            <w:ins w:id="2043" w:author="QC (Umesh)-110e" w:date="2020-05-26T13:42:00Z">
              <w:r w:rsidR="00C94893">
                <w:rPr>
                  <w:bCs/>
                  <w:noProof/>
                  <w:lang w:val="en-US" w:eastAsia="en-GB"/>
                </w:rPr>
                <w:t>n</w:t>
              </w:r>
            </w:ins>
            <w:ins w:id="2044"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45"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46" w:author="QC (Umesh)-v1" w:date="2020-04-22T18:02:00Z"/>
                <w:b/>
                <w:bCs/>
                <w:i/>
                <w:noProof/>
                <w:lang w:eastAsia="en-GB"/>
              </w:rPr>
            </w:pPr>
            <w:ins w:id="2047"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48" w:author="QC (Umesh)-v1" w:date="2020-04-22T18:02:00Z"/>
                <w:b/>
                <w:bCs/>
                <w:i/>
                <w:noProof/>
                <w:lang w:eastAsia="en-GB"/>
              </w:rPr>
            </w:pPr>
            <w:ins w:id="2049"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50"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51" w:author="QC (Umesh)-v1" w:date="2020-04-22T18:12:00Z"/>
                <w:b/>
                <w:i/>
                <w:lang w:val="en-US" w:eastAsia="zh-CN"/>
              </w:rPr>
            </w:pPr>
            <w:ins w:id="2052"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53" w:author="QC (Umesh)-v1" w:date="2020-04-22T18:12:00Z"/>
                <w:bCs/>
                <w:iCs/>
                <w:lang w:val="en-US" w:eastAsia="zh-CN"/>
              </w:rPr>
            </w:pPr>
            <w:ins w:id="2054" w:author="QC (Umesh)-v1" w:date="2020-04-22T22:07:00Z">
              <w:r w:rsidRPr="000E4E7F">
                <w:rPr>
                  <w:lang w:eastAsia="en-GB"/>
                </w:rPr>
                <w:t>Frequency hopping activation/deactivation for</w:t>
              </w:r>
            </w:ins>
            <w:ins w:id="2055"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56" w:author="Qualcomm" w:date="2020-06-08T13:04:00Z"/>
                <w:b/>
                <w:i/>
                <w:lang w:val="en-US" w:eastAsia="zh-CN"/>
              </w:rPr>
            </w:pPr>
            <w:ins w:id="2057" w:author="QC (Umesh)" w:date="2020-04-08T22:59:00Z">
              <w:r>
                <w:rPr>
                  <w:b/>
                  <w:i/>
                  <w:lang w:val="en-US" w:eastAsia="zh-CN"/>
                </w:rPr>
                <w:t>pur-</w:t>
              </w:r>
            </w:ins>
            <w:ins w:id="2058" w:author="QC (Umesh)" w:date="2020-04-08T22:58:00Z">
              <w:r w:rsidRPr="000E4E7F">
                <w:rPr>
                  <w:b/>
                  <w:i/>
                  <w:lang w:eastAsia="zh-CN"/>
                </w:rPr>
                <w:t>Periodicity</w:t>
              </w:r>
            </w:ins>
            <w:ins w:id="2059" w:author="Qualcomm" w:date="2020-06-08T13:04:00Z">
              <w:r w:rsidR="000A2FE8">
                <w:rPr>
                  <w:b/>
                  <w:i/>
                  <w:lang w:val="en-US" w:eastAsia="zh-CN"/>
                </w:rPr>
                <w:t>AndOffset</w:t>
              </w:r>
            </w:ins>
          </w:p>
          <w:p w14:paraId="607CFB1A" w14:textId="36F05664" w:rsidR="00BB041A" w:rsidRPr="000E4E7F" w:rsidRDefault="00BB041A" w:rsidP="004D6A9D">
            <w:pPr>
              <w:pStyle w:val="TAL"/>
              <w:rPr>
                <w:b/>
                <w:bCs/>
                <w:i/>
                <w:noProof/>
                <w:lang w:eastAsia="en-GB"/>
              </w:rPr>
            </w:pPr>
            <w:ins w:id="2060" w:author="QC (Umesh)" w:date="2020-04-08T22:58:00Z">
              <w:r w:rsidRPr="000E4E7F">
                <w:rPr>
                  <w:lang w:eastAsia="zh-CN"/>
                </w:rPr>
                <w:t>Indicates the periodicity for the PUR</w:t>
              </w:r>
            </w:ins>
            <w:ins w:id="2061" w:author="QC (Umesh)" w:date="2020-04-08T22:59:00Z">
              <w:r>
                <w:rPr>
                  <w:lang w:val="en-US" w:eastAsia="zh-CN"/>
                </w:rPr>
                <w:t xml:space="preserve"> occasions</w:t>
              </w:r>
            </w:ins>
            <w:ins w:id="2062" w:author="QC (Umesh)" w:date="2020-04-08T22:58:00Z">
              <w:r w:rsidRPr="000E4E7F">
                <w:rPr>
                  <w:lang w:eastAsia="zh-CN"/>
                </w:rPr>
                <w:t xml:space="preserve"> </w:t>
              </w:r>
            </w:ins>
            <w:ins w:id="2063" w:author="Qualcomm" w:date="2020-06-08T13:05:00Z">
              <w:r w:rsidR="000A2FE8">
                <w:rPr>
                  <w:lang w:val="en-US" w:eastAsia="zh-CN"/>
                </w:rPr>
                <w:t>and time offset until the first PUR occasion</w:t>
              </w:r>
            </w:ins>
            <w:ins w:id="2064" w:author="QC (Umesh)" w:date="2020-04-08T22:58:00Z">
              <w:del w:id="2065"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2066"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67" w:author="QC (Umesh)-v1" w:date="2020-04-22T22:08:00Z"/>
                <w:b/>
                <w:i/>
                <w:lang w:val="en-US" w:eastAsia="zh-CN"/>
              </w:rPr>
            </w:pPr>
            <w:ins w:id="2068"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069" w:author="QC (Umesh)-v1" w:date="2020-04-22T22:08:00Z"/>
                <w:bCs/>
                <w:iCs/>
                <w:lang w:val="en-US" w:eastAsia="zh-CN"/>
              </w:rPr>
            </w:pPr>
            <w:ins w:id="2070"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71"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72" w:author="QC (Umesh)-v1" w:date="2020-04-22T18:04:00Z"/>
                <w:b/>
                <w:bCs/>
                <w:i/>
                <w:noProof/>
                <w:lang w:eastAsia="en-GB"/>
              </w:rPr>
            </w:pPr>
            <w:ins w:id="2073"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074" w:author="QC (Umesh)-v1" w:date="2020-04-22T18:04:00Z"/>
                <w:iCs/>
                <w:noProof/>
                <w:lang w:val="en-US" w:eastAsia="en-GB"/>
              </w:rPr>
            </w:pPr>
            <w:ins w:id="2075" w:author="QC (Umesh)-v1" w:date="2020-04-22T18:05:00Z">
              <w:r w:rsidRPr="00222BAE">
                <w:rPr>
                  <w:iCs/>
                  <w:noProof/>
                  <w:lang w:eastAsia="en-GB"/>
                </w:rPr>
                <w:t>PUR MPDCCH search space window duration</w:t>
              </w:r>
            </w:ins>
            <w:ins w:id="2076" w:author="QC (Umesh)-v1" w:date="2020-04-22T18:06:00Z">
              <w:r>
                <w:rPr>
                  <w:iCs/>
                  <w:noProof/>
                  <w:lang w:val="en-US" w:eastAsia="en-GB"/>
                </w:rPr>
                <w:t xml:space="preserve">. </w:t>
              </w:r>
            </w:ins>
            <w:ins w:id="2077" w:author="QC (Umesh)-v1" w:date="2020-04-22T18:09:00Z">
              <w:r>
                <w:rPr>
                  <w:iCs/>
                  <w:noProof/>
                  <w:lang w:val="en-US" w:eastAsia="en-GB"/>
                </w:rPr>
                <w:t>See TS 36.321</w:t>
              </w:r>
            </w:ins>
            <w:ins w:id="2078" w:author="QC (Umesh)-v1" w:date="2020-04-22T18:10:00Z">
              <w:r>
                <w:rPr>
                  <w:iCs/>
                  <w:noProof/>
                  <w:lang w:val="en-US" w:eastAsia="en-GB"/>
                </w:rPr>
                <w:t xml:space="preserve"> [6] and TS 36.213 [23]. </w:t>
              </w:r>
            </w:ins>
            <w:ins w:id="2079" w:author="QC (Umesh)-v1" w:date="2020-04-22T22:30:00Z">
              <w:r w:rsidR="008746DB" w:rsidRPr="000E4E7F">
                <w:rPr>
                  <w:lang w:eastAsia="en-GB"/>
                </w:rPr>
                <w:t>Value</w:t>
              </w:r>
              <w:r w:rsidR="008746DB" w:rsidRPr="000E4E7F">
                <w:rPr>
                  <w:noProof/>
                  <w:lang w:eastAsia="en-GB"/>
                </w:rPr>
                <w:t xml:space="preserve"> in subframes. </w:t>
              </w:r>
            </w:ins>
            <w:ins w:id="2080" w:author="QC (Umesh)-v1" w:date="2020-04-22T18:06:00Z">
              <w:r>
                <w:rPr>
                  <w:iCs/>
                  <w:noProof/>
                  <w:lang w:val="en-US" w:eastAsia="en-GB"/>
                </w:rPr>
                <w:t xml:space="preserve">Value </w:t>
              </w:r>
            </w:ins>
            <w:ins w:id="2081"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82" w:author="QC (Umesh)-110eV1" w:date="2020-06-03T15:38:00Z"/>
                <w:bCs/>
                <w:noProof/>
                <w:lang w:eastAsia="en-GB"/>
              </w:rPr>
            </w:pPr>
            <w:r w:rsidRPr="000E4E7F">
              <w:rPr>
                <w:bCs/>
                <w:noProof/>
                <w:lang w:eastAsia="en-GB"/>
              </w:rPr>
              <w:t>Indicates the threshold</w:t>
            </w:r>
            <w:ins w:id="2083" w:author="QC (Umesh)-110eV1" w:date="2020-06-03T15:36:00Z">
              <w:r w:rsidR="00EB0A3A">
                <w:rPr>
                  <w:bCs/>
                  <w:noProof/>
                  <w:lang w:val="en-US" w:eastAsia="en-GB"/>
                </w:rPr>
                <w:t>(s)</w:t>
              </w:r>
            </w:ins>
            <w:r w:rsidRPr="000E4E7F">
              <w:rPr>
                <w:bCs/>
                <w:noProof/>
                <w:lang w:eastAsia="en-GB"/>
              </w:rPr>
              <w:t xml:space="preserve"> of change in serving cell RSRP in dB for TA validation. Value dB4 corresponds to 4 dB, value dB6 corresponds to 6 dB and so on. </w:t>
            </w:r>
            <w:ins w:id="2084"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085"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086" w:author="QC (Umesh)-110eV1" w:date="2020-06-03T15:38:00Z"/>
                <w:bCs/>
                <w:noProof/>
                <w:lang w:eastAsia="en-GB"/>
              </w:rPr>
            </w:pPr>
          </w:p>
          <w:p w14:paraId="2D303C69" w14:textId="5937016E" w:rsidR="00ED4294" w:rsidRPr="000E4E7F" w:rsidRDefault="00ED4294">
            <w:pPr>
              <w:pStyle w:val="TAL"/>
              <w:rPr>
                <w:bCs/>
                <w:noProof/>
                <w:lang w:eastAsia="en-GB"/>
              </w:rPr>
            </w:pPr>
            <w:del w:id="2087"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088" w:author="QC (Umesh)-v7" w:date="2020-05-05T12:39:00Z">
              <w:r w:rsidRPr="000E4E7F" w:rsidDel="00AB713B">
                <w:delText>.</w:delText>
              </w:r>
            </w:del>
          </w:p>
        </w:tc>
      </w:tr>
      <w:tr w:rsidR="00ED4294" w:rsidRPr="000E4E7F" w:rsidDel="00BB041A" w14:paraId="418A92BA" w14:textId="4AC4D354" w:rsidTr="00B768E3">
        <w:trPr>
          <w:cantSplit/>
          <w:tblHeader/>
          <w:del w:id="2089"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090" w:author="QC (Umesh)-v7" w:date="2020-05-05T12:38:00Z"/>
                <w:b/>
                <w:i/>
              </w:rPr>
            </w:pPr>
            <w:bookmarkStart w:id="2091" w:name="_Hlk39574718"/>
            <w:del w:id="2092"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093" w:author="QC (Umesh)-v7" w:date="2020-05-05T12:38:00Z"/>
                <w:bCs/>
                <w:noProof/>
                <w:lang w:eastAsia="en-GB"/>
              </w:rPr>
            </w:pPr>
            <w:del w:id="2094"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095" w:author="QC (Umesh)-v7" w:date="2020-05-05T12:38:00Z"/>
                <w:bCs/>
                <w:noProof/>
                <w:lang w:eastAsia="en-GB"/>
              </w:rPr>
            </w:pPr>
          </w:p>
          <w:p w14:paraId="29C9E608" w14:textId="656B213A" w:rsidR="00ED4294" w:rsidRPr="000E4E7F" w:rsidDel="00BB041A" w:rsidRDefault="00ED4294" w:rsidP="00626658">
            <w:pPr>
              <w:pStyle w:val="TAL"/>
              <w:rPr>
                <w:del w:id="2096" w:author="QC (Umesh)-v7" w:date="2020-05-05T12:38:00Z"/>
                <w:b/>
                <w:bCs/>
                <w:i/>
                <w:noProof/>
                <w:lang w:eastAsia="en-GB"/>
              </w:rPr>
            </w:pPr>
            <w:del w:id="2097"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091"/>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098" w:author="Qualcomm" w:date="2020-06-08T13:05:00Z"/>
                <w:lang w:val="en-US"/>
              </w:rPr>
            </w:pPr>
            <w:del w:id="2099" w:author="Qualcomm" w:date="2020-06-08T13:05:00Z">
              <w:r w:rsidRPr="000E4E7F" w:rsidDel="000A2FE8">
                <w:rPr>
                  <w:b/>
                  <w:i/>
                </w:rPr>
                <w:delText>timeOffset</w:delText>
              </w:r>
            </w:del>
            <w:ins w:id="2100" w:author="QC (Umesh)-v1" w:date="2020-04-22T18:10:00Z">
              <w:del w:id="2101"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102"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103"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04" w:author="QC (Umesh)-v7" w:date="2020-05-05T12:38:00Z"/>
                <w:b/>
                <w:i/>
              </w:rPr>
            </w:pPr>
            <w:ins w:id="2105" w:author="QC (Umesh)-v7" w:date="2020-05-05T12:38:00Z">
              <w:r w:rsidRPr="000E4E7F">
                <w:rPr>
                  <w:b/>
                  <w:i/>
                </w:rPr>
                <w:t>pur-TimeAlignmentTimer</w:t>
              </w:r>
            </w:ins>
          </w:p>
          <w:p w14:paraId="5CD67702" w14:textId="7C8F05D5" w:rsidR="00BB041A" w:rsidRPr="000E4E7F" w:rsidRDefault="00BB041A" w:rsidP="00BB041A">
            <w:pPr>
              <w:pStyle w:val="TAL"/>
              <w:rPr>
                <w:ins w:id="2106" w:author="QC (Umesh)-v7" w:date="2020-05-05T12:38:00Z"/>
                <w:b/>
                <w:bCs/>
                <w:i/>
                <w:noProof/>
                <w:lang w:eastAsia="en-GB"/>
              </w:rPr>
            </w:pPr>
            <w:ins w:id="2107"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commentRangeStart w:id="2108"/>
              <w:commentRangeStart w:id="2109"/>
              <w:del w:id="2110" w:author="QC (Umesh)" w:date="2020-06-10T06:47:00Z">
                <w:r w:rsidRPr="000E4E7F" w:rsidDel="008061D2">
                  <w:rPr>
                    <w:rFonts w:eastAsia="SimSun"/>
                    <w:i/>
                    <w:noProof/>
                    <w:lang w:eastAsia="en-GB"/>
                  </w:rPr>
                  <w:delText>pur-Periodicity</w:delText>
                </w:r>
              </w:del>
            </w:ins>
            <w:commentRangeEnd w:id="2108"/>
            <w:del w:id="2111" w:author="QC (Umesh)" w:date="2020-06-10T06:47:00Z">
              <w:r w:rsidR="00EA7E1E" w:rsidDel="008061D2">
                <w:rPr>
                  <w:rStyle w:val="CommentReference"/>
                  <w:rFonts w:ascii="Times New Roman" w:eastAsia="MS Mincho" w:hAnsi="Times New Roman"/>
                  <w:lang w:eastAsia="en-US"/>
                </w:rPr>
                <w:commentReference w:id="2108"/>
              </w:r>
            </w:del>
            <w:commentRangeEnd w:id="2109"/>
            <w:r w:rsidR="006C311D">
              <w:rPr>
                <w:rStyle w:val="CommentReference"/>
                <w:rFonts w:ascii="Times New Roman" w:eastAsia="MS Mincho" w:hAnsi="Times New Roman"/>
                <w:lang w:eastAsia="en-US"/>
              </w:rPr>
              <w:commentReference w:id="2109"/>
            </w:r>
            <w:ins w:id="2112" w:author="QC (Umesh)" w:date="2020-06-10T06:47:00Z">
              <w:r w:rsidR="008061D2">
                <w:rPr>
                  <w:rFonts w:eastAsia="SimSun"/>
                  <w:iCs/>
                  <w:noProof/>
                  <w:lang w:val="en-US" w:eastAsia="en-GB"/>
                </w:rPr>
                <w:t>PUR periodicity</w:t>
              </w:r>
            </w:ins>
            <w:ins w:id="2113" w:author="QC (Umesh)-v7" w:date="2020-05-05T12:38:00Z">
              <w:r w:rsidRPr="000E4E7F">
                <w:rPr>
                  <w:bCs/>
                  <w:noProof/>
                  <w:lang w:eastAsia="en-GB"/>
                </w:rPr>
                <w:t>.</w:t>
              </w:r>
            </w:ins>
          </w:p>
        </w:tc>
      </w:tr>
    </w:tbl>
    <w:p w14:paraId="1FBBCB3B" w14:textId="77777777" w:rsidR="00B65D1C" w:rsidRPr="000E4E7F" w:rsidRDefault="00B65D1C" w:rsidP="00B65D1C">
      <w:pPr>
        <w:rPr>
          <w:ins w:id="2114"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15"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16" w:author="QC (Umesh)" w:date="2020-06-05T18:12:00Z"/>
                <w:iCs/>
              </w:rPr>
            </w:pPr>
            <w:ins w:id="2117"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18" w:author="QC (Umesh)" w:date="2020-06-05T18:12:00Z"/>
              </w:rPr>
            </w:pPr>
            <w:ins w:id="2119" w:author="QC (Umesh)" w:date="2020-06-05T18:12:00Z">
              <w:r w:rsidRPr="000E4E7F">
                <w:rPr>
                  <w:iCs/>
                </w:rPr>
                <w:t>Explanation</w:t>
              </w:r>
            </w:ins>
          </w:p>
        </w:tc>
      </w:tr>
      <w:tr w:rsidR="00B65D1C" w:rsidRPr="000E4E7F" w14:paraId="1411080A" w14:textId="77777777" w:rsidTr="00787C9E">
        <w:trPr>
          <w:cantSplit/>
          <w:ins w:id="2120"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21" w:author="QC (Umesh)" w:date="2020-06-05T18:12:00Z"/>
                <w:i/>
                <w:noProof/>
                <w:lang w:val="en-US"/>
              </w:rPr>
            </w:pPr>
            <w:ins w:id="2122"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23" w:author="QC (Umesh)" w:date="2020-06-05T18:12:00Z"/>
              </w:rPr>
            </w:pPr>
            <w:ins w:id="2124"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25" w:author="QC (Umesh)" w:date="2020-06-05T18:12:00Z"/>
        </w:rPr>
      </w:pPr>
    </w:p>
    <w:p w14:paraId="5FAF2DA4" w14:textId="3B2C6C09" w:rsidR="00BE7A0D" w:rsidRPr="000A2FE8" w:rsidRDefault="00BE7A0D" w:rsidP="00BE7A0D">
      <w:pPr>
        <w:pStyle w:val="Heading4"/>
        <w:rPr>
          <w:ins w:id="2126" w:author="QC (Umesh)" w:date="2020-06-10T11:34:00Z"/>
          <w:lang w:val="en-US"/>
        </w:rPr>
      </w:pPr>
      <w:ins w:id="2127" w:author="QC (Umesh)" w:date="2020-06-10T11:34:00Z">
        <w:r w:rsidRPr="000E4E7F">
          <w:t>–</w:t>
        </w:r>
        <w:r w:rsidRPr="000E4E7F">
          <w:tab/>
        </w:r>
        <w:commentRangeStart w:id="2128"/>
        <w:r w:rsidRPr="000E4E7F">
          <w:rPr>
            <w:i/>
            <w:noProof/>
          </w:rPr>
          <w:t>PU</w:t>
        </w:r>
        <w:r>
          <w:rPr>
            <w:i/>
            <w:noProof/>
            <w:lang w:val="en-US"/>
          </w:rPr>
          <w:t>R</w:t>
        </w:r>
      </w:ins>
      <w:commentRangeEnd w:id="2128"/>
      <w:ins w:id="2129" w:author="QC (Umesh)" w:date="2020-06-10T11:35:00Z">
        <w:r w:rsidR="00F01F9F">
          <w:rPr>
            <w:rStyle w:val="CommentReference"/>
            <w:rFonts w:ascii="Times New Roman" w:eastAsia="MS Mincho" w:hAnsi="Times New Roman"/>
            <w:lang w:eastAsia="en-US"/>
          </w:rPr>
          <w:commentReference w:id="2128"/>
        </w:r>
      </w:ins>
      <w:ins w:id="2130" w:author="QC (Umesh)" w:date="2020-06-10T11:34:00Z">
        <w:r>
          <w:rPr>
            <w:i/>
            <w:noProof/>
            <w:lang w:val="en-US"/>
          </w:rPr>
          <w:t>-ConfigID</w:t>
        </w:r>
      </w:ins>
    </w:p>
    <w:p w14:paraId="5E76CF7B" w14:textId="036442EA" w:rsidR="00BE7A0D" w:rsidRPr="000E4E7F" w:rsidRDefault="00BE7A0D" w:rsidP="00BE7A0D">
      <w:pPr>
        <w:rPr>
          <w:ins w:id="2131" w:author="QC (Umesh)" w:date="2020-06-10T11:34:00Z"/>
        </w:rPr>
      </w:pPr>
      <w:ins w:id="2132"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33" w:author="QC (Umesh)" w:date="2020-06-10T11:35:00Z">
        <w:r>
          <w:t>configuration identity</w:t>
        </w:r>
      </w:ins>
      <w:ins w:id="2134" w:author="QC (Umesh)" w:date="2020-06-10T11:34:00Z">
        <w:r>
          <w:t>.</w:t>
        </w:r>
      </w:ins>
    </w:p>
    <w:p w14:paraId="0F0298E6" w14:textId="0FEA342F" w:rsidR="00BE7A0D" w:rsidRPr="000E4E7F" w:rsidRDefault="00BE7A0D" w:rsidP="00BE7A0D">
      <w:pPr>
        <w:pStyle w:val="TH"/>
        <w:ind w:left="567"/>
        <w:rPr>
          <w:ins w:id="2135" w:author="QC (Umesh)" w:date="2020-06-10T11:34:00Z"/>
        </w:rPr>
      </w:pPr>
      <w:ins w:id="2136" w:author="QC (Umesh)" w:date="2020-06-10T11:34:00Z">
        <w:r w:rsidRPr="003A7AB5">
          <w:rPr>
            <w:bCs/>
            <w:i/>
            <w:iCs/>
          </w:rPr>
          <w:t>PUR-</w:t>
        </w:r>
      </w:ins>
      <w:ins w:id="2137" w:author="QC (Umesh)" w:date="2020-06-10T11:35:00Z">
        <w:r>
          <w:rPr>
            <w:bCs/>
            <w:i/>
            <w:iCs/>
            <w:lang w:val="en-US"/>
          </w:rPr>
          <w:t>ConfigID</w:t>
        </w:r>
      </w:ins>
      <w:ins w:id="2138" w:author="QC (Umesh)" w:date="2020-06-10T11:34:00Z">
        <w:r w:rsidRPr="000E4E7F">
          <w:t xml:space="preserve"> information element</w:t>
        </w:r>
      </w:ins>
    </w:p>
    <w:p w14:paraId="71B062A7" w14:textId="77777777" w:rsidR="00BE7A0D" w:rsidRDefault="00BE7A0D" w:rsidP="00BE7A0D">
      <w:pPr>
        <w:pStyle w:val="PL"/>
        <w:shd w:val="clear" w:color="auto" w:fill="E6E6E6"/>
        <w:rPr>
          <w:ins w:id="2139" w:author="QC (Umesh)" w:date="2020-06-10T11:34:00Z"/>
        </w:rPr>
      </w:pPr>
      <w:ins w:id="2140" w:author="QC (Umesh)" w:date="2020-06-10T11:34:00Z">
        <w:r w:rsidRPr="000E4E7F">
          <w:t>-- ASN1START</w:t>
        </w:r>
      </w:ins>
    </w:p>
    <w:p w14:paraId="16C59C3A" w14:textId="77777777" w:rsidR="00BE7A0D" w:rsidRDefault="00BE7A0D" w:rsidP="00BE7A0D">
      <w:pPr>
        <w:pStyle w:val="PL"/>
        <w:shd w:val="clear" w:color="auto" w:fill="E6E6E6"/>
        <w:rPr>
          <w:ins w:id="2141" w:author="QC (Umesh)" w:date="2020-06-10T11:34:00Z"/>
        </w:rPr>
      </w:pPr>
    </w:p>
    <w:p w14:paraId="7AD19852" w14:textId="77777777" w:rsidR="00BE7A0D" w:rsidRDefault="00BE7A0D" w:rsidP="00BE7A0D">
      <w:pPr>
        <w:pStyle w:val="PL"/>
        <w:shd w:val="clear" w:color="auto" w:fill="E6E6E6"/>
        <w:rPr>
          <w:ins w:id="2142" w:author="QC (Umesh)" w:date="2020-06-10T11:35:00Z"/>
        </w:rPr>
      </w:pPr>
      <w:ins w:id="2143" w:author="QC (Umesh)" w:date="2020-06-10T11:35:00Z">
        <w:r>
          <w:t>PUR-ConfigID-r16 ::= BIT STRING (SIZE(20))</w:t>
        </w:r>
      </w:ins>
    </w:p>
    <w:p w14:paraId="2F9651EE" w14:textId="77777777" w:rsidR="00BE7A0D" w:rsidRPr="000E4E7F" w:rsidRDefault="00BE7A0D" w:rsidP="00BE7A0D">
      <w:pPr>
        <w:pStyle w:val="PL"/>
        <w:shd w:val="clear" w:color="auto" w:fill="E6E6E6"/>
        <w:rPr>
          <w:ins w:id="2144" w:author="QC (Umesh)" w:date="2020-06-10T11:34:00Z"/>
        </w:rPr>
      </w:pPr>
    </w:p>
    <w:p w14:paraId="34D1E95C" w14:textId="77777777" w:rsidR="00BE7A0D" w:rsidRPr="000E4E7F" w:rsidRDefault="00BE7A0D" w:rsidP="00BE7A0D">
      <w:pPr>
        <w:pStyle w:val="PL"/>
        <w:shd w:val="clear" w:color="auto" w:fill="E6E6E6"/>
        <w:rPr>
          <w:ins w:id="2145" w:author="QC (Umesh)" w:date="2020-06-10T11:34:00Z"/>
        </w:rPr>
      </w:pPr>
      <w:ins w:id="2146" w:author="QC (Umesh)" w:date="2020-06-10T11:34:00Z">
        <w:r w:rsidRPr="000E4E7F">
          <w:t>-- ASN1STOP</w:t>
        </w:r>
      </w:ins>
    </w:p>
    <w:p w14:paraId="11DC7A47" w14:textId="77777777" w:rsidR="00924522" w:rsidRDefault="00924522" w:rsidP="00924522">
      <w:pPr>
        <w:rPr>
          <w:ins w:id="2147" w:author="QC (Umesh)" w:date="2020-06-10T11:36:00Z"/>
        </w:rPr>
      </w:pPr>
    </w:p>
    <w:p w14:paraId="224DD33F" w14:textId="02D71F68" w:rsidR="003A7AB5" w:rsidRPr="000A2FE8" w:rsidRDefault="003A7AB5" w:rsidP="003A7AB5">
      <w:pPr>
        <w:pStyle w:val="Heading4"/>
        <w:rPr>
          <w:ins w:id="2148" w:author="Qualcomm" w:date="2020-06-08T12:41:00Z"/>
          <w:lang w:val="en-US"/>
        </w:rPr>
      </w:pPr>
      <w:ins w:id="2149" w:author="Qualcomm" w:date="2020-06-08T12:41:00Z">
        <w:r w:rsidRPr="000E4E7F">
          <w:t>–</w:t>
        </w:r>
        <w:r w:rsidRPr="000E4E7F">
          <w:tab/>
        </w:r>
        <w:commentRangeStart w:id="2150"/>
        <w:r w:rsidRPr="000E4E7F">
          <w:rPr>
            <w:i/>
            <w:noProof/>
          </w:rPr>
          <w:t>PU</w:t>
        </w:r>
        <w:r>
          <w:rPr>
            <w:i/>
            <w:noProof/>
            <w:lang w:val="en-US"/>
          </w:rPr>
          <w:t>R</w:t>
        </w:r>
      </w:ins>
      <w:commentRangeEnd w:id="2150"/>
      <w:ins w:id="2151" w:author="Qualcomm" w:date="2020-06-08T15:28:00Z">
        <w:r w:rsidR="00B070B2">
          <w:rPr>
            <w:rStyle w:val="CommentReference"/>
            <w:rFonts w:ascii="Times New Roman" w:eastAsia="MS Mincho" w:hAnsi="Times New Roman"/>
            <w:lang w:eastAsia="en-US"/>
          </w:rPr>
          <w:commentReference w:id="2150"/>
        </w:r>
      </w:ins>
      <w:ins w:id="2152" w:author="Qualcomm" w:date="2020-06-08T12:41:00Z">
        <w:r>
          <w:rPr>
            <w:i/>
            <w:noProof/>
            <w:lang w:val="en-US"/>
          </w:rPr>
          <w:t>-P</w:t>
        </w:r>
        <w:r w:rsidRPr="003A7AB5">
          <w:rPr>
            <w:i/>
            <w:noProof/>
            <w:lang w:val="en-US"/>
          </w:rPr>
          <w:t>eriodicityAndOffset</w:t>
        </w:r>
      </w:ins>
    </w:p>
    <w:p w14:paraId="1EADE78A" w14:textId="1FDF3202" w:rsidR="003A7AB5" w:rsidRPr="000E4E7F" w:rsidRDefault="003A7AB5" w:rsidP="003A7AB5">
      <w:pPr>
        <w:rPr>
          <w:ins w:id="2153" w:author="Qualcomm" w:date="2020-06-08T12:41:00Z"/>
        </w:rPr>
      </w:pPr>
      <w:commentRangeStart w:id="2154"/>
      <w:commentRangeStart w:id="2155"/>
      <w:ins w:id="2156" w:author="Qualcomm" w:date="2020-06-08T12:41:00Z">
        <w:r w:rsidRPr="000E4E7F">
          <w:t xml:space="preserve">The IE </w:t>
        </w:r>
      </w:ins>
      <w:ins w:id="2157" w:author="Qualcomm" w:date="2020-06-08T12:42:00Z">
        <w:r w:rsidRPr="000E4E7F">
          <w:rPr>
            <w:i/>
            <w:noProof/>
          </w:rPr>
          <w:t>PU</w:t>
        </w:r>
        <w:r>
          <w:rPr>
            <w:i/>
            <w:noProof/>
            <w:lang w:val="en-US"/>
          </w:rPr>
          <w:t>R-P</w:t>
        </w:r>
        <w:r w:rsidRPr="003A7AB5">
          <w:rPr>
            <w:i/>
            <w:noProof/>
            <w:lang w:val="en-US"/>
          </w:rPr>
          <w:t>eriodicityAndOffset</w:t>
        </w:r>
      </w:ins>
      <w:ins w:id="2158" w:author="Qualcomm" w:date="2020-06-08T12:41:00Z">
        <w:r w:rsidRPr="000E4E7F">
          <w:t xml:space="preserve"> is used to </w:t>
        </w:r>
      </w:ins>
      <w:ins w:id="2159" w:author="Qualcomm" w:date="2020-06-08T12:42:00Z">
        <w:r>
          <w:t>indicate</w:t>
        </w:r>
      </w:ins>
      <w:ins w:id="2160" w:author="Qualcomm" w:date="2020-06-08T12:41:00Z">
        <w:r w:rsidRPr="000E4E7F">
          <w:t xml:space="preserve"> the </w:t>
        </w:r>
      </w:ins>
      <w:ins w:id="2161" w:author="Qualcomm" w:date="2020-06-08T12:43:00Z">
        <w:r>
          <w:t>periodicity of PUR occasions and start offset until the first PUR occasion</w:t>
        </w:r>
      </w:ins>
      <w:ins w:id="2162" w:author="Qualcomm" w:date="2020-06-08T12:47:00Z">
        <w:r>
          <w:t xml:space="preserve"> in the units of H-SFN </w:t>
        </w:r>
      </w:ins>
      <w:ins w:id="2163" w:author="Qualcomm" w:date="2020-06-08T12:48:00Z">
        <w:r>
          <w:t xml:space="preserve">duration </w:t>
        </w:r>
      </w:ins>
      <w:ins w:id="2164" w:author="Qualcomm" w:date="2020-06-08T12:47:00Z">
        <w:r>
          <w:t>(i.e., 10.24s)</w:t>
        </w:r>
      </w:ins>
      <w:ins w:id="2165" w:author="Qualcomm" w:date="2020-06-08T12:43:00Z">
        <w:r>
          <w:t>.</w:t>
        </w:r>
      </w:ins>
      <w:ins w:id="2166" w:author="Qualcomm" w:date="2020-06-08T12:45:00Z">
        <w:r>
          <w:t xml:space="preserve"> </w:t>
        </w:r>
      </w:ins>
      <w:ins w:id="2167"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168"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169" w:author="Qualcomm" w:date="2020-06-08T12:46:00Z">
        <w:r>
          <w:t>8</w:t>
        </w:r>
      </w:ins>
      <w:ins w:id="2170" w:author="Qualcomm" w:date="2020-06-08T12:47:00Z">
        <w:r>
          <w:t xml:space="preserve"> H-SFN</w:t>
        </w:r>
      </w:ins>
      <w:ins w:id="2171" w:author="Qualcomm" w:date="2020-06-08T12:48:00Z">
        <w:r>
          <w:t xml:space="preserve">, </w:t>
        </w:r>
      </w:ins>
      <w:ins w:id="2172" w:author="Qualcomm" w:date="2020-06-08T12:45:00Z">
        <w:r>
          <w:rPr>
            <w:lang w:val="en-US"/>
          </w:rPr>
          <w:t>value set to</w:t>
        </w:r>
        <w:r w:rsidRPr="000E4E7F">
          <w:t xml:space="preserve"> </w:t>
        </w:r>
        <w:r>
          <w:rPr>
            <w:i/>
            <w:iCs/>
            <w:lang w:val="en-US"/>
          </w:rPr>
          <w:t>periodicity</w:t>
        </w:r>
      </w:ins>
      <w:ins w:id="2173" w:author="Qualcomm" w:date="2020-06-08T12:48:00Z">
        <w:r>
          <w:rPr>
            <w:i/>
            <w:iCs/>
          </w:rPr>
          <w:t>16</w:t>
        </w:r>
      </w:ins>
      <w:ins w:id="2174" w:author="Qualcomm" w:date="2020-06-08T12:45:00Z">
        <w:r w:rsidRPr="000E4E7F">
          <w:t xml:space="preserve"> corresponds to </w:t>
        </w:r>
        <w:r>
          <w:rPr>
            <w:lang w:val="en-US"/>
          </w:rPr>
          <w:t xml:space="preserve">periodicity </w:t>
        </w:r>
      </w:ins>
      <w:ins w:id="2175" w:author="Qualcomm" w:date="2020-06-08T12:48:00Z">
        <w:r>
          <w:rPr>
            <w:lang w:val="en-US"/>
          </w:rPr>
          <w:t>16 H-SFN</w:t>
        </w:r>
      </w:ins>
      <w:ins w:id="2176" w:author="Qualcomm" w:date="2020-06-08T12:49:00Z">
        <w:r>
          <w:rPr>
            <w:lang w:val="en-US"/>
          </w:rPr>
          <w:t xml:space="preserve"> and so on</w:t>
        </w:r>
      </w:ins>
      <w:ins w:id="2177" w:author="Qualcomm" w:date="2020-06-08T12:41:00Z">
        <w:r w:rsidRPr="000E4E7F">
          <w:t>.</w:t>
        </w:r>
      </w:ins>
      <w:ins w:id="2178" w:author="Qualcomm" w:date="2020-06-08T12:51:00Z">
        <w:r>
          <w:t xml:space="preserve"> The</w:t>
        </w:r>
      </w:ins>
      <w:ins w:id="2179" w:author="Qualcomm" w:date="2020-06-08T12:56:00Z">
        <w:r w:rsidR="00094A48">
          <w:t xml:space="preserve"> H-SFN for the first PUR occasion is the</w:t>
        </w:r>
      </w:ins>
      <w:ins w:id="2180" w:author="Qualcomm" w:date="2020-06-08T12:57:00Z">
        <w:r w:rsidR="00094A48">
          <w:t xml:space="preserve"> </w:t>
        </w:r>
      </w:ins>
      <w:ins w:id="2181" w:author="Qualcomm" w:date="2020-06-08T12:56:00Z">
        <w:r w:rsidR="00094A48">
          <w:t>H-SFN</w:t>
        </w:r>
      </w:ins>
      <w:ins w:id="2182" w:author="Qualcomm" w:date="2020-06-08T13:12:00Z">
        <w:r w:rsidR="00A56158">
          <w:t xml:space="preserve"> starting from the H-SFN boundary</w:t>
        </w:r>
      </w:ins>
      <w:ins w:id="2183" w:author="Qualcomm" w:date="2020-06-08T12:56:00Z">
        <w:r w:rsidR="00094A48">
          <w:t xml:space="preserve"> </w:t>
        </w:r>
      </w:ins>
      <w:ins w:id="2184" w:author="Qualcomm" w:date="2020-06-08T12:57:00Z">
        <w:r w:rsidR="00094A48">
          <w:t xml:space="preserve">occurring after the </w:t>
        </w:r>
        <w:del w:id="2185" w:author="QC (Umesh)" w:date="2020-06-10T06:56:00Z">
          <w:r w:rsidR="00094A48" w:rsidDel="00641A39">
            <w:delText>d</w:delText>
          </w:r>
        </w:del>
      </w:ins>
      <w:ins w:id="2186" w:author="Qualcomm" w:date="2020-06-08T12:51:00Z">
        <w:del w:id="2187" w:author="QC (Umesh)" w:date="2020-06-10T06:56:00Z">
          <w:r w:rsidR="00094A48" w:rsidDel="00641A39">
            <w:delText>uration</w:delText>
          </w:r>
        </w:del>
      </w:ins>
      <w:ins w:id="2188" w:author="Qualcomm" w:date="2020-06-08T12:55:00Z">
        <w:del w:id="2189" w:author="QC (Umesh)" w:date="2020-06-10T06:56:00Z">
          <w:r w:rsidR="00094A48" w:rsidDel="00641A39">
            <w:delText xml:space="preserve"> </w:delText>
          </w:r>
        </w:del>
      </w:ins>
      <w:ins w:id="2190" w:author="Qualcomm" w:date="2020-06-08T12:58:00Z">
        <w:del w:id="2191" w:author="QC (Umesh)" w:date="2020-06-10T06:56:00Z">
          <w:r w:rsidR="00094A48" w:rsidDel="00641A39">
            <w:delText xml:space="preserve">as </w:delText>
          </w:r>
        </w:del>
      </w:ins>
      <w:ins w:id="2192" w:author="Qualcomm" w:date="2020-06-08T12:56:00Z">
        <w:del w:id="2193" w:author="QC (Umesh)" w:date="2020-06-10T06:56:00Z">
          <w:r w:rsidR="00094A48" w:rsidDel="00641A39">
            <w:delText xml:space="preserve">indicated by </w:delText>
          </w:r>
        </w:del>
      </w:ins>
      <w:ins w:id="2194" w:author="Qualcomm" w:date="2020-06-08T12:58:00Z">
        <w:del w:id="2195" w:author="QC (Umesh)" w:date="2020-06-10T06:56:00Z">
          <w:r w:rsidR="00094A48" w:rsidDel="00641A39">
            <w:delText xml:space="preserve">the </w:delText>
          </w:r>
        </w:del>
      </w:ins>
      <w:ins w:id="2196" w:author="Qualcomm" w:date="2020-06-08T12:56:00Z">
        <w:r w:rsidR="00094A48">
          <w:t xml:space="preserve">start offset </w:t>
        </w:r>
      </w:ins>
      <w:ins w:id="2197" w:author="Qualcomm" w:date="2020-06-08T12:55:00Z">
        <w:r w:rsidR="00094A48">
          <w:t>starting</w:t>
        </w:r>
      </w:ins>
      <w:ins w:id="2198" w:author="Qualcomm" w:date="2020-06-08T12:51:00Z">
        <w:r w:rsidR="00094A48">
          <w:t xml:space="preserve"> </w:t>
        </w:r>
      </w:ins>
      <w:ins w:id="2199"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200" w:author="Qualcomm" w:date="2020-06-08T12:58:00Z">
        <w:r w:rsidR="00094A48">
          <w:t>.</w:t>
        </w:r>
      </w:ins>
      <w:commentRangeEnd w:id="2154"/>
      <w:r w:rsidR="00EA7E1E">
        <w:rPr>
          <w:rStyle w:val="CommentReference"/>
          <w:rFonts w:eastAsia="MS Mincho"/>
          <w:lang w:val="x-none" w:eastAsia="en-US"/>
        </w:rPr>
        <w:commentReference w:id="2154"/>
      </w:r>
      <w:commentRangeEnd w:id="2155"/>
      <w:r w:rsidR="00641A39">
        <w:rPr>
          <w:rStyle w:val="CommentReference"/>
          <w:rFonts w:eastAsia="MS Mincho"/>
          <w:lang w:val="x-none" w:eastAsia="en-US"/>
        </w:rPr>
        <w:commentReference w:id="2155"/>
      </w:r>
    </w:p>
    <w:p w14:paraId="10984FD5" w14:textId="42D789C4" w:rsidR="003A7AB5" w:rsidRPr="000E4E7F" w:rsidRDefault="003A7AB5" w:rsidP="003A7AB5">
      <w:pPr>
        <w:pStyle w:val="TH"/>
        <w:ind w:left="567"/>
        <w:rPr>
          <w:ins w:id="2201" w:author="Qualcomm" w:date="2020-06-08T12:41:00Z"/>
        </w:rPr>
      </w:pPr>
      <w:ins w:id="2202" w:author="Qualcomm" w:date="2020-06-08T12:45:00Z">
        <w:r w:rsidRPr="003A7AB5">
          <w:rPr>
            <w:bCs/>
            <w:i/>
            <w:iCs/>
          </w:rPr>
          <w:t>PUR-PeriodicityAndOffset</w:t>
        </w:r>
      </w:ins>
      <w:ins w:id="2203" w:author="Qualcomm" w:date="2020-06-08T12:41:00Z">
        <w:r w:rsidRPr="000E4E7F">
          <w:t xml:space="preserve"> information element</w:t>
        </w:r>
      </w:ins>
    </w:p>
    <w:p w14:paraId="3E3B68C8" w14:textId="67180197" w:rsidR="003A7AB5" w:rsidRDefault="003A7AB5" w:rsidP="003A7AB5">
      <w:pPr>
        <w:pStyle w:val="PL"/>
        <w:shd w:val="clear" w:color="auto" w:fill="E6E6E6"/>
        <w:rPr>
          <w:ins w:id="2204" w:author="Qualcomm" w:date="2020-06-08T12:44:00Z"/>
        </w:rPr>
      </w:pPr>
      <w:ins w:id="2205" w:author="Qualcomm" w:date="2020-06-08T12:41:00Z">
        <w:r w:rsidRPr="000E4E7F">
          <w:t>-- ASN1START</w:t>
        </w:r>
      </w:ins>
    </w:p>
    <w:p w14:paraId="6C2A5BBF" w14:textId="77777777" w:rsidR="003A7AB5" w:rsidRDefault="003A7AB5" w:rsidP="003A7AB5">
      <w:pPr>
        <w:pStyle w:val="PL"/>
        <w:shd w:val="clear" w:color="auto" w:fill="E6E6E6"/>
        <w:rPr>
          <w:ins w:id="2206" w:author="Qualcomm" w:date="2020-06-08T12:44:00Z"/>
        </w:rPr>
      </w:pPr>
    </w:p>
    <w:p w14:paraId="300EAA65" w14:textId="77777777" w:rsidR="003A7AB5" w:rsidRDefault="003A7AB5" w:rsidP="003A7AB5">
      <w:pPr>
        <w:pStyle w:val="PL"/>
        <w:shd w:val="clear" w:color="auto" w:fill="E6E6E6"/>
        <w:rPr>
          <w:ins w:id="2207" w:author="Qualcomm" w:date="2020-06-08T12:44:00Z"/>
        </w:rPr>
      </w:pPr>
      <w:ins w:id="2208"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09" w:author="Qualcomm" w:date="2020-06-08T12:44:00Z"/>
        </w:rPr>
      </w:pPr>
      <w:ins w:id="2210" w:author="Qualcomm" w:date="2020-06-08T12:44:00Z">
        <w:r>
          <w:tab/>
          <w:t>periodicity8</w:t>
        </w:r>
        <w:r>
          <w:tab/>
        </w:r>
        <w:r>
          <w:tab/>
          <w:t>INTEGER (0..7),</w:t>
        </w:r>
      </w:ins>
    </w:p>
    <w:p w14:paraId="7E85D26C" w14:textId="77777777" w:rsidR="003A7AB5" w:rsidRDefault="003A7AB5" w:rsidP="003A7AB5">
      <w:pPr>
        <w:pStyle w:val="PL"/>
        <w:shd w:val="clear" w:color="auto" w:fill="E6E6E6"/>
        <w:rPr>
          <w:ins w:id="2211" w:author="Qualcomm" w:date="2020-06-08T12:44:00Z"/>
        </w:rPr>
      </w:pPr>
      <w:ins w:id="2212" w:author="Qualcomm" w:date="2020-06-08T12:44:00Z">
        <w:r>
          <w:tab/>
          <w:t>periodicity16</w:t>
        </w:r>
        <w:r>
          <w:tab/>
        </w:r>
        <w:r>
          <w:tab/>
          <w:t>INTEGER (0..15),</w:t>
        </w:r>
      </w:ins>
    </w:p>
    <w:p w14:paraId="6EE67B15" w14:textId="77777777" w:rsidR="003A7AB5" w:rsidRDefault="003A7AB5" w:rsidP="003A7AB5">
      <w:pPr>
        <w:pStyle w:val="PL"/>
        <w:shd w:val="clear" w:color="auto" w:fill="E6E6E6"/>
        <w:rPr>
          <w:ins w:id="2213" w:author="Qualcomm" w:date="2020-06-08T12:44:00Z"/>
        </w:rPr>
      </w:pPr>
      <w:ins w:id="2214" w:author="Qualcomm" w:date="2020-06-08T12:44:00Z">
        <w:r>
          <w:tab/>
          <w:t>periodicity32</w:t>
        </w:r>
        <w:r>
          <w:tab/>
        </w:r>
        <w:r>
          <w:tab/>
          <w:t>INTEGER (0..31),</w:t>
        </w:r>
      </w:ins>
    </w:p>
    <w:p w14:paraId="1B0CCC97" w14:textId="77777777" w:rsidR="003A7AB5" w:rsidRDefault="003A7AB5" w:rsidP="003A7AB5">
      <w:pPr>
        <w:pStyle w:val="PL"/>
        <w:shd w:val="clear" w:color="auto" w:fill="E6E6E6"/>
        <w:rPr>
          <w:ins w:id="2215" w:author="Qualcomm" w:date="2020-06-08T12:44:00Z"/>
        </w:rPr>
      </w:pPr>
      <w:ins w:id="2216" w:author="Qualcomm" w:date="2020-06-08T12:44:00Z">
        <w:r>
          <w:tab/>
          <w:t>periodicity64</w:t>
        </w:r>
        <w:r>
          <w:tab/>
        </w:r>
        <w:r>
          <w:tab/>
          <w:t>INTEGER (0..63),</w:t>
        </w:r>
      </w:ins>
    </w:p>
    <w:p w14:paraId="55118F5A" w14:textId="77777777" w:rsidR="003A7AB5" w:rsidRDefault="003A7AB5" w:rsidP="003A7AB5">
      <w:pPr>
        <w:pStyle w:val="PL"/>
        <w:shd w:val="clear" w:color="auto" w:fill="E6E6E6"/>
        <w:rPr>
          <w:ins w:id="2217" w:author="Qualcomm" w:date="2020-06-08T12:44:00Z"/>
        </w:rPr>
      </w:pPr>
      <w:ins w:id="2218"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19" w:author="Qualcomm" w:date="2020-06-08T12:44:00Z"/>
        </w:rPr>
      </w:pPr>
      <w:ins w:id="2220"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21" w:author="Qualcomm" w:date="2020-06-08T12:44:00Z"/>
        </w:rPr>
      </w:pPr>
      <w:ins w:id="2222"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23" w:author="Qualcomm" w:date="2020-06-08T12:44:00Z"/>
        </w:rPr>
      </w:pPr>
      <w:ins w:id="2224"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25" w:author="Qualcomm" w:date="2020-06-08T12:44:00Z"/>
        </w:rPr>
      </w:pPr>
      <w:ins w:id="2226"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227" w:author="Qualcomm" w:date="2020-06-08T12:44:00Z"/>
        </w:rPr>
      </w:pPr>
      <w:ins w:id="2228" w:author="Qualcomm" w:date="2020-06-08T12:44:00Z">
        <w:r>
          <w:tab/>
          <w:t>periodicity4096</w:t>
        </w:r>
        <w:r>
          <w:tab/>
        </w:r>
        <w:r>
          <w:tab/>
          <w:t>INTEGER (0..4095),</w:t>
        </w:r>
      </w:ins>
    </w:p>
    <w:p w14:paraId="4983D07E" w14:textId="74AC57B8" w:rsidR="003A7AB5" w:rsidDel="00792294" w:rsidRDefault="003A7AB5" w:rsidP="00792294">
      <w:pPr>
        <w:pStyle w:val="PL"/>
        <w:shd w:val="clear" w:color="auto" w:fill="E6E6E6"/>
        <w:rPr>
          <w:ins w:id="2229" w:author="Qualcomm" w:date="2020-06-08T12:44:00Z"/>
          <w:del w:id="2230" w:author="QC (Umesh)" w:date="2020-06-10T06:57:00Z"/>
        </w:rPr>
      </w:pPr>
      <w:ins w:id="2231" w:author="Qualcomm" w:date="2020-06-08T12:44:00Z">
        <w:r>
          <w:tab/>
          <w:t>periodicity8192</w:t>
        </w:r>
        <w:r>
          <w:tab/>
        </w:r>
        <w:r>
          <w:tab/>
          <w:t>INTEGER (0..8192)</w:t>
        </w:r>
      </w:ins>
      <w:ins w:id="2232" w:author="QC (Umesh)" w:date="2020-06-10T06:57:00Z">
        <w:r w:rsidR="00792294" w:rsidDel="00792294">
          <w:t xml:space="preserve"> </w:t>
        </w:r>
      </w:ins>
      <w:ins w:id="2233" w:author="Qualcomm" w:date="2020-06-08T12:44:00Z">
        <w:del w:id="2234" w:author="QC (Umesh)" w:date="2020-06-10T06:57:00Z">
          <w:r w:rsidDel="00792294">
            <w:delText>,</w:delText>
          </w:r>
        </w:del>
      </w:ins>
    </w:p>
    <w:p w14:paraId="60E2459E" w14:textId="05179499" w:rsidR="003A7AB5" w:rsidRDefault="003A7AB5" w:rsidP="00792294">
      <w:pPr>
        <w:pStyle w:val="PL"/>
        <w:shd w:val="clear" w:color="auto" w:fill="E6E6E6"/>
        <w:rPr>
          <w:ins w:id="2235" w:author="Qualcomm" w:date="2020-06-08T12:44:00Z"/>
        </w:rPr>
      </w:pPr>
      <w:commentRangeStart w:id="2236"/>
      <w:commentRangeStart w:id="2237"/>
      <w:ins w:id="2238" w:author="Qualcomm" w:date="2020-06-08T12:44:00Z">
        <w:del w:id="2239" w:author="QC (Umesh)" w:date="2020-06-10T06:57:00Z">
          <w:r w:rsidDel="00792294">
            <w:tab/>
            <w:delText>spare5 NULL, spare4 NULL, spare3 NULL, spare2 NULL, spare1 NULL</w:delText>
          </w:r>
        </w:del>
      </w:ins>
      <w:commentRangeEnd w:id="2236"/>
      <w:del w:id="2240" w:author="QC (Umesh)" w:date="2020-06-10T06:57:00Z">
        <w:r w:rsidR="00EA7E1E" w:rsidDel="00792294">
          <w:rPr>
            <w:rStyle w:val="CommentReference"/>
            <w:rFonts w:ascii="Times New Roman" w:eastAsia="MS Mincho" w:hAnsi="Times New Roman"/>
            <w:noProof w:val="0"/>
            <w:lang w:val="x-none" w:eastAsia="en-US"/>
          </w:rPr>
          <w:commentReference w:id="2236"/>
        </w:r>
      </w:del>
      <w:commentRangeEnd w:id="2237"/>
      <w:r w:rsidR="006C311D">
        <w:rPr>
          <w:rStyle w:val="CommentReference"/>
          <w:rFonts w:ascii="Times New Roman" w:eastAsia="MS Mincho" w:hAnsi="Times New Roman"/>
          <w:noProof w:val="0"/>
          <w:lang w:val="x-none" w:eastAsia="en-US"/>
        </w:rPr>
        <w:commentReference w:id="2237"/>
      </w:r>
    </w:p>
    <w:p w14:paraId="6395A20D" w14:textId="77777777" w:rsidR="003A7AB5" w:rsidRDefault="003A7AB5" w:rsidP="003A7AB5">
      <w:pPr>
        <w:pStyle w:val="PL"/>
        <w:shd w:val="clear" w:color="auto" w:fill="E6E6E6"/>
        <w:rPr>
          <w:ins w:id="2241" w:author="Qualcomm" w:date="2020-06-08T12:44:00Z"/>
        </w:rPr>
      </w:pPr>
      <w:ins w:id="2242" w:author="Qualcomm" w:date="2020-06-08T12:44:00Z">
        <w:r>
          <w:t>}</w:t>
        </w:r>
      </w:ins>
    </w:p>
    <w:p w14:paraId="2F3ABB83" w14:textId="77777777" w:rsidR="003A7AB5" w:rsidRPr="000E4E7F" w:rsidRDefault="003A7AB5" w:rsidP="003A7AB5">
      <w:pPr>
        <w:pStyle w:val="PL"/>
        <w:shd w:val="clear" w:color="auto" w:fill="E6E6E6"/>
        <w:rPr>
          <w:ins w:id="2243" w:author="Qualcomm" w:date="2020-06-08T12:44:00Z"/>
        </w:rPr>
      </w:pPr>
    </w:p>
    <w:p w14:paraId="082FA8A9" w14:textId="6B584D08" w:rsidR="003A7AB5" w:rsidRPr="000E4E7F" w:rsidRDefault="003A7AB5" w:rsidP="003A7AB5">
      <w:pPr>
        <w:pStyle w:val="PL"/>
        <w:shd w:val="clear" w:color="auto" w:fill="E6E6E6"/>
        <w:rPr>
          <w:ins w:id="2244" w:author="Qualcomm" w:date="2020-06-08T12:41:00Z"/>
        </w:rPr>
      </w:pPr>
      <w:ins w:id="2245" w:author="Qualcomm" w:date="2020-06-08T12:44:00Z">
        <w:r w:rsidRPr="000E4E7F">
          <w:t>-- ASN1STOP</w:t>
        </w:r>
      </w:ins>
    </w:p>
    <w:p w14:paraId="4BEF9847" w14:textId="5389BF90" w:rsidR="00FB3EAA" w:rsidDel="003A7AB5" w:rsidRDefault="00FB3EAA" w:rsidP="003A7AB5">
      <w:pPr>
        <w:rPr>
          <w:del w:id="2246" w:author="Qualcomm" w:date="2020-06-08T12:44:00Z"/>
        </w:rPr>
      </w:pPr>
    </w:p>
    <w:p w14:paraId="36E83261" w14:textId="77777777" w:rsidR="008D0573" w:rsidRPr="000E4E7F" w:rsidRDefault="008D0573" w:rsidP="008D0573">
      <w:pPr>
        <w:pStyle w:val="Heading4"/>
      </w:pPr>
      <w:bookmarkStart w:id="2247" w:name="_Toc29342605"/>
      <w:bookmarkStart w:id="2248" w:name="_Toc29343744"/>
      <w:bookmarkStart w:id="2249" w:name="_Toc36567010"/>
      <w:bookmarkStart w:id="2250" w:name="_Toc36810450"/>
      <w:bookmarkStart w:id="2251" w:name="_Toc36846814"/>
      <w:bookmarkStart w:id="2252" w:name="_Toc36939467"/>
      <w:bookmarkStart w:id="2253" w:name="_Toc37082447"/>
      <w:bookmarkStart w:id="2254" w:name="_Toc20487313"/>
      <w:bookmarkStart w:id="2255" w:name="_Toc36567013"/>
      <w:bookmarkStart w:id="2256" w:name="_Toc36810453"/>
      <w:bookmarkStart w:id="2257" w:name="_Toc36846817"/>
      <w:bookmarkStart w:id="2258" w:name="_Toc36939470"/>
      <w:bookmarkStart w:id="2259" w:name="_Toc37082450"/>
      <w:bookmarkStart w:id="2260" w:name="_Toc20487460"/>
      <w:bookmarkEnd w:id="1008"/>
      <w:r w:rsidRPr="000E4E7F">
        <w:t>–</w:t>
      </w:r>
      <w:r w:rsidRPr="000E4E7F">
        <w:tab/>
      </w:r>
      <w:r w:rsidRPr="000E4E7F">
        <w:rPr>
          <w:i/>
          <w:noProof/>
        </w:rPr>
        <w:t>PUSCH-Config</w:t>
      </w:r>
      <w:bookmarkEnd w:id="2247"/>
      <w:bookmarkEnd w:id="2248"/>
      <w:bookmarkEnd w:id="2249"/>
      <w:bookmarkEnd w:id="2250"/>
      <w:bookmarkEnd w:id="2251"/>
      <w:bookmarkEnd w:id="2252"/>
      <w:bookmarkEnd w:id="2253"/>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261" w:name="_Hlk12458499"/>
      <w:r w:rsidRPr="000E4E7F">
        <w:t>PUSCH-ConfigDedicated</w:t>
      </w:r>
      <w:bookmarkEnd w:id="2261"/>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262" w:author="QC (Umesh)-v5" w:date="2020-05-01T09:25:00Z"/>
        </w:rPr>
      </w:pPr>
      <w:r w:rsidRPr="000E4E7F">
        <w:tab/>
        <w:t>ce-PUSCH-MultiTB-</w:t>
      </w:r>
      <w:del w:id="2263" w:author="QC (Umesh)-v5" w:date="2020-05-01T09:25:00Z">
        <w:r w:rsidRPr="000E4E7F" w:rsidDel="000D334C">
          <w:delText>Alloc</w:delText>
        </w:r>
      </w:del>
      <w:r w:rsidRPr="000E4E7F">
        <w:t>Config-r16</w:t>
      </w:r>
      <w:r w:rsidRPr="000E4E7F">
        <w:tab/>
      </w:r>
      <w:r w:rsidRPr="000E4E7F">
        <w:tab/>
      </w:r>
      <w:ins w:id="2264" w:author="QC (Umesh)-v5" w:date="2020-05-01T09:25:00Z">
        <w:r w:rsidR="000D334C">
          <w:tab/>
          <w:t>SetupRelease {CE</w:t>
        </w:r>
        <w:r w:rsidR="000D334C" w:rsidRPr="000E4E7F">
          <w:t>-P</w:t>
        </w:r>
        <w:r w:rsidR="000D334C">
          <w:t>U</w:t>
        </w:r>
        <w:r w:rsidR="000D334C" w:rsidRPr="000E4E7F">
          <w:t>SCH-MultiTB-Config-r16</w:t>
        </w:r>
        <w:r w:rsidR="000D334C">
          <w:t>}</w:t>
        </w:r>
      </w:ins>
      <w:del w:id="2265"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266" w:author="QC (Umesh)-v5" w:date="2020-05-01T09:25:00Z"/>
        </w:rPr>
      </w:pPr>
      <w:del w:id="2267"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268" w:author="QC (Umesh)-v5" w:date="2020-05-01T09:25:00Z"/>
        </w:rPr>
      </w:pPr>
      <w:del w:id="2269"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270" w:author="QC (Umesh)-v5" w:date="2020-05-01T09:25:00Z"/>
        </w:rPr>
      </w:pPr>
      <w:del w:id="2271"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272" w:author="QC (Umesh)-v5" w:date="2020-05-01T09:25:00Z"/>
        </w:rPr>
      </w:pPr>
      <w:del w:id="2273"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274"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275" w:author="QC (Umesh)-v2" w:date="2020-04-28T17:59:00Z"/>
        </w:rPr>
      </w:pPr>
      <w:ins w:id="2276" w:author="QC (Umesh)-v2" w:date="2020-04-28T17:59:00Z">
        <w:r>
          <w:t>CE-PUSCH-MultiTB-Config-r16</w:t>
        </w:r>
        <w:r>
          <w:tab/>
        </w:r>
      </w:ins>
      <w:ins w:id="2277" w:author="QC (Umesh)-v2" w:date="2020-04-28T18:00:00Z">
        <w:r>
          <w:t xml:space="preserve"> ::=</w:t>
        </w:r>
        <w:r>
          <w:tab/>
        </w:r>
      </w:ins>
      <w:ins w:id="2278" w:author="QC (Umesh)-v2" w:date="2020-04-28T17:59:00Z">
        <w:r>
          <w:tab/>
          <w:t>SEQUENCE {</w:t>
        </w:r>
      </w:ins>
    </w:p>
    <w:p w14:paraId="3931CF9C" w14:textId="415E96B1" w:rsidR="008D0573" w:rsidRDefault="008D0573" w:rsidP="008D0573">
      <w:pPr>
        <w:pStyle w:val="PL"/>
        <w:shd w:val="clear" w:color="auto" w:fill="E6E6E6"/>
        <w:rPr>
          <w:ins w:id="2279" w:author="QC (Umesh)-v2" w:date="2020-04-28T17:59:00Z"/>
        </w:rPr>
      </w:pPr>
      <w:ins w:id="2280" w:author="QC (Umesh)-v2" w:date="2020-04-28T17:59:00Z">
        <w:r>
          <w:tab/>
        </w:r>
      </w:ins>
      <w:ins w:id="2281" w:author="QC (Umesh)-v2" w:date="2020-04-28T18:00:00Z">
        <w:r>
          <w:t>i</w:t>
        </w:r>
      </w:ins>
      <w:ins w:id="2282" w:author="QC (Umesh)-v2" w:date="2020-04-28T17:59:00Z">
        <w:r>
          <w:t>nterleaving-r16</w:t>
        </w:r>
      </w:ins>
      <w:ins w:id="2283" w:author="QC (Umesh)-v2" w:date="2020-04-28T18:00:00Z">
        <w:r>
          <w:tab/>
        </w:r>
        <w:r>
          <w:tab/>
        </w:r>
        <w:r>
          <w:tab/>
        </w:r>
        <w:r>
          <w:tab/>
        </w:r>
        <w:r>
          <w:tab/>
        </w:r>
        <w:r>
          <w:tab/>
        </w:r>
      </w:ins>
      <w:ins w:id="2284" w:author="QC (Umesh)-v2" w:date="2020-04-28T17:59:00Z">
        <w:r>
          <w:tab/>
          <w:t>ENUMERATED {on}</w:t>
        </w:r>
        <w:r>
          <w:tab/>
        </w:r>
        <w:r>
          <w:tab/>
          <w:t>OPTIONAL</w:t>
        </w:r>
      </w:ins>
      <w:ins w:id="2285" w:author="QC (Umesh)-v2" w:date="2020-04-28T18:03:00Z">
        <w:r w:rsidR="00AF04DD">
          <w:tab/>
        </w:r>
      </w:ins>
      <w:ins w:id="2286" w:author="QC (Umesh)-v2" w:date="2020-04-28T17:59:00Z">
        <w:r>
          <w:tab/>
          <w:t>-- Need OR</w:t>
        </w:r>
      </w:ins>
    </w:p>
    <w:p w14:paraId="76954B49" w14:textId="77777777" w:rsidR="008D0573" w:rsidRDefault="008D0573" w:rsidP="008D0573">
      <w:pPr>
        <w:pStyle w:val="PL"/>
        <w:shd w:val="clear" w:color="auto" w:fill="E6E6E6"/>
        <w:rPr>
          <w:ins w:id="2287" w:author="QC (Umesh)-v2" w:date="2020-04-28T17:59:00Z"/>
        </w:rPr>
      </w:pPr>
      <w:ins w:id="2288" w:author="QC (Umesh)-v2" w:date="2020-04-28T17:59:00Z">
        <w:r>
          <w:t>}</w:t>
        </w:r>
      </w:ins>
    </w:p>
    <w:p w14:paraId="450C8C41" w14:textId="77777777" w:rsidR="008D0573" w:rsidRDefault="008D0573" w:rsidP="008D0573">
      <w:pPr>
        <w:pStyle w:val="PL"/>
        <w:shd w:val="clear" w:color="auto" w:fill="E6E6E6"/>
        <w:rPr>
          <w:ins w:id="2289"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15pt;height:20.65pt" o:ole="">
                  <v:imagedata r:id="rId25" o:title=""/>
                </v:shape>
                <o:OLEObject Type="Embed" ProgID="Equation.3" ShapeID="_x0000_i1029" DrawAspect="Content" ObjectID="_1653318097" r:id="rId26"/>
              </w:object>
            </w:r>
            <w:r w:rsidRPr="000E4E7F">
              <w:rPr>
                <w:lang w:eastAsia="en-GB"/>
              </w:rPr>
              <w:t>,</w:t>
            </w:r>
            <w:r w:rsidRPr="000E4E7F">
              <w:rPr>
                <w:rFonts w:eastAsia="SimSun"/>
                <w:position w:val="-14"/>
                <w:lang w:eastAsia="zh-CN"/>
              </w:rPr>
              <w:object w:dxaOrig="980" w:dyaOrig="400" w14:anchorId="617F744B">
                <v:shape id="_x0000_i1030" type="#_x0000_t75" style="width:49.15pt;height:20.65pt" o:ole="">
                  <v:imagedata r:id="rId27" o:title=""/>
                </v:shape>
                <o:OLEObject Type="Embed" ProgID="Equation.3" ShapeID="_x0000_i1030" DrawAspect="Content" ObjectID="_1653318098"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15pt;height:20.65pt" o:ole="">
                  <v:imagedata r:id="rId30" o:title=""/>
                </v:shape>
                <o:OLEObject Type="Embed" ProgID="Equation.3" ShapeID="_x0000_i1031" DrawAspect="Content" ObjectID="_1653318099"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15pt;height:20.65pt" o:ole="">
                  <v:imagedata r:id="rId33" o:title=""/>
                </v:shape>
                <o:OLEObject Type="Embed" ProgID="Equation.3" ShapeID="_x0000_i1032" DrawAspect="Content" ObjectID="_1653318100"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3.25pt;height:20.65pt" o:ole="">
                  <v:imagedata r:id="rId36" o:title=""/>
                </v:shape>
                <o:OLEObject Type="Embed" ProgID="Equation.3" ShapeID="_x0000_i1033" DrawAspect="Content" ObjectID="_1653318101"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3.8pt;height:20.65pt" o:ole="">
                  <v:imagedata r:id="rId40" o:title=""/>
                </v:shape>
                <o:OLEObject Type="Embed" ProgID="Equation.3" ShapeID="_x0000_i1034" DrawAspect="Content" ObjectID="_1653318102"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3.8pt;height:20.65pt" o:ole="">
                  <v:imagedata r:id="rId40" o:title=""/>
                </v:shape>
                <o:OLEObject Type="Embed" ProgID="Equation.3" ShapeID="_x0000_i1035" DrawAspect="Content" ObjectID="_1653318103"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3.8pt;height:20.65pt" o:ole="">
                  <v:imagedata r:id="rId43" o:title=""/>
                </v:shape>
                <o:OLEObject Type="Embed" ProgID="Equation.3" ShapeID="_x0000_i1036" DrawAspect="Content" ObjectID="_1653318104"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3.8pt;height:20.65pt" o:ole="">
                  <v:imagedata r:id="rId43" o:title=""/>
                </v:shape>
                <o:OLEObject Type="Embed" ProgID="Equation.3" ShapeID="_x0000_i1037" DrawAspect="Content" ObjectID="_1653318105"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290"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291" w:author="QC (Umesh)-v2" w:date="2020-04-28T18:02:00Z"/>
                <w:b/>
                <w:i/>
                <w:lang w:eastAsia="en-GB"/>
              </w:rPr>
            </w:pPr>
            <w:moveFromRangeStart w:id="2292" w:author="QC (Umesh)-v2" w:date="2020-04-28T18:02:00Z" w:name="move38989393"/>
            <w:moveFrom w:id="2293"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294" w:author="QC (Umesh)-v2" w:date="2020-04-28T18:02:00Z"/>
                <w:bCs/>
                <w:iCs/>
                <w:lang w:eastAsia="en-GB"/>
              </w:rPr>
            </w:pPr>
            <w:moveFrom w:id="2295" w:author="QC (Umesh)-v2" w:date="2020-04-28T18:02:00Z">
              <w:r w:rsidRPr="000E4E7F" w:rsidDel="00FA4A9E">
                <w:rPr>
                  <w:bCs/>
                  <w:iCs/>
                  <w:lang w:eastAsia="en-GB"/>
                </w:rPr>
                <w:t>Indicates whether interleaving for UL multi-TB scheduling is enabled, see TS 36.213 [23], clause 8.0.</w:t>
              </w:r>
            </w:moveFrom>
          </w:p>
        </w:tc>
      </w:tr>
      <w:moveFromRangeEnd w:id="2292"/>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296" w:author="QC (Umesh)-v2" w:date="2020-04-28T18:02:00Z"/>
                <w:b/>
                <w:i/>
                <w:lang w:eastAsia="en-GB"/>
              </w:rPr>
            </w:pPr>
            <w:ins w:id="2297" w:author="QC (Umesh)-v2" w:date="2020-04-28T18:03:00Z">
              <w:r>
                <w:rPr>
                  <w:b/>
                  <w:i/>
                  <w:lang w:val="en-US" w:eastAsia="en-GB"/>
                </w:rPr>
                <w:t>i</w:t>
              </w:r>
            </w:ins>
            <w:moveToRangeStart w:id="2298" w:author="QC (Umesh)-v2" w:date="2020-04-28T18:02:00Z" w:name="move38989393"/>
            <w:moveTo w:id="2299" w:author="QC (Umesh)-v2" w:date="2020-04-28T18:02:00Z">
              <w:r w:rsidRPr="000E4E7F">
                <w:rPr>
                  <w:b/>
                  <w:i/>
                  <w:lang w:eastAsia="en-GB"/>
                </w:rPr>
                <w:t>nterleaving</w:t>
              </w:r>
            </w:moveTo>
          </w:p>
          <w:p w14:paraId="63D27896" w14:textId="77777777" w:rsidR="00FA4A9E" w:rsidRPr="000E4E7F" w:rsidRDefault="00FA4A9E" w:rsidP="00314905">
            <w:pPr>
              <w:pStyle w:val="TAL"/>
              <w:rPr>
                <w:moveTo w:id="2300" w:author="QC (Umesh)-v2" w:date="2020-04-28T18:02:00Z"/>
                <w:bCs/>
                <w:iCs/>
                <w:lang w:eastAsia="en-GB"/>
              </w:rPr>
            </w:pPr>
            <w:moveTo w:id="2301" w:author="QC (Umesh)-v2" w:date="2020-04-28T18:02:00Z">
              <w:r w:rsidRPr="000E4E7F">
                <w:rPr>
                  <w:bCs/>
                  <w:iCs/>
                  <w:lang w:eastAsia="en-GB"/>
                </w:rPr>
                <w:t>Indicates whether interleaving for UL multi-TB scheduling is enabled, see TS 36.213 [23], clause 8.0.</w:t>
              </w:r>
            </w:moveTo>
          </w:p>
        </w:tc>
      </w:tr>
      <w:moveToRangeEnd w:id="2298"/>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4.75pt;height:16.3pt" o:ole="">
                  <v:imagedata r:id="rId46" o:title=""/>
                </v:shape>
                <o:OLEObject Type="Embed" ProgID="Equation.3" ShapeID="_x0000_i1038" DrawAspect="Content" ObjectID="_1653318106"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4.1pt;height:18.8pt" o:ole="">
                  <v:imagedata r:id="rId48" o:title=""/>
                </v:shape>
                <o:OLEObject Type="Embed" ProgID="Equation.3" ShapeID="_x0000_i1039" DrawAspect="Content" ObjectID="_1653318107"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85pt;height:16.3pt" o:ole="">
                  <v:imagedata r:id="rId50" o:title=""/>
                </v:shape>
                <o:OLEObject Type="Embed" ProgID="Equation.3" ShapeID="_x0000_i1040" DrawAspect="Content" ObjectID="_1653318108"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4.1pt;height:18.8pt" o:ole="">
                  <v:imagedata r:id="rId52" o:title=""/>
                </v:shape>
                <o:OLEObject Type="Embed" ProgID="Equation.3" ShapeID="_x0000_i1041" DrawAspect="Content" ObjectID="_1653318109"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254"/>
      <w:bookmarkEnd w:id="2255"/>
      <w:bookmarkEnd w:id="2256"/>
      <w:bookmarkEnd w:id="2257"/>
      <w:bookmarkEnd w:id="2258"/>
      <w:bookmarkEnd w:id="2259"/>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302" w:name="OLE_LINK54"/>
      <w:bookmarkStart w:id="2303" w:name="OLE_LINK55"/>
      <w:r w:rsidRPr="000E4E7F">
        <w:t>SoundingRS-UL-ConfigCommon</w:t>
      </w:r>
      <w:bookmarkEnd w:id="2302"/>
      <w:bookmarkEnd w:id="2303"/>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304"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305"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306"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307"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08" w:author="QC (Umesh)-v1" w:date="2020-04-22T12:25:00Z"/>
          <w:rFonts w:ascii="Courier New" w:eastAsia="Batang" w:hAnsi="Courier New"/>
          <w:noProof/>
          <w:sz w:val="16"/>
          <w:lang w:eastAsia="sv-SE"/>
        </w:rPr>
      </w:pPr>
      <w:ins w:id="2309"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310" w:author="QC (Umesh)-v1" w:date="2020-04-22T12:26:00Z">
        <w:r>
          <w:rPr>
            <w:rFonts w:ascii="Courier New" w:eastAsia="Batang" w:hAnsi="Courier New"/>
            <w:noProof/>
            <w:sz w:val="16"/>
            <w:lang w:eastAsia="sv-SE"/>
          </w:rPr>
          <w:tab/>
        </w:r>
      </w:ins>
      <w:ins w:id="2311"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12" w:author="QC (Umesh)-v1" w:date="2020-04-22T12:26:00Z">
        <w:r>
          <w:rPr>
            <w:rFonts w:ascii="Courier New" w:eastAsia="Batang" w:hAnsi="Courier New"/>
            <w:noProof/>
            <w:sz w:val="16"/>
            <w:lang w:eastAsia="sv-SE"/>
          </w:rPr>
          <w:tab/>
        </w:r>
      </w:ins>
      <w:ins w:id="2313"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14" w:author="QC (Umesh)-v8" w:date="2020-05-06T10:10:00Z"/>
          <w:rFonts w:ascii="Courier New" w:eastAsia="Batang" w:hAnsi="Courier New"/>
          <w:noProof/>
          <w:sz w:val="16"/>
          <w:lang w:eastAsia="sv-SE"/>
        </w:rPr>
      </w:pPr>
      <w:ins w:id="2315"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16"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17"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18" w:author="QC (Umesh)-v8" w:date="2020-05-06T10:10:00Z">
        <w:r w:rsidR="00345162">
          <w:rPr>
            <w:rFonts w:ascii="Courier New" w:eastAsia="Batang" w:hAnsi="Courier New"/>
            <w:noProof/>
            <w:sz w:val="16"/>
            <w:lang w:eastAsia="sv-SE"/>
          </w:rPr>
          <w:t>,</w:t>
        </w:r>
      </w:ins>
      <w:ins w:id="2319"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20" w:author="QC (Umesh)-v1" w:date="2020-04-22T12:25:00Z"/>
          <w:rFonts w:eastAsia="Batang"/>
          <w:lang w:eastAsia="sv-SE"/>
        </w:rPr>
      </w:pPr>
      <w:ins w:id="2321" w:author="QC (Umesh)-v8" w:date="2020-05-06T10:10:00Z">
        <w:r>
          <w:tab/>
        </w:r>
        <w:r w:rsidRPr="000E4E7F">
          <w:tab/>
        </w:r>
      </w:ins>
      <w:commentRangeStart w:id="2322"/>
      <w:ins w:id="2323" w:author="QC (Umesh)-v8" w:date="2020-05-06T10:12:00Z">
        <w:del w:id="2324" w:author="QC (Umesh)" w:date="2020-06-10T14:44:00Z">
          <w:r w:rsidDel="00EF0AEC">
            <w:delText>ce</w:delText>
          </w:r>
        </w:del>
      </w:ins>
      <w:commentRangeEnd w:id="2322"/>
      <w:r w:rsidR="00EF0AEC">
        <w:rPr>
          <w:rStyle w:val="CommentReference"/>
          <w:rFonts w:ascii="Times New Roman" w:eastAsia="MS Mincho" w:hAnsi="Times New Roman"/>
          <w:noProof w:val="0"/>
          <w:lang w:val="x-none" w:eastAsia="en-US"/>
        </w:rPr>
        <w:commentReference w:id="2322"/>
      </w:r>
      <w:ins w:id="2325" w:author="QC (Umesh)-v8" w:date="2020-05-06T10:12:00Z">
        <w:del w:id="2326" w:author="QC (Umesh)" w:date="2020-06-10T14:44:00Z">
          <w:r w:rsidDel="00EF0AEC">
            <w:delText>-</w:delText>
          </w:r>
        </w:del>
      </w:ins>
      <w:ins w:id="2327" w:author="QC (Umesh)-v8" w:date="2020-05-06T10:49:00Z">
        <w:del w:id="2328" w:author="QC (Umesh)" w:date="2020-06-10T14:44:00Z">
          <w:r w:rsidR="0064754E" w:rsidDel="00EF0AEC">
            <w:delText>P</w:delText>
          </w:r>
        </w:del>
      </w:ins>
      <w:ins w:id="2329" w:author="QC (Umesh)" w:date="2020-06-10T14:44:00Z">
        <w:r w:rsidR="00EF0AEC">
          <w:t>p</w:t>
        </w:r>
      </w:ins>
      <w:ins w:id="2330" w:author="QC (Umesh)-v8" w:date="2020-05-06T10:10:00Z">
        <w:r>
          <w:t>uncturedSubcarriersDL-r16</w:t>
        </w:r>
        <w:r>
          <w:tab/>
        </w:r>
        <w:r w:rsidRPr="000E4E7F">
          <w:t>BIT STRING (SIZE (</w:t>
        </w:r>
        <w:r>
          <w:t>2</w:t>
        </w:r>
        <w:r w:rsidRPr="000E4E7F">
          <w:t>))</w:t>
        </w:r>
        <w:r w:rsidRPr="000E4E7F">
          <w:tab/>
        </w:r>
      </w:ins>
      <w:ins w:id="2331" w:author="QC (Umesh)-v8" w:date="2020-05-06T11:12:00Z">
        <w:r w:rsidR="00495A71">
          <w:tab/>
        </w:r>
        <w:r w:rsidR="00495A71">
          <w:tab/>
        </w:r>
      </w:ins>
      <w:ins w:id="2332" w:author="QC (Umesh)-v8" w:date="2020-05-06T10:10:00Z">
        <w:r w:rsidRPr="000E4E7F">
          <w:t>OPTIONAL</w:t>
        </w:r>
      </w:ins>
      <w:ins w:id="2333" w:author="QC (Umesh)-v8" w:date="2020-05-06T11:14:00Z">
        <w:r w:rsidR="007132CC">
          <w:tab/>
        </w:r>
      </w:ins>
      <w:ins w:id="2334"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35"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35"/>
    </w:p>
    <w:p w14:paraId="31509C99" w14:textId="77777777" w:rsidR="001C497E" w:rsidRPr="000E4E7F" w:rsidRDefault="001C497E" w:rsidP="001C497E">
      <w:pPr>
        <w:pStyle w:val="PL"/>
        <w:shd w:val="clear" w:color="auto" w:fill="E6E6E6"/>
      </w:pPr>
      <w:r w:rsidRPr="000E4E7F">
        <w:tab/>
      </w:r>
      <w:r w:rsidRPr="000E4E7F">
        <w:tab/>
      </w:r>
      <w:bookmarkStart w:id="2336" w:name="OLE_LINK211"/>
      <w:bookmarkStart w:id="2337" w:name="OLE_LINK212"/>
      <w:bookmarkStart w:id="2338" w:name="OLE_LINK213"/>
      <w:bookmarkStart w:id="2339"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36"/>
      <w:bookmarkEnd w:id="2337"/>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38"/>
    <w:bookmarkEnd w:id="2339"/>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40" w:name="OLE_LINK232"/>
      <w:bookmarkStart w:id="2341" w:name="OLE_LINK233"/>
      <w:r w:rsidRPr="000E4E7F">
        <w:t>highSpeedEnhancedMeasFlag-r14</w:t>
      </w:r>
      <w:bookmarkEnd w:id="2340"/>
      <w:bookmarkEnd w:id="234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342"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43" w:author="QC (Umesh)-v8" w:date="2020-05-06T10:12:00Z"/>
                <w:rFonts w:cs="Arial"/>
                <w:bCs/>
                <w:iCs/>
                <w:noProof/>
                <w:szCs w:val="18"/>
                <w:lang w:val="en-US" w:eastAsia="en-GB"/>
              </w:rPr>
            </w:pPr>
            <w:ins w:id="2344" w:author="QC (Umesh)-v8" w:date="2020-05-06T10:12:00Z">
              <w:del w:id="2345" w:author="QC (Umesh)" w:date="2020-06-10T14:45:00Z">
                <w:r w:rsidDel="00EF0AEC">
                  <w:rPr>
                    <w:rFonts w:cs="Arial"/>
                    <w:b/>
                    <w:i/>
                    <w:noProof/>
                    <w:szCs w:val="18"/>
                    <w:lang w:val="en-US" w:eastAsia="en-GB"/>
                  </w:rPr>
                  <w:delText>ce-P</w:delText>
                </w:r>
              </w:del>
            </w:ins>
            <w:ins w:id="2346" w:author="QC (Umesh)" w:date="2020-06-10T14:45:00Z">
              <w:r w:rsidR="00EF0AEC">
                <w:rPr>
                  <w:rFonts w:cs="Arial"/>
                  <w:b/>
                  <w:i/>
                  <w:noProof/>
                  <w:szCs w:val="18"/>
                  <w:lang w:val="en-US" w:eastAsia="en-GB"/>
                </w:rPr>
                <w:t>p</w:t>
              </w:r>
            </w:ins>
            <w:ins w:id="2347"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348" w:author="QC (Umesh)-v8" w:date="2020-05-06T10:12:00Z"/>
                <w:rFonts w:cs="Arial"/>
                <w:b/>
                <w:i/>
                <w:noProof/>
                <w:szCs w:val="18"/>
                <w:lang w:eastAsia="en-GB"/>
              </w:rPr>
            </w:pPr>
            <w:ins w:id="2349"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350" w:author="QC (Umesh)" w:date="2020-06-10T17:17:00Z">
              <w:r w:rsidRPr="000E4E7F" w:rsidDel="000C7AA4">
                <w:delText xml:space="preserve"> </w:delText>
              </w:r>
              <w:commentRangeStart w:id="2351"/>
              <w:r w:rsidRPr="000E4E7F" w:rsidDel="000C7AA4">
                <w:delText>mode</w:delText>
              </w:r>
            </w:del>
            <w:commentRangeEnd w:id="2351"/>
            <w:r w:rsidR="00D82022">
              <w:rPr>
                <w:rStyle w:val="CommentReference"/>
                <w:rFonts w:ascii="Times New Roman" w:eastAsia="MS Mincho" w:hAnsi="Times New Roman"/>
                <w:lang w:eastAsia="en-US"/>
              </w:rPr>
              <w:commentReference w:id="2351"/>
            </w:r>
            <w:del w:id="2352" w:author="QC (Umesh)" w:date="2020-06-10T17:17:00Z">
              <w:r w:rsidRPr="000E4E7F" w:rsidDel="000C7AA4">
                <w:delText xml:space="preserve"> for UEs indicating support of </w:delText>
              </w:r>
            </w:del>
            <w:del w:id="2353" w:author="QC (Umesh)" w:date="2020-06-10T17:13:00Z">
              <w:r w:rsidRPr="000E4E7F" w:rsidDel="000C7AA4">
                <w:rPr>
                  <w:i/>
                  <w:lang w:eastAsia="zh-CN"/>
                </w:rPr>
                <w:delText>ce-CRS</w:delText>
              </w:r>
            </w:del>
            <w:del w:id="2354"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355" w:author="QC (Umesh)-v1" w:date="2020-04-22T12:27:00Z"/>
                <w:b/>
                <w:i/>
                <w:noProof/>
                <w:lang w:val="en-GB"/>
              </w:rPr>
            </w:pPr>
            <w:ins w:id="2356"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357"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358" w:author="QC (Umesh)-v1" w:date="2020-04-22T12:27:00Z"/>
                <w:b/>
                <w:i/>
                <w:lang w:val="en-US" w:eastAsia="ja-JP"/>
              </w:rPr>
            </w:pPr>
            <w:ins w:id="2359"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360"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361" w:author="QC (Umesh)-v1" w:date="2020-04-22T12:30:00Z">
              <w:r>
                <w:rPr>
                  <w:lang w:val="en-GB"/>
                </w:rPr>
                <w:t>this field is included</w:t>
              </w:r>
            </w:ins>
            <w:ins w:id="2362" w:author="QC (Umesh)-v1" w:date="2020-04-22T12:27:00Z">
              <w:r w:rsidRPr="00563C52">
                <w:rPr>
                  <w:lang w:val="en-GB"/>
                </w:rPr>
                <w:t xml:space="preserve">, the UE assumes </w:t>
              </w:r>
            </w:ins>
            <w:ins w:id="2363"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364"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365" w:name="_Toc20487314"/>
      <w:bookmarkStart w:id="2366" w:name="_Toc29342609"/>
      <w:bookmarkStart w:id="2367" w:name="_Toc29343748"/>
      <w:bookmarkStart w:id="2368" w:name="_Toc36567014"/>
      <w:bookmarkStart w:id="2369" w:name="_Toc36810454"/>
      <w:bookmarkStart w:id="2370" w:name="_Toc36846818"/>
      <w:bookmarkStart w:id="2371" w:name="_Toc36939471"/>
      <w:bookmarkStart w:id="2372" w:name="_Toc37082451"/>
      <w:r w:rsidRPr="000E4E7F">
        <w:t>–</w:t>
      </w:r>
      <w:r w:rsidRPr="000E4E7F">
        <w:tab/>
      </w:r>
      <w:r w:rsidRPr="000E4E7F">
        <w:rPr>
          <w:i/>
          <w:noProof/>
        </w:rPr>
        <w:t>RadioResourceConfigDedicated</w:t>
      </w:r>
      <w:bookmarkEnd w:id="2365"/>
      <w:bookmarkEnd w:id="2366"/>
      <w:bookmarkEnd w:id="2367"/>
      <w:bookmarkEnd w:id="2368"/>
      <w:bookmarkEnd w:id="2369"/>
      <w:bookmarkEnd w:id="2370"/>
      <w:bookmarkEnd w:id="2371"/>
      <w:bookmarkEnd w:id="2372"/>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373"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373"/>
    <w:p w14:paraId="6031B999" w14:textId="6587B90E" w:rsidR="00DD6978" w:rsidRDefault="00F62FFD" w:rsidP="00F62FFD">
      <w:pPr>
        <w:pStyle w:val="PL"/>
        <w:shd w:val="clear" w:color="auto" w:fill="E6E6E6"/>
        <w:rPr>
          <w:ins w:id="2374" w:author="QC (Umesh)-110eV1" w:date="2020-06-03T15:28:00Z"/>
        </w:rPr>
      </w:pPr>
      <w:r w:rsidRPr="000E4E7F">
        <w:tab/>
      </w:r>
      <w:r w:rsidRPr="000E4E7F">
        <w:tab/>
        <w:t>crs-ChEstMPDCCH-ConfigDedicated-r16</w:t>
      </w:r>
      <w:r w:rsidRPr="000E4E7F">
        <w:tab/>
      </w:r>
      <w:ins w:id="2375" w:author="QC (Umesh)-v5" w:date="2020-05-01T13:33:00Z">
        <w:r w:rsidR="005A3366">
          <w:t>Setu</w:t>
        </w:r>
      </w:ins>
      <w:ins w:id="2376" w:author="QC (Umesh)-v5" w:date="2020-05-01T13:34:00Z">
        <w:r w:rsidR="005A3366">
          <w:t>pRelease{</w:t>
        </w:r>
      </w:ins>
      <w:r w:rsidRPr="000E4E7F">
        <w:t>CRS-ChEstMPDCCH-ConfigDedicated-r16</w:t>
      </w:r>
      <w:ins w:id="2377" w:author="QC (Umesh)-v5" w:date="2020-05-01T13:34:00Z">
        <w:r w:rsidR="005A3366">
          <w:t>}</w:t>
        </w:r>
      </w:ins>
      <w:r w:rsidRPr="000E4E7F">
        <w:tab/>
        <w:t>OPTIONAL</w:t>
      </w:r>
      <w:ins w:id="2378" w:author="QC (Umesh)-110eV1" w:date="2020-06-03T15:28:00Z">
        <w:r w:rsidR="00DD6978">
          <w:t>,</w:t>
        </w:r>
      </w:ins>
      <w:r w:rsidRPr="000E4E7F">
        <w:tab/>
        <w:t xml:space="preserve">-- Need </w:t>
      </w:r>
      <w:ins w:id="2379" w:author="QC (Umesh)-v5" w:date="2020-05-01T13:52:00Z">
        <w:r w:rsidR="008D623A">
          <w:t>ON</w:t>
        </w:r>
      </w:ins>
      <w:del w:id="2380"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381" w:author="QC (Umesh)-110eV1" w:date="2020-06-03T15:28:00Z">
        <w:r w:rsidRPr="000E4E7F">
          <w:tab/>
        </w:r>
      </w:ins>
      <w:ins w:id="2382" w:author="QC (Umesh)-110eV1" w:date="2020-06-03T15:29:00Z">
        <w:r>
          <w:tab/>
        </w:r>
      </w:ins>
      <w:ins w:id="2383"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384" w:name="OLE_LINK4"/>
      <w:r w:rsidRPr="000E4E7F">
        <w:t xml:space="preserve"> ::=</w:t>
      </w:r>
      <w:bookmarkEnd w:id="2384"/>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385" w:name="_Hlk12458955"/>
            <w:r w:rsidRPr="000E4E7F">
              <w:rPr>
                <w:b/>
                <w:i/>
              </w:rPr>
              <w:t>crs-ChEstMPDCCH-ConfigDedicated</w:t>
            </w:r>
          </w:p>
          <w:bookmarkEnd w:id="2385"/>
          <w:p w14:paraId="3E643C78" w14:textId="3406E25F" w:rsidR="00F62FFD" w:rsidRPr="000E4E7F" w:rsidRDefault="00F62FFD" w:rsidP="001C3415">
            <w:pPr>
              <w:pStyle w:val="TAL"/>
              <w:rPr>
                <w:iCs/>
              </w:rPr>
            </w:pPr>
            <w:del w:id="2386" w:author="QC (Umesh)-v5" w:date="2020-05-01T13:26:00Z">
              <w:r w:rsidRPr="000E4E7F" w:rsidDel="005A3366">
                <w:delText>Presence of this field i</w:delText>
              </w:r>
            </w:del>
            <w:ins w:id="2387" w:author="QC (Umesh)-v5" w:date="2020-05-01T13:26:00Z">
              <w:r w:rsidR="005A3366">
                <w:rPr>
                  <w:lang w:val="en-US"/>
                </w:rPr>
                <w:t>I</w:t>
              </w:r>
            </w:ins>
            <w:r w:rsidRPr="000E4E7F">
              <w:t>ndicates</w:t>
            </w:r>
            <w:ins w:id="2388" w:author="QC (Umesh)-v3" w:date="2020-04-29T11:04:00Z">
              <w:r>
                <w:rPr>
                  <w:lang w:val="en-US"/>
                </w:rPr>
                <w:t xml:space="preserve"> whether</w:t>
              </w:r>
            </w:ins>
            <w:r w:rsidRPr="000E4E7F">
              <w:t xml:space="preserve"> use of CRS for improving channel estimation on MPDCCH is enabled in RRC_CONNECTED</w:t>
            </w:r>
            <w:del w:id="2389" w:author="Qualcomm" w:date="2020-06-08T14:46:00Z">
              <w:r w:rsidRPr="000E4E7F" w:rsidDel="00580A43">
                <w:delText xml:space="preserve"> mode</w:delText>
              </w:r>
            </w:del>
            <w:del w:id="2390" w:author="Qualcomm" w:date="2020-06-08T14:44:00Z">
              <w:r w:rsidRPr="000E4E7F" w:rsidDel="00580A43">
                <w:delText xml:space="preserve"> </w:delText>
              </w:r>
              <w:commentRangeStart w:id="2391"/>
              <w:r w:rsidRPr="000E4E7F" w:rsidDel="00580A43">
                <w:delText>for</w:delText>
              </w:r>
            </w:del>
            <w:commentRangeEnd w:id="2391"/>
            <w:r w:rsidR="00580A43">
              <w:rPr>
                <w:rStyle w:val="CommentReference"/>
                <w:rFonts w:ascii="Times New Roman" w:eastAsia="MS Mincho" w:hAnsi="Times New Roman"/>
                <w:lang w:eastAsia="en-US"/>
              </w:rPr>
              <w:commentReference w:id="2391"/>
            </w:r>
            <w:del w:id="2392"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393" w:author="QC (Umesh)-v5" w:date="2020-05-01T13:49:00Z">
              <w:r w:rsidRPr="000E4E7F" w:rsidDel="008D623A">
                <w:delText>absent</w:delText>
              </w:r>
            </w:del>
            <w:ins w:id="2394"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395"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396" w:author="QC (Umesh)-110eV1" w:date="2020-06-03T15:30:00Z"/>
                <w:b/>
                <w:i/>
                <w:noProof/>
              </w:rPr>
            </w:pPr>
            <w:ins w:id="2397" w:author="QC (Umesh)-110eV1" w:date="2020-06-03T15:30:00Z">
              <w:r w:rsidRPr="000E4E7F">
                <w:rPr>
                  <w:b/>
                  <w:i/>
                  <w:noProof/>
                </w:rPr>
                <w:t>newUE-Identity</w:t>
              </w:r>
            </w:ins>
          </w:p>
          <w:p w14:paraId="199E8390" w14:textId="1E4D5122" w:rsidR="00AA663E" w:rsidRPr="000E4E7F" w:rsidRDefault="00AA663E" w:rsidP="00B65634">
            <w:pPr>
              <w:pStyle w:val="TAL"/>
              <w:rPr>
                <w:ins w:id="2398" w:author="QC (Umesh)-110eV1" w:date="2020-06-03T15:30:00Z"/>
                <w:b/>
                <w:i/>
                <w:noProof/>
              </w:rPr>
            </w:pPr>
            <w:ins w:id="2399"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4pt;height:15.05pt" o:ole="">
                  <v:imagedata r:id="rId20" o:title=""/>
                </v:shape>
                <o:OLEObject Type="Embed" ProgID="Equation.3" ShapeID="_x0000_i1042" DrawAspect="Content" ObjectID="_1653318110"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4pt;height:15.05pt" o:ole="">
                  <v:imagedata r:id="rId22" o:title=""/>
                </v:shape>
                <o:OLEObject Type="Embed" ProgID="Equation.3" ShapeID="_x0000_i1043" DrawAspect="Content" ObjectID="_1653318111"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400" w:name="OLE_LINK6"/>
            <w:r w:rsidRPr="000E4E7F">
              <w:rPr>
                <w:b/>
                <w:i/>
                <w:noProof/>
                <w:lang w:eastAsia="en-GB"/>
              </w:rPr>
              <w:t>transmissionModeList</w:t>
            </w:r>
          </w:p>
          <w:bookmarkEnd w:id="2400"/>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401" w:author="QC (Umesh)-v8" w:date="2020-05-06T12:17:00Z"/>
          <w:lang w:val="en-US"/>
        </w:rPr>
      </w:pPr>
      <w:bookmarkStart w:id="2402" w:name="_Toc20487332"/>
      <w:bookmarkStart w:id="2403" w:name="_Toc29342628"/>
      <w:bookmarkStart w:id="2404" w:name="_Toc29343767"/>
      <w:bookmarkStart w:id="2405" w:name="_Toc36567033"/>
      <w:bookmarkStart w:id="2406" w:name="_Toc36810473"/>
      <w:bookmarkStart w:id="2407" w:name="_Toc36846837"/>
      <w:bookmarkStart w:id="2408" w:name="_Toc36939490"/>
      <w:bookmarkStart w:id="2409" w:name="_Toc37082470"/>
      <w:ins w:id="2410"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11" w:author="QC (Umesh)-v8" w:date="2020-05-06T12:17:00Z"/>
        </w:rPr>
      </w:pPr>
      <w:ins w:id="2412"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13" w:author="QC (Umesh)-v8" w:date="2020-05-06T12:17:00Z"/>
          <w:noProof/>
        </w:rPr>
      </w:pPr>
      <w:ins w:id="2414"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15" w:author="QC (Umesh)-v8" w:date="2020-05-06T12:17:00Z"/>
        </w:rPr>
      </w:pPr>
      <w:ins w:id="2416" w:author="QC (Umesh)-v8" w:date="2020-05-06T12:17:00Z">
        <w:r w:rsidRPr="000E4E7F">
          <w:t>-- ASN1START</w:t>
        </w:r>
      </w:ins>
    </w:p>
    <w:p w14:paraId="0C23DD98" w14:textId="77777777" w:rsidR="00074C6B" w:rsidRPr="000E4E7F" w:rsidRDefault="00074C6B" w:rsidP="00074C6B">
      <w:pPr>
        <w:pStyle w:val="PL"/>
        <w:shd w:val="clear" w:color="auto" w:fill="E6E6E6"/>
        <w:rPr>
          <w:ins w:id="2417" w:author="QC (Umesh)-v8" w:date="2020-05-06T12:17:00Z"/>
        </w:rPr>
      </w:pPr>
    </w:p>
    <w:p w14:paraId="56F8B60E" w14:textId="4FAAEA97" w:rsidR="00074C6B" w:rsidRPr="000E4E7F" w:rsidRDefault="00074C6B" w:rsidP="00074C6B">
      <w:pPr>
        <w:pStyle w:val="PL"/>
        <w:shd w:val="clear" w:color="auto" w:fill="E6E6E6"/>
        <w:rPr>
          <w:ins w:id="2418" w:author="QC (Umesh)-v8" w:date="2020-05-06T12:17:00Z"/>
        </w:rPr>
      </w:pPr>
      <w:ins w:id="2419" w:author="QC (Umesh)-v8" w:date="2020-05-06T12:17:00Z">
        <w:r w:rsidRPr="000E4E7F">
          <w:t>ResourceReservationConfig</w:t>
        </w:r>
        <w:r>
          <w:t>DL</w:t>
        </w:r>
        <w:r w:rsidRPr="000E4E7F">
          <w:t>-r16 ::=</w:t>
        </w:r>
      </w:ins>
      <w:ins w:id="2420" w:author="QC (Umesh)-v8" w:date="2020-05-06T12:18:00Z">
        <w:r w:rsidR="004A62BD">
          <w:tab/>
        </w:r>
      </w:ins>
      <w:ins w:id="2421" w:author="QC (Umesh)-v8" w:date="2020-05-06T12:17:00Z">
        <w:r w:rsidRPr="000E4E7F">
          <w:tab/>
          <w:t>SEQUENCE {</w:t>
        </w:r>
      </w:ins>
    </w:p>
    <w:p w14:paraId="1E6D2CE0" w14:textId="77777777" w:rsidR="00074C6B" w:rsidRDefault="00074C6B" w:rsidP="00074C6B">
      <w:pPr>
        <w:pStyle w:val="PL"/>
        <w:shd w:val="clear" w:color="auto" w:fill="E6E6E6"/>
        <w:rPr>
          <w:ins w:id="2422" w:author="QC (Umesh)-v8" w:date="2020-05-06T12:17:00Z"/>
        </w:rPr>
      </w:pPr>
      <w:ins w:id="2423"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24" w:author="QC (Umesh)-v8" w:date="2020-05-06T12:17:00Z"/>
        </w:rPr>
      </w:pPr>
      <w:ins w:id="2425"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26" w:author="QC (Umesh)-v8" w:date="2020-05-06T12:17:00Z"/>
        </w:rPr>
      </w:pPr>
      <w:ins w:id="2427"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28" w:author="QC (Umesh)-v8" w:date="2020-05-06T12:17:00Z"/>
        </w:rPr>
      </w:pPr>
      <w:ins w:id="2429"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30" w:author="QC (Umesh)-v8" w:date="2020-05-06T12:17:00Z"/>
        </w:rPr>
      </w:pPr>
      <w:ins w:id="2431"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32" w:author="QC (Umesh)-v8" w:date="2020-05-06T12:17:00Z"/>
        </w:rPr>
      </w:pPr>
      <w:ins w:id="2433"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34" w:author="QC (Umesh)-v8" w:date="2020-05-06T12:17:00Z"/>
        </w:rPr>
      </w:pPr>
      <w:ins w:id="2435"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36" w:author="QC (Umesh)-v8" w:date="2020-05-06T12:17:00Z"/>
        </w:rPr>
      </w:pPr>
      <w:ins w:id="2437"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38" w:author="QC (Umesh)-v8" w:date="2020-05-06T12:17:00Z"/>
        </w:rPr>
      </w:pPr>
      <w:ins w:id="2439" w:author="QC (Umesh)-v8" w:date="2020-05-06T12:17:00Z">
        <w:r w:rsidRPr="000E4E7F">
          <w:tab/>
          <w:t>}</w:t>
        </w:r>
      </w:ins>
      <w:ins w:id="2440" w:author="QC (Umesh)" w:date="2020-06-05T17:52:00Z">
        <w:r w:rsidR="00E042D2">
          <w:tab/>
        </w:r>
        <w:commentRangeStart w:id="2441"/>
        <w:r w:rsidR="00E042D2">
          <w:t>OPTIONAL</w:t>
        </w:r>
      </w:ins>
      <w:ins w:id="2442" w:author="QC (Umesh)-v8" w:date="2020-05-06T12:17:00Z">
        <w:r w:rsidRPr="000E4E7F">
          <w:t>,</w:t>
        </w:r>
      </w:ins>
      <w:ins w:id="2443" w:author="QC (Umesh)" w:date="2020-06-05T17:52:00Z">
        <w:r w:rsidR="00E042D2">
          <w:t xml:space="preserve"> </w:t>
        </w:r>
      </w:ins>
      <w:ins w:id="2444" w:author="QC (Umesh)" w:date="2020-06-05T17:53:00Z">
        <w:r w:rsidR="00E042D2">
          <w:t xml:space="preserve">-- </w:t>
        </w:r>
      </w:ins>
      <w:ins w:id="2445" w:author="QC (Umesh)" w:date="2020-06-05T17:52:00Z">
        <w:r w:rsidR="00E042D2">
          <w:t>Need OP</w:t>
        </w:r>
      </w:ins>
      <w:commentRangeEnd w:id="2441"/>
      <w:ins w:id="2446" w:author="QC (Umesh)" w:date="2020-06-05T18:08:00Z">
        <w:r w:rsidR="001B7779">
          <w:rPr>
            <w:rStyle w:val="CommentReference"/>
            <w:rFonts w:ascii="Times New Roman" w:eastAsia="MS Mincho" w:hAnsi="Times New Roman"/>
            <w:noProof w:val="0"/>
            <w:lang w:val="x-none" w:eastAsia="en-US"/>
          </w:rPr>
          <w:commentReference w:id="2441"/>
        </w:r>
      </w:ins>
    </w:p>
    <w:p w14:paraId="34382CC0" w14:textId="77777777" w:rsidR="00074C6B" w:rsidRPr="000E4E7F" w:rsidRDefault="00074C6B" w:rsidP="00074C6B">
      <w:pPr>
        <w:pStyle w:val="PL"/>
        <w:shd w:val="clear" w:color="auto" w:fill="E6E6E6"/>
        <w:rPr>
          <w:ins w:id="2447" w:author="QC (Umesh)-v8" w:date="2020-05-06T12:17:00Z"/>
        </w:rPr>
      </w:pPr>
      <w:ins w:id="2448"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449" w:author="QC (Umesh)-v8" w:date="2020-05-06T12:17:00Z"/>
        </w:rPr>
      </w:pPr>
      <w:ins w:id="2450"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451" w:author="QC (Umesh)-v8" w:date="2020-05-06T12:17:00Z"/>
        </w:rPr>
      </w:pPr>
      <w:ins w:id="2452"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453" w:author="QC (Umesh)-v8" w:date="2020-05-06T12:17:00Z"/>
        </w:rPr>
      </w:pPr>
      <w:ins w:id="2454" w:author="QC (Umesh)-v8" w:date="2020-05-06T12:17:00Z">
        <w:r w:rsidRPr="000E4E7F">
          <w:tab/>
          <w:t>},</w:t>
        </w:r>
      </w:ins>
    </w:p>
    <w:p w14:paraId="6C88B8C1" w14:textId="77777777" w:rsidR="00074C6B" w:rsidRPr="000E4E7F" w:rsidRDefault="00074C6B" w:rsidP="00074C6B">
      <w:pPr>
        <w:pStyle w:val="PL"/>
        <w:shd w:val="clear" w:color="auto" w:fill="E6E6E6"/>
        <w:rPr>
          <w:ins w:id="2455" w:author="QC (Umesh)-v8" w:date="2020-05-06T12:17:00Z"/>
        </w:rPr>
      </w:pPr>
      <w:ins w:id="2456"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457" w:author="QC (Umesh)-v8" w:date="2020-05-06T12:20:00Z"/>
        </w:rPr>
      </w:pPr>
      <w:ins w:id="2458" w:author="QC (Umesh)-v8" w:date="2020-05-06T12:17:00Z">
        <w:r w:rsidRPr="000E4E7F">
          <w:tab/>
          <w:t>symbolBitmap2-r16</w:t>
        </w:r>
        <w:r w:rsidRPr="000E4E7F">
          <w:tab/>
        </w:r>
        <w:r w:rsidRPr="000E4E7F">
          <w:tab/>
        </w:r>
        <w:r>
          <w:tab/>
        </w:r>
        <w:r w:rsidRPr="000E4E7F">
          <w:t>BIT STRING (SIZE (7))</w:t>
        </w:r>
        <w:r w:rsidRPr="000E4E7F">
          <w:tab/>
          <w:t>OPTIONAL</w:t>
        </w:r>
      </w:ins>
      <w:ins w:id="2459" w:author="QC (Umesh)-v8" w:date="2020-05-06T12:20:00Z">
        <w:r w:rsidR="00EA06E2">
          <w:t>,</w:t>
        </w:r>
      </w:ins>
      <w:ins w:id="2460" w:author="QC (Umesh)-v8" w:date="2020-05-06T12:17:00Z">
        <w:r>
          <w:tab/>
          <w:t>-- Cond Bitmap2</w:t>
        </w:r>
      </w:ins>
    </w:p>
    <w:p w14:paraId="5424C4FD" w14:textId="3154EE04" w:rsidR="00074C6B" w:rsidRPr="000E4E7F" w:rsidRDefault="00074C6B" w:rsidP="00074C6B">
      <w:pPr>
        <w:pStyle w:val="PL"/>
        <w:shd w:val="clear" w:color="auto" w:fill="E6E6E6"/>
        <w:rPr>
          <w:ins w:id="2461" w:author="QC (Umesh)-v8" w:date="2020-05-06T12:17:00Z"/>
        </w:rPr>
      </w:pPr>
      <w:ins w:id="2462" w:author="QC (Umesh)-v8" w:date="2020-05-06T12:17:00Z">
        <w:r>
          <w:tab/>
        </w:r>
        <w:r w:rsidRPr="000E4E7F">
          <w:t>...</w:t>
        </w:r>
      </w:ins>
    </w:p>
    <w:p w14:paraId="21A607F0" w14:textId="77777777" w:rsidR="00074C6B" w:rsidRDefault="00074C6B" w:rsidP="00074C6B">
      <w:pPr>
        <w:pStyle w:val="PL"/>
        <w:shd w:val="clear" w:color="auto" w:fill="E6E6E6"/>
        <w:rPr>
          <w:ins w:id="2463" w:author="QC (Umesh)-v8" w:date="2020-05-06T12:17:00Z"/>
        </w:rPr>
      </w:pPr>
      <w:ins w:id="2464" w:author="QC (Umesh)-v8" w:date="2020-05-06T12:17:00Z">
        <w:r w:rsidRPr="000E4E7F">
          <w:t>}</w:t>
        </w:r>
      </w:ins>
    </w:p>
    <w:p w14:paraId="798B367C" w14:textId="77777777" w:rsidR="00074C6B" w:rsidRDefault="00074C6B" w:rsidP="00074C6B">
      <w:pPr>
        <w:pStyle w:val="PL"/>
        <w:shd w:val="clear" w:color="auto" w:fill="E6E6E6"/>
        <w:rPr>
          <w:ins w:id="2465" w:author="QC (Umesh)-v8" w:date="2020-05-06T12:17:00Z"/>
        </w:rPr>
      </w:pPr>
    </w:p>
    <w:p w14:paraId="6CB62B01" w14:textId="77777777" w:rsidR="00074C6B" w:rsidRPr="000E4E7F" w:rsidRDefault="00074C6B" w:rsidP="00074C6B">
      <w:pPr>
        <w:pStyle w:val="PL"/>
        <w:shd w:val="clear" w:color="auto" w:fill="E6E6E6"/>
        <w:rPr>
          <w:ins w:id="2466" w:author="QC (Umesh)-v8" w:date="2020-05-06T12:17:00Z"/>
        </w:rPr>
      </w:pPr>
      <w:ins w:id="2467"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468" w:author="QC (Umesh)-v8" w:date="2020-05-06T12:17:00Z"/>
        </w:rPr>
      </w:pPr>
      <w:ins w:id="2469"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470" w:author="QC (Umesh)-v8" w:date="2020-05-06T12:17:00Z"/>
        </w:rPr>
      </w:pPr>
      <w:ins w:id="2471"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472" w:author="QC (Umesh)-v8" w:date="2020-05-06T12:17:00Z"/>
        </w:rPr>
      </w:pPr>
      <w:ins w:id="2473"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474" w:author="QC (Umesh)-v8" w:date="2020-05-06T12:17:00Z"/>
        </w:rPr>
      </w:pPr>
      <w:ins w:id="2475"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476" w:author="QC (Umesh)-v8" w:date="2020-05-06T12:17:00Z"/>
        </w:rPr>
      </w:pPr>
      <w:ins w:id="2477"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478" w:author="QC (Umesh)-v8" w:date="2020-05-06T12:17:00Z"/>
        </w:rPr>
      </w:pPr>
      <w:ins w:id="247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480" w:author="QC (Umesh)-v8" w:date="2020-05-06T12:17:00Z"/>
        </w:rPr>
      </w:pPr>
      <w:ins w:id="2481" w:author="QC (Umesh)-v8" w:date="2020-05-06T12:17:00Z">
        <w:r w:rsidRPr="000E4E7F">
          <w:tab/>
          <w:t>symbolBitmap2-r16</w:t>
        </w:r>
        <w:r w:rsidRPr="000E4E7F">
          <w:tab/>
        </w:r>
        <w:r w:rsidRPr="000E4E7F">
          <w:tab/>
        </w:r>
        <w:r>
          <w:tab/>
        </w:r>
        <w:r w:rsidRPr="000E4E7F">
          <w:t>BIT STRING (SIZE (7))</w:t>
        </w:r>
        <w:r w:rsidRPr="000E4E7F">
          <w:tab/>
          <w:t>OPTIONAL</w:t>
        </w:r>
      </w:ins>
      <w:ins w:id="2482" w:author="QC (Umesh)-v8" w:date="2020-05-06T12:21:00Z">
        <w:r w:rsidR="009A1953">
          <w:t>,</w:t>
        </w:r>
      </w:ins>
      <w:ins w:id="2483" w:author="QC (Umesh)-v8" w:date="2020-05-06T12:17:00Z">
        <w:r>
          <w:tab/>
          <w:t>-- Cond Bitmap2</w:t>
        </w:r>
      </w:ins>
    </w:p>
    <w:p w14:paraId="6758AEFD" w14:textId="77777777" w:rsidR="00074C6B" w:rsidRPr="000E4E7F" w:rsidRDefault="00074C6B" w:rsidP="00074C6B">
      <w:pPr>
        <w:pStyle w:val="PL"/>
        <w:shd w:val="clear" w:color="auto" w:fill="E6E6E6"/>
        <w:rPr>
          <w:ins w:id="2484" w:author="QC (Umesh)-v8" w:date="2020-05-06T12:17:00Z"/>
        </w:rPr>
      </w:pPr>
      <w:ins w:id="2485" w:author="QC (Umesh)-v8" w:date="2020-05-06T12:17:00Z">
        <w:r>
          <w:tab/>
        </w:r>
        <w:r w:rsidRPr="000E4E7F">
          <w:t>...</w:t>
        </w:r>
      </w:ins>
    </w:p>
    <w:p w14:paraId="503E115A" w14:textId="77777777" w:rsidR="00074C6B" w:rsidRDefault="00074C6B" w:rsidP="00074C6B">
      <w:pPr>
        <w:pStyle w:val="PL"/>
        <w:shd w:val="clear" w:color="auto" w:fill="E6E6E6"/>
        <w:rPr>
          <w:ins w:id="2486" w:author="QC (Umesh)-v8" w:date="2020-05-06T12:17:00Z"/>
        </w:rPr>
      </w:pPr>
      <w:ins w:id="2487" w:author="QC (Umesh)-v8" w:date="2020-05-06T12:17:00Z">
        <w:r w:rsidRPr="000E4E7F">
          <w:t>}</w:t>
        </w:r>
      </w:ins>
    </w:p>
    <w:p w14:paraId="782C83AE" w14:textId="77777777" w:rsidR="00074C6B" w:rsidRDefault="00074C6B" w:rsidP="00074C6B">
      <w:pPr>
        <w:pStyle w:val="PL"/>
        <w:shd w:val="clear" w:color="auto" w:fill="E6E6E6"/>
        <w:rPr>
          <w:ins w:id="2488" w:author="QC (Umesh)-v8" w:date="2020-05-06T12:17:00Z"/>
        </w:rPr>
      </w:pPr>
    </w:p>
    <w:p w14:paraId="5EC4B02E" w14:textId="77777777" w:rsidR="00074C6B" w:rsidRPr="000E4E7F" w:rsidRDefault="00074C6B" w:rsidP="00074C6B">
      <w:pPr>
        <w:pStyle w:val="PL"/>
        <w:shd w:val="clear" w:color="auto" w:fill="E6E6E6"/>
        <w:rPr>
          <w:ins w:id="2489" w:author="QC (Umesh)-v8" w:date="2020-05-06T12:17:00Z"/>
        </w:rPr>
      </w:pPr>
      <w:ins w:id="2490"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491" w:author="QC (Umesh)-v8" w:date="2020-05-06T12:17:00Z"/>
        </w:rPr>
      </w:pPr>
      <w:ins w:id="2492"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493" w:author="QC (Umesh)-v8" w:date="2020-05-06T12:17:00Z"/>
        </w:rPr>
      </w:pPr>
      <w:ins w:id="2494"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495" w:author="QC (Umesh)-v8" w:date="2020-05-06T12:17:00Z"/>
        </w:rPr>
      </w:pPr>
      <w:ins w:id="2496"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497" w:author="QC (Umesh)-v8" w:date="2020-05-06T12:17:00Z"/>
        </w:rPr>
      </w:pPr>
      <w:ins w:id="2498"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499" w:author="QC (Umesh)-v8" w:date="2020-05-06T12:17:00Z"/>
        </w:rPr>
      </w:pPr>
      <w:ins w:id="2500"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501" w:author="QC (Umesh)-v8" w:date="2020-05-06T12:17:00Z"/>
        </w:rPr>
      </w:pPr>
      <w:ins w:id="2502" w:author="QC (Umesh)-v8" w:date="2020-05-06T12:17:00Z">
        <w:r>
          <w:tab/>
          <w:t>spare3 NULL, spare2 NULL, spare1 NULL</w:t>
        </w:r>
      </w:ins>
    </w:p>
    <w:p w14:paraId="135FE12F" w14:textId="77777777" w:rsidR="00074C6B" w:rsidRDefault="00074C6B" w:rsidP="00074C6B">
      <w:pPr>
        <w:pStyle w:val="PL"/>
        <w:shd w:val="clear" w:color="auto" w:fill="E6E6E6"/>
        <w:rPr>
          <w:ins w:id="2503" w:author="QC (Umesh)-v8" w:date="2020-05-06T12:17:00Z"/>
        </w:rPr>
      </w:pPr>
      <w:ins w:id="2504" w:author="QC (Umesh)-v8" w:date="2020-05-06T12:17:00Z">
        <w:r>
          <w:t>}</w:t>
        </w:r>
      </w:ins>
    </w:p>
    <w:p w14:paraId="3E7EFB0A" w14:textId="77777777" w:rsidR="00074C6B" w:rsidRPr="000E4E7F" w:rsidRDefault="00074C6B" w:rsidP="00074C6B">
      <w:pPr>
        <w:pStyle w:val="PL"/>
        <w:shd w:val="clear" w:color="auto" w:fill="E6E6E6"/>
        <w:rPr>
          <w:ins w:id="2505" w:author="QC (Umesh)-v8" w:date="2020-05-06T12:17:00Z"/>
        </w:rPr>
      </w:pPr>
    </w:p>
    <w:p w14:paraId="287193CA" w14:textId="77777777" w:rsidR="00074C6B" w:rsidRPr="000E4E7F" w:rsidRDefault="00074C6B" w:rsidP="00074C6B">
      <w:pPr>
        <w:pStyle w:val="PL"/>
        <w:shd w:val="clear" w:color="auto" w:fill="E6E6E6"/>
        <w:rPr>
          <w:ins w:id="2506" w:author="QC (Umesh)-v8" w:date="2020-05-06T12:17:00Z"/>
        </w:rPr>
      </w:pPr>
      <w:ins w:id="2507" w:author="QC (Umesh)-v8" w:date="2020-05-06T12:17:00Z">
        <w:r w:rsidRPr="000E4E7F">
          <w:t>-- ASN1STOP</w:t>
        </w:r>
      </w:ins>
    </w:p>
    <w:p w14:paraId="283F681A" w14:textId="77777777" w:rsidR="00074C6B" w:rsidRPr="000E4E7F" w:rsidRDefault="00074C6B" w:rsidP="00074C6B">
      <w:pPr>
        <w:rPr>
          <w:ins w:id="2508"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509"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10" w:author="QC (Umesh)-v8" w:date="2020-05-06T12:17:00Z"/>
              </w:rPr>
            </w:pPr>
            <w:ins w:id="2511"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1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13" w:author="QC (Umesh)-v8" w:date="2020-05-06T12:17:00Z"/>
                <w:b/>
                <w:bCs/>
                <w:i/>
                <w:iCs/>
                <w:kern w:val="2"/>
              </w:rPr>
            </w:pPr>
            <w:ins w:id="2514"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515" w:author="QC (Umesh)-v8" w:date="2020-05-06T12:17:00Z"/>
                <w:bCs/>
                <w:noProof/>
                <w:lang w:val="en-US" w:eastAsia="en-GB"/>
              </w:rPr>
            </w:pPr>
            <w:ins w:id="2516"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1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18" w:author="QC (Umesh)-v8" w:date="2020-05-06T12:17:00Z"/>
                <w:b/>
                <w:bCs/>
                <w:i/>
                <w:iCs/>
                <w:kern w:val="2"/>
              </w:rPr>
            </w:pPr>
            <w:ins w:id="2519" w:author="QC (Umesh)-v8" w:date="2020-05-06T12:17:00Z">
              <w:r>
                <w:rPr>
                  <w:b/>
                  <w:bCs/>
                  <w:i/>
                  <w:iCs/>
                  <w:kern w:val="2"/>
                </w:rPr>
                <w:t>resourceReservationFreq</w:t>
              </w:r>
            </w:ins>
          </w:p>
          <w:p w14:paraId="270CDC67" w14:textId="50B5186D" w:rsidR="00074C6B" w:rsidRPr="001B7779" w:rsidRDefault="00074C6B" w:rsidP="005E3F23">
            <w:pPr>
              <w:pStyle w:val="TAL"/>
              <w:rPr>
                <w:ins w:id="2520" w:author="QC (Umesh)-v8" w:date="2020-05-06T12:17:00Z"/>
                <w:bCs/>
                <w:noProof/>
                <w:lang w:val="en-US" w:eastAsia="en-GB"/>
              </w:rPr>
            </w:pPr>
            <w:ins w:id="2521"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22" w:author="QC (Umesh)" w:date="2020-06-05T17:54:00Z">
              <w:r w:rsidR="00E042D2">
                <w:rPr>
                  <w:lang w:val="en-US"/>
                </w:rPr>
                <w:t xml:space="preserve"> If the field is absent, </w:t>
              </w:r>
            </w:ins>
            <w:ins w:id="2523" w:author="QC (Umesh)" w:date="2020-06-05T18:06:00Z">
              <w:r w:rsidR="001B7779" w:rsidRPr="001B7779">
                <w:rPr>
                  <w:lang w:val="en-US"/>
                </w:rPr>
                <w:t>all RBGs in the system bandwidth are reserved</w:t>
              </w:r>
            </w:ins>
            <w:ins w:id="2524" w:author="QC (Umesh)" w:date="2020-06-05T17:58:00Z">
              <w:r w:rsidR="001B7779">
                <w:rPr>
                  <w:lang w:val="en-US"/>
                </w:rPr>
                <w:t>.</w:t>
              </w:r>
            </w:ins>
          </w:p>
        </w:tc>
      </w:tr>
      <w:tr w:rsidR="00074C6B" w:rsidRPr="000E4E7F" w14:paraId="586D7500" w14:textId="77777777" w:rsidTr="005E3F23">
        <w:trPr>
          <w:cantSplit/>
          <w:tblHeader/>
          <w:ins w:id="252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26" w:author="QC (Umesh)-v8" w:date="2020-05-06T12:17:00Z"/>
                <w:b/>
                <w:bCs/>
                <w:i/>
                <w:iCs/>
                <w:kern w:val="2"/>
              </w:rPr>
            </w:pPr>
            <w:ins w:id="2527" w:author="QC (Umesh)-v8" w:date="2020-05-06T12:17:00Z">
              <w:r>
                <w:rPr>
                  <w:b/>
                  <w:bCs/>
                  <w:i/>
                  <w:iCs/>
                  <w:kern w:val="2"/>
                  <w:lang w:val="en-US"/>
                </w:rPr>
                <w:t>slotBitmap</w:t>
              </w:r>
            </w:ins>
          </w:p>
          <w:p w14:paraId="03792F0F" w14:textId="77777777" w:rsidR="00074C6B" w:rsidRDefault="00074C6B" w:rsidP="005E3F23">
            <w:pPr>
              <w:pStyle w:val="TAL"/>
              <w:rPr>
                <w:ins w:id="2528" w:author="QC (Umesh)-v8" w:date="2020-05-06T12:17:00Z"/>
                <w:lang w:eastAsia="en-GB"/>
              </w:rPr>
            </w:pPr>
            <w:ins w:id="2529"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30" w:author="QC (Umesh)-v8" w:date="2020-05-06T12:17:00Z"/>
              </w:rPr>
            </w:pPr>
            <w:ins w:id="2531"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532" w:author="QC (Umesh)-v8" w:date="2020-05-06T12:17:00Z"/>
              </w:rPr>
            </w:pPr>
            <w:ins w:id="2533" w:author="QC (Umesh)-v8" w:date="2020-05-06T12:17:00Z">
              <w:r w:rsidRPr="000E4E7F">
                <w:t>00: both slots are not reserved</w:t>
              </w:r>
            </w:ins>
          </w:p>
          <w:p w14:paraId="76AE0EAD" w14:textId="77777777" w:rsidR="00074C6B" w:rsidRPr="000E4E7F" w:rsidRDefault="00074C6B" w:rsidP="005E3F23">
            <w:pPr>
              <w:pStyle w:val="TAL"/>
              <w:rPr>
                <w:ins w:id="2534" w:author="QC (Umesh)-v8" w:date="2020-05-06T12:17:00Z"/>
              </w:rPr>
            </w:pPr>
            <w:ins w:id="2535"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36" w:author="QC (Umesh)-v8" w:date="2020-05-06T12:17:00Z"/>
              </w:rPr>
            </w:pPr>
            <w:ins w:id="2537" w:author="QC (Umesh)-v8" w:date="2020-05-06T12:17:00Z">
              <w:r w:rsidRPr="000E4E7F">
                <w:t>10: the first slot is reserved, the second slot is not reserved</w:t>
              </w:r>
            </w:ins>
          </w:p>
          <w:p w14:paraId="5E2C74D1" w14:textId="77777777" w:rsidR="00074C6B" w:rsidRDefault="00074C6B" w:rsidP="005E3F23">
            <w:pPr>
              <w:pStyle w:val="TAL"/>
              <w:rPr>
                <w:ins w:id="2538" w:author="QC (Umesh)-v8" w:date="2020-05-06T12:17:00Z"/>
                <w:lang w:val="en-US"/>
              </w:rPr>
            </w:pPr>
            <w:ins w:id="2539"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40" w:author="QC (Umesh)-v8" w:date="2020-05-06T12:17:00Z"/>
                <w:lang w:val="en-US"/>
              </w:rPr>
            </w:pPr>
            <w:ins w:id="2541"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4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543" w:author="QC (Umesh)-v8" w:date="2020-05-06T12:17:00Z"/>
                <w:b/>
                <w:bCs/>
                <w:i/>
                <w:iCs/>
                <w:kern w:val="2"/>
              </w:rPr>
            </w:pPr>
            <w:ins w:id="2544"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545" w:author="QC (Umesh)-v8" w:date="2020-05-06T12:17:00Z"/>
                <w:b/>
                <w:bCs/>
                <w:i/>
                <w:iCs/>
                <w:kern w:val="2"/>
              </w:rPr>
            </w:pPr>
            <w:ins w:id="2546"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547"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548"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549" w:author="QC (Umesh)-v8" w:date="2020-05-06T12:17:00Z"/>
              </w:rPr>
            </w:pPr>
            <w:ins w:id="2550"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551" w:author="QC (Umesh)-v8" w:date="2020-05-06T12:17:00Z"/>
              </w:rPr>
            </w:pPr>
            <w:ins w:id="2552" w:author="QC (Umesh)-v8" w:date="2020-05-06T12:17:00Z">
              <w:r w:rsidRPr="000E4E7F">
                <w:t>Explanation</w:t>
              </w:r>
            </w:ins>
          </w:p>
        </w:tc>
      </w:tr>
      <w:tr w:rsidR="00074C6B" w:rsidRPr="000E4E7F" w:rsidDel="00317E73" w14:paraId="261420E7" w14:textId="77777777" w:rsidTr="005E3F23">
        <w:trPr>
          <w:gridAfter w:val="1"/>
          <w:wAfter w:w="6" w:type="dxa"/>
          <w:cantSplit/>
          <w:ins w:id="2553" w:author="QC (Umesh)-v8" w:date="2020-05-06T12:17:00Z"/>
        </w:trPr>
        <w:tc>
          <w:tcPr>
            <w:tcW w:w="2269" w:type="dxa"/>
          </w:tcPr>
          <w:p w14:paraId="222B655E" w14:textId="77777777" w:rsidR="00074C6B" w:rsidRPr="006C51D3" w:rsidDel="00317E73" w:rsidRDefault="00074C6B" w:rsidP="005E3F23">
            <w:pPr>
              <w:pStyle w:val="TAL"/>
              <w:rPr>
                <w:ins w:id="2554" w:author="QC (Umesh)-v8" w:date="2020-05-06T12:17:00Z"/>
                <w:i/>
                <w:lang w:val="en-US"/>
              </w:rPr>
            </w:pPr>
            <w:ins w:id="2555"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556" w:author="QC (Umesh)-v8" w:date="2020-05-06T12:17:00Z"/>
                <w:lang w:val="en-US" w:eastAsia="en-GB"/>
              </w:rPr>
            </w:pPr>
            <w:ins w:id="2557"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558" w:author="QC (Umesh)-v8" w:date="2020-05-06T12:17:00Z"/>
        </w:trPr>
        <w:tc>
          <w:tcPr>
            <w:tcW w:w="2269" w:type="dxa"/>
          </w:tcPr>
          <w:p w14:paraId="6D3F0745" w14:textId="77777777" w:rsidR="00074C6B" w:rsidRPr="009C6B12" w:rsidDel="00317E73" w:rsidRDefault="00074C6B" w:rsidP="005E3F23">
            <w:pPr>
              <w:pStyle w:val="TAL"/>
              <w:rPr>
                <w:ins w:id="2559" w:author="QC (Umesh)-v8" w:date="2020-05-06T12:17:00Z"/>
                <w:i/>
                <w:lang w:val="en-US"/>
              </w:rPr>
            </w:pPr>
            <w:ins w:id="2560"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561" w:author="QC (Umesh)-v8" w:date="2020-05-06T12:17:00Z"/>
                <w:lang w:val="en-US" w:eastAsia="en-GB"/>
              </w:rPr>
            </w:pPr>
            <w:ins w:id="2562"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563" w:author="QC (Umesh)-v8" w:date="2020-05-06T12:17:00Z"/>
        </w:trPr>
        <w:tc>
          <w:tcPr>
            <w:tcW w:w="2269" w:type="dxa"/>
          </w:tcPr>
          <w:p w14:paraId="1A4F1586" w14:textId="77777777" w:rsidR="00074C6B" w:rsidRPr="000E4E7F" w:rsidRDefault="00074C6B" w:rsidP="005E3F23">
            <w:pPr>
              <w:pStyle w:val="TAL"/>
              <w:rPr>
                <w:ins w:id="2564" w:author="QC (Umesh)-v8" w:date="2020-05-06T12:17:00Z"/>
                <w:i/>
                <w:iCs/>
              </w:rPr>
            </w:pPr>
            <w:ins w:id="2565"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566" w:author="QC (Umesh)-v8" w:date="2020-05-06T12:17:00Z"/>
                <w:lang w:eastAsia="en-GB"/>
              </w:rPr>
            </w:pPr>
            <w:ins w:id="2567" w:author="QC (Umesh)-v8" w:date="2020-05-06T12:17:00Z">
              <w:r w:rsidRPr="000E4E7F">
                <w:rPr>
                  <w:lang w:eastAsia="en-GB"/>
                </w:rPr>
                <w:t xml:space="preserve">The field is mandatory present </w:t>
              </w:r>
              <w:r>
                <w:rPr>
                  <w:lang w:val="en-US" w:eastAsia="en-GB"/>
                </w:rPr>
                <w:t xml:space="preserve">for TDD </w:t>
              </w:r>
            </w:ins>
            <w:ins w:id="2568" w:author="QC (Umesh)-v8" w:date="2020-05-06T12:20:00Z">
              <w:r w:rsidR="00F33E8E">
                <w:rPr>
                  <w:lang w:val="en-US" w:eastAsia="en-GB"/>
                </w:rPr>
                <w:t>when</w:t>
              </w:r>
            </w:ins>
            <w:ins w:id="2569"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570"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402"/>
      <w:bookmarkEnd w:id="2403"/>
      <w:bookmarkEnd w:id="2404"/>
      <w:bookmarkEnd w:id="2405"/>
      <w:bookmarkEnd w:id="2406"/>
      <w:bookmarkEnd w:id="2407"/>
      <w:bookmarkEnd w:id="2408"/>
      <w:bookmarkEnd w:id="2409"/>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571" w:author="QC (Umesh)-v5" w:date="2020-05-01T09:51:00Z"/>
        </w:rPr>
      </w:pPr>
      <w:moveFromRangeStart w:id="2572" w:author="QC (Umesh)-v5" w:date="2020-05-01T09:51:00Z" w:name="move39219091"/>
    </w:p>
    <w:p w14:paraId="6033F7AF" w14:textId="1141510C" w:rsidR="00631AEA" w:rsidRPr="000E4E7F" w:rsidDel="00631AEA" w:rsidRDefault="00631AEA" w:rsidP="00631AEA">
      <w:pPr>
        <w:pStyle w:val="PL"/>
        <w:shd w:val="clear" w:color="auto" w:fill="E6E6E6"/>
        <w:rPr>
          <w:moveFrom w:id="2573" w:author="QC (Umesh)-v5" w:date="2020-05-01T09:51:00Z"/>
        </w:rPr>
      </w:pPr>
      <w:moveFrom w:id="2574"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572"/>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575"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576"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577"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578"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6.95pt;height:17.2pt" o:ole="">
                  <v:imagedata r:id="rId59" o:title=""/>
                </v:shape>
                <o:OLEObject Type="Embed" ProgID="Equation.DSMT4" ShapeID="_x0000_i1044" DrawAspect="Content" ObjectID="_1653318112"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6.95pt;height:17.2pt" o:ole="">
                  <v:imagedata r:id="rId59" o:title=""/>
                </v:shape>
                <o:OLEObject Type="Embed" ProgID="Equation.DSMT4" ShapeID="_x0000_i1045" DrawAspect="Content" ObjectID="_1653318113"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45pt;height:18.8pt" o:ole="">
                  <v:imagedata r:id="rId62" o:title=""/>
                </v:shape>
                <o:OLEObject Type="Embed" ProgID="Equation.3" ShapeID="_x0000_i1046" DrawAspect="Content" ObjectID="_1653318114"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55pt;height:15.05pt" o:ole="">
                  <v:imagedata r:id="rId64" o:title=""/>
                </v:shape>
                <o:OLEObject Type="Embed" ProgID="Equation.3" ShapeID="_x0000_i1047" DrawAspect="Content" ObjectID="_1653318115"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55pt;height:15.05pt" o:ole="">
                  <v:imagedata r:id="rId64" o:title=""/>
                </v:shape>
                <o:OLEObject Type="Embed" ProgID="Equation.3" ShapeID="_x0000_i1048" DrawAspect="Content" ObjectID="_1653318116"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65pt;height:18.8pt" o:ole="">
                  <v:imagedata r:id="rId67" o:title=""/>
                </v:shape>
                <o:OLEObject Type="Embed" ProgID="Equation.3" ShapeID="_x0000_i1049" DrawAspect="Content" ObjectID="_1653318117"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65pt;height:18.8pt" o:ole="">
                  <v:imagedata r:id="rId67" o:title=""/>
                </v:shape>
                <o:OLEObject Type="Embed" ProgID="Equation.3" ShapeID="_x0000_i1050" DrawAspect="Content" ObjectID="_1653318118"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79.85pt;height:18.8pt" o:ole="">
                  <v:imagedata r:id="rId70" o:title=""/>
                </v:shape>
                <o:OLEObject Type="Embed" ProgID="Equation.3" ShapeID="_x0000_i1051" DrawAspect="Content" ObjectID="_1653318119"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65pt;height:18.8pt" o:ole="">
                  <v:imagedata r:id="rId72" o:title=""/>
                </v:shape>
                <o:OLEObject Type="Embed" ProgID="Equation.3" ShapeID="_x0000_i1052" DrawAspect="Content" ObjectID="_1653318120"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65pt;height:18.8pt" o:ole="">
                  <v:imagedata r:id="rId72" o:title=""/>
                </v:shape>
                <o:OLEObject Type="Embed" ProgID="Equation.3" ShapeID="_x0000_i1053" DrawAspect="Content" ObjectID="_1653318121"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65pt;height:19.1pt" o:ole="">
                  <v:imagedata r:id="rId67" o:title=""/>
                </v:shape>
                <o:OLEObject Type="Embed" ProgID="Equation.3" ShapeID="_x0000_i1054" DrawAspect="Content" ObjectID="_1653318122"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95pt;height:19.1pt" o:ole="">
                  <v:imagedata r:id="rId76" o:title=""/>
                </v:shape>
                <o:OLEObject Type="Embed" ProgID="Equation.3" ShapeID="_x0000_i1055" DrawAspect="Content" ObjectID="_1653318123"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95pt;height:18.8pt" o:ole="">
                  <v:imagedata r:id="rId76" o:title=""/>
                </v:shape>
                <o:OLEObject Type="Embed" ProgID="Equation.3" ShapeID="_x0000_i1056" DrawAspect="Content" ObjectID="_1653318124"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95pt;height:18.8pt" o:ole="">
                  <v:imagedata r:id="rId76" o:title=""/>
                </v:shape>
                <o:OLEObject Type="Embed" ProgID="Equation.3" ShapeID="_x0000_i1057" DrawAspect="Content" ObjectID="_1653318125"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8pt;height:18.8pt" o:ole="">
                  <v:imagedata r:id="rId80" o:title=""/>
                </v:shape>
                <o:OLEObject Type="Embed" ProgID="Equation.3" ShapeID="_x0000_i1058" DrawAspect="Content" ObjectID="_1653318126"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8.85pt;height:18.8pt" o:ole="">
                  <v:imagedata r:id="rId82" o:title=""/>
                </v:shape>
                <o:OLEObject Type="Embed" ProgID="Equation.3" ShapeID="_x0000_i1059" DrawAspect="Content" ObjectID="_1653318127"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8.85pt;height:18.8pt" o:ole="">
                  <v:imagedata r:id="rId82" o:title=""/>
                </v:shape>
                <o:OLEObject Type="Embed" ProgID="Equation.3" ShapeID="_x0000_i1060" DrawAspect="Content" ObjectID="_1653318128"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579" w:name="_Toc5272540"/>
      <w:r>
        <w:t>6.3.4</w:t>
      </w:r>
      <w:r>
        <w:tab/>
        <w:t>Mobility control information elements</w:t>
      </w:r>
      <w:bookmarkEnd w:id="2579"/>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580" w:author="QC (Umesh)-v1" w:date="2020-04-22T12:33:00Z"/>
          <w:i/>
          <w:noProof/>
        </w:rPr>
      </w:pPr>
      <w:commentRangeStart w:id="2581"/>
      <w:commentRangeStart w:id="2582"/>
      <w:commentRangeStart w:id="2583"/>
      <w:ins w:id="2584" w:author="QC (Umesh)-v1" w:date="2020-04-22T12:33:00Z">
        <w:r>
          <w:t>–</w:t>
        </w:r>
        <w:r>
          <w:tab/>
        </w:r>
        <w:r>
          <w:rPr>
            <w:i/>
          </w:rPr>
          <w:t>RSS-ConfigCarrierInfo</w:t>
        </w:r>
      </w:ins>
      <w:commentRangeEnd w:id="2581"/>
      <w:r w:rsidR="002F35E9">
        <w:rPr>
          <w:rStyle w:val="CommentReference"/>
          <w:rFonts w:ascii="Times New Roman" w:eastAsia="MS Mincho" w:hAnsi="Times New Roman"/>
          <w:lang w:eastAsia="en-US"/>
        </w:rPr>
        <w:commentReference w:id="2581"/>
      </w:r>
      <w:commentRangeEnd w:id="2582"/>
      <w:r w:rsidR="00C7421D">
        <w:rPr>
          <w:rStyle w:val="CommentReference"/>
          <w:rFonts w:ascii="Times New Roman" w:eastAsia="MS Mincho" w:hAnsi="Times New Roman"/>
          <w:lang w:eastAsia="en-US"/>
        </w:rPr>
        <w:commentReference w:id="2582"/>
      </w:r>
      <w:commentRangeEnd w:id="2583"/>
      <w:r w:rsidR="00EA7E1E">
        <w:rPr>
          <w:rStyle w:val="CommentReference"/>
          <w:rFonts w:ascii="Times New Roman" w:eastAsia="MS Mincho" w:hAnsi="Times New Roman"/>
          <w:lang w:eastAsia="en-US"/>
        </w:rPr>
        <w:commentReference w:id="2583"/>
      </w:r>
    </w:p>
    <w:p w14:paraId="3AD9F985" w14:textId="71E19FD1" w:rsidR="001E30E9" w:rsidRPr="00E231F4" w:rsidRDefault="001E30E9" w:rsidP="001E30E9">
      <w:pPr>
        <w:rPr>
          <w:ins w:id="2585" w:author="QC (Umesh)-v1" w:date="2020-04-22T12:33:00Z"/>
          <w:rFonts w:eastAsiaTheme="minorEastAsia"/>
        </w:rPr>
      </w:pPr>
      <w:ins w:id="2586"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587" w:author="QC (Umesh)-v1" w:date="2020-04-22T12:33:00Z"/>
          <w:rFonts w:ascii="Arial" w:eastAsiaTheme="minorEastAsia" w:hAnsi="Arial"/>
          <w:b/>
          <w:lang w:val="x-none" w:eastAsia="x-none"/>
        </w:rPr>
      </w:pPr>
      <w:ins w:id="2588"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89" w:author="QC (Umesh)-v1" w:date="2020-04-22T12:33:00Z"/>
          <w:rFonts w:ascii="Courier New" w:eastAsia="Batang" w:hAnsi="Courier New"/>
          <w:noProof/>
          <w:sz w:val="16"/>
          <w:lang w:eastAsia="sv-SE"/>
        </w:rPr>
      </w:pPr>
      <w:ins w:id="2590"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1"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2" w:author="QC (Umesh)-v1" w:date="2020-04-22T12:34:00Z"/>
          <w:rFonts w:ascii="Courier New" w:eastAsia="Batang" w:hAnsi="Courier New"/>
          <w:noProof/>
          <w:sz w:val="16"/>
          <w:lang w:eastAsia="sv-SE"/>
        </w:rPr>
      </w:pPr>
      <w:ins w:id="2593"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594" w:author="QC (Umesh)-v1" w:date="2020-04-22T12:34:00Z">
        <w:r>
          <w:rPr>
            <w:rFonts w:ascii="Courier New" w:eastAsia="Batang" w:hAnsi="Courier New"/>
            <w:noProof/>
            <w:sz w:val="16"/>
            <w:lang w:eastAsia="sv-SE"/>
          </w:rPr>
          <w:t xml:space="preserve"> </w:t>
        </w:r>
      </w:ins>
      <w:ins w:id="2595"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6" w:author="QC (Umesh)-v1" w:date="2020-04-22T12:35:00Z"/>
          <w:rFonts w:ascii="Courier New" w:eastAsia="Batang" w:hAnsi="Courier New"/>
          <w:noProof/>
          <w:sz w:val="16"/>
          <w:lang w:eastAsia="sv-SE"/>
        </w:rPr>
      </w:pPr>
      <w:ins w:id="2597"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598" w:author="QC (Umesh)-v1" w:date="2020-04-22T12:34:00Z">
        <w:r>
          <w:rPr>
            <w:rFonts w:ascii="Courier New" w:eastAsia="Batang" w:hAnsi="Courier New"/>
            <w:noProof/>
            <w:sz w:val="16"/>
            <w:lang w:eastAsia="sv-SE"/>
          </w:rPr>
          <w:tab/>
        </w:r>
      </w:ins>
      <w:ins w:id="2599" w:author="QC (Umesh)-v1" w:date="2020-04-22T12:33:00Z">
        <w:r w:rsidRPr="00E231F4">
          <w:rPr>
            <w:rFonts w:ascii="Courier New" w:eastAsia="Batang" w:hAnsi="Courier New"/>
            <w:noProof/>
            <w:sz w:val="16"/>
            <w:lang w:eastAsia="sv-SE"/>
          </w:rPr>
          <w:t>BIT STRING (SIZE (1..maxAvailNarrowBands-</w:t>
        </w:r>
      </w:ins>
      <w:ins w:id="2600" w:author="QC (Umesh)-v4" w:date="2020-04-30T11:17:00Z">
        <w:r w:rsidR="007F0F94">
          <w:rPr>
            <w:rFonts w:ascii="Courier New" w:eastAsia="Batang" w:hAnsi="Courier New"/>
            <w:noProof/>
            <w:sz w:val="16"/>
            <w:lang w:eastAsia="sv-SE"/>
          </w:rPr>
          <w:t>1</w:t>
        </w:r>
      </w:ins>
      <w:ins w:id="2601" w:author="QC (Umesh)-v4" w:date="2020-04-30T11:18:00Z">
        <w:r w:rsidR="007F0F94">
          <w:rPr>
            <w:rFonts w:ascii="Courier New" w:eastAsia="Batang" w:hAnsi="Courier New"/>
            <w:noProof/>
            <w:sz w:val="16"/>
            <w:lang w:eastAsia="sv-SE"/>
          </w:rPr>
          <w:t>-</w:t>
        </w:r>
      </w:ins>
      <w:ins w:id="2602" w:author="QC (Umesh)-v1" w:date="2020-04-22T12:33:00Z">
        <w:r w:rsidRPr="00E231F4">
          <w:rPr>
            <w:rFonts w:ascii="Courier New" w:eastAsia="Batang" w:hAnsi="Courier New"/>
            <w:noProof/>
            <w:sz w:val="16"/>
            <w:lang w:eastAsia="sv-SE"/>
          </w:rPr>
          <w:t>r1</w:t>
        </w:r>
      </w:ins>
      <w:ins w:id="2603" w:author="QC (Umesh)-v4" w:date="2020-04-30T11:18:00Z">
        <w:r w:rsidR="007F0F94">
          <w:rPr>
            <w:rFonts w:ascii="Courier New" w:eastAsia="Batang" w:hAnsi="Courier New"/>
            <w:noProof/>
            <w:sz w:val="16"/>
            <w:lang w:eastAsia="sv-SE"/>
          </w:rPr>
          <w:t>6</w:t>
        </w:r>
      </w:ins>
      <w:ins w:id="2604"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5" w:author="QC (Umesh)-v1" w:date="2020-04-22T12:33:00Z"/>
          <w:rFonts w:ascii="Courier New" w:eastAsia="Batang" w:hAnsi="Courier New"/>
          <w:noProof/>
          <w:sz w:val="16"/>
          <w:lang w:eastAsia="sv-SE"/>
        </w:rPr>
      </w:pPr>
      <w:ins w:id="2606"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607" w:author="QC (Umesh)-v1" w:date="2020-04-22T12:35:00Z">
        <w:r>
          <w:rPr>
            <w:rFonts w:ascii="Courier New" w:hAnsi="Courier New" w:cs="Courier New"/>
            <w:noProof/>
            <w:sz w:val="16"/>
            <w:szCs w:val="16"/>
            <w:lang w:val="en-US" w:eastAsia="sv-SE"/>
          </w:rPr>
          <w:tab/>
        </w:r>
      </w:ins>
      <w:ins w:id="2608"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9" w:author="QC (Umesh)-v8" w:date="2020-05-06T11:55:00Z"/>
          <w:rFonts w:ascii="Courier New" w:eastAsia="Batang" w:hAnsi="Courier New"/>
          <w:noProof/>
          <w:sz w:val="16"/>
          <w:lang w:eastAsia="sv-SE"/>
        </w:rPr>
      </w:pPr>
      <w:ins w:id="2610"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1"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2" w:author="QC (Umesh)-v1" w:date="2020-04-22T12:33:00Z"/>
          <w:rFonts w:ascii="Courier New" w:eastAsia="Batang" w:hAnsi="Courier New"/>
          <w:noProof/>
          <w:sz w:val="16"/>
          <w:lang w:eastAsia="sv-SE"/>
        </w:rPr>
      </w:pPr>
      <w:ins w:id="2613"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14"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1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16" w:author="QC (Umesh)-v1" w:date="2020-04-22T12:33:00Z"/>
                <w:rFonts w:ascii="Arial" w:eastAsiaTheme="minorEastAsia" w:hAnsi="Arial"/>
                <w:b/>
                <w:sz w:val="18"/>
                <w:lang w:val="x-none" w:eastAsia="en-GB"/>
              </w:rPr>
            </w:pPr>
            <w:ins w:id="2617"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1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19" w:author="QC (Umesh)-v1" w:date="2020-04-22T12:33:00Z"/>
                <w:rFonts w:ascii="Arial" w:eastAsiaTheme="minorEastAsia" w:hAnsi="Arial" w:cs="Arial"/>
                <w:b/>
                <w:i/>
                <w:noProof/>
                <w:sz w:val="18"/>
                <w:szCs w:val="18"/>
                <w:lang w:eastAsia="x-none"/>
              </w:rPr>
            </w:pPr>
            <w:ins w:id="2620" w:author="QC (Umesh)-v1" w:date="2020-04-22T12:33:00Z">
              <w:r w:rsidRPr="00E231F4">
                <w:rPr>
                  <w:rFonts w:ascii="Arial" w:eastAsiaTheme="minorEastAsia" w:hAnsi="Arial" w:cs="Arial"/>
                  <w:b/>
                  <w:i/>
                  <w:noProof/>
                  <w:sz w:val="18"/>
                  <w:szCs w:val="18"/>
                  <w:lang w:eastAsia="x-none"/>
                </w:rPr>
                <w:t>narrowbandIndex</w:t>
              </w:r>
            </w:ins>
          </w:p>
          <w:p w14:paraId="4B61ECC4" w14:textId="40ABA7AB" w:rsidR="001E30E9" w:rsidRPr="00E231F4" w:rsidRDefault="001E30E9" w:rsidP="001F4638">
            <w:pPr>
              <w:keepNext/>
              <w:keepLines/>
              <w:spacing w:after="0"/>
              <w:rPr>
                <w:ins w:id="2621" w:author="QC (Umesh)-v1" w:date="2020-04-22T12:33:00Z"/>
                <w:rFonts w:ascii="Arial" w:eastAsiaTheme="minorEastAsia" w:hAnsi="Arial"/>
                <w:noProof/>
                <w:sz w:val="18"/>
                <w:lang w:val="x-none" w:eastAsia="x-none"/>
              </w:rPr>
            </w:pPr>
            <w:ins w:id="2622"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23" w:author="QC (Umesh)-v1" w:date="2020-04-22T13:59:00Z">
              <w:r w:rsidR="00D057D0">
                <w:rPr>
                  <w:rFonts w:ascii="Arial" w:eastAsiaTheme="minorEastAsia" w:hAnsi="Arial"/>
                  <w:noProof/>
                  <w:sz w:val="18"/>
                  <w:lang w:val="en-US" w:eastAsia="x-none"/>
                </w:rPr>
                <w:t xml:space="preserve"> the</w:t>
              </w:r>
            </w:ins>
            <w:ins w:id="2624" w:author="QC (Umesh)-v1" w:date="2020-04-22T12:33:00Z">
              <w:r w:rsidRPr="00E231F4">
                <w:rPr>
                  <w:rFonts w:ascii="Arial" w:eastAsiaTheme="minorEastAsia" w:hAnsi="Arial"/>
                  <w:noProof/>
                  <w:sz w:val="18"/>
                  <w:lang w:val="x-none" w:eastAsia="x-none"/>
                </w:rPr>
                <w:t xml:space="preserve"> carrier</w:t>
              </w:r>
              <w:del w:id="2625" w:author="QC (Umesh)" w:date="2020-06-10T13:21:00Z">
                <w:r w:rsidRPr="00E231F4" w:rsidDel="00870254">
                  <w:rPr>
                    <w:rFonts w:ascii="Arial" w:eastAsiaTheme="minorEastAsia" w:hAnsi="Arial"/>
                    <w:noProof/>
                    <w:sz w:val="18"/>
                    <w:lang w:val="x-none" w:eastAsia="x-none"/>
                  </w:rPr>
                  <w:delText xml:space="preserve"> for </w:delText>
                </w:r>
                <w:commentRangeStart w:id="2626"/>
                <w:r w:rsidRPr="00E231F4" w:rsidDel="00870254">
                  <w:rPr>
                    <w:rFonts w:ascii="Arial" w:eastAsiaTheme="minorEastAsia" w:hAnsi="Arial"/>
                    <w:noProof/>
                    <w:sz w:val="18"/>
                    <w:lang w:val="x-none" w:eastAsia="x-none"/>
                  </w:rPr>
                  <w:delText>CE</w:delText>
                </w:r>
              </w:del>
            </w:ins>
            <w:commentRangeEnd w:id="2626"/>
            <w:r w:rsidR="00786758">
              <w:rPr>
                <w:rStyle w:val="CommentReference"/>
                <w:rFonts w:eastAsia="MS Mincho"/>
                <w:lang w:val="x-none" w:eastAsia="en-US"/>
              </w:rPr>
              <w:commentReference w:id="2626"/>
            </w:r>
            <w:ins w:id="2627" w:author="QC (Umesh)-v1" w:date="2020-04-22T12:33:00Z">
              <w:del w:id="2628" w:author="QC (Umesh)" w:date="2020-06-10T13:21:00Z">
                <w:r w:rsidRPr="00E231F4" w:rsidDel="00870254">
                  <w:rPr>
                    <w:rFonts w:ascii="Arial" w:eastAsiaTheme="minorEastAsia" w:hAnsi="Arial"/>
                    <w:noProof/>
                    <w:sz w:val="18"/>
                    <w:lang w:val="x-none" w:eastAsia="x-none"/>
                  </w:rPr>
                  <w:delText xml:space="preserve"> mode A</w:delText>
                </w:r>
              </w:del>
              <w:del w:id="2629" w:author="QC (Umesh)" w:date="2020-06-10T13:12:00Z">
                <w:r w:rsidRPr="00E231F4" w:rsidDel="007350F4">
                  <w:rPr>
                    <w:rFonts w:ascii="Arial" w:eastAsiaTheme="minorEastAsia" w:hAnsi="Arial"/>
                    <w:noProof/>
                    <w:sz w:val="18"/>
                    <w:lang w:val="x-none" w:eastAsia="x-none"/>
                  </w:rPr>
                  <w:delText>/</w:delText>
                </w:r>
              </w:del>
              <w:del w:id="2630" w:author="QC (Umesh)" w:date="2020-06-10T13:21:00Z">
                <w:r w:rsidRPr="00E231F4" w:rsidDel="00870254">
                  <w:rPr>
                    <w:rFonts w:ascii="Arial" w:eastAsiaTheme="minorEastAsia" w:hAnsi="Arial"/>
                    <w:noProof/>
                    <w:sz w:val="18"/>
                    <w:lang w:val="x-none" w:eastAsia="x-none"/>
                  </w:rPr>
                  <w:delText>B in RRC_IDLE and RRC_CONNECTED</w:delText>
                </w:r>
              </w:del>
              <w:r w:rsidRPr="00E231F4">
                <w:rPr>
                  <w:rFonts w:ascii="Arial" w:eastAsiaTheme="minorEastAsia" w:hAnsi="Arial" w:cs="Arial"/>
                  <w:noProof/>
                  <w:sz w:val="18"/>
                  <w:szCs w:val="18"/>
                  <w:lang w:val="x-none" w:eastAsia="x-none"/>
                </w:rPr>
                <w:t>. Narrowbands including central 6 PRBs are excluded from the bitmap.</w:t>
              </w:r>
            </w:ins>
            <w:ins w:id="2631"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3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33" w:author="QC (Umesh)-v1" w:date="2020-04-22T12:33:00Z"/>
                <w:rFonts w:ascii="Arial" w:eastAsiaTheme="minorEastAsia" w:hAnsi="Arial" w:cs="Arial"/>
                <w:b/>
                <w:i/>
                <w:sz w:val="18"/>
              </w:rPr>
            </w:pPr>
            <w:ins w:id="2634" w:author="QC (Umesh)-v1" w:date="2020-04-22T12:33:00Z">
              <w:r w:rsidRPr="002476C8">
                <w:rPr>
                  <w:rFonts w:ascii="Arial" w:eastAsiaTheme="minorEastAsia" w:hAnsi="Arial" w:cs="Arial"/>
                  <w:b/>
                  <w:i/>
                  <w:sz w:val="18"/>
                </w:rPr>
                <w:t>timeOffsetGranularity</w:t>
              </w:r>
            </w:ins>
          </w:p>
          <w:p w14:paraId="642C14F8" w14:textId="14865629" w:rsidR="001E30E9" w:rsidRPr="002476C8" w:rsidRDefault="001E30E9" w:rsidP="001F4638">
            <w:pPr>
              <w:keepNext/>
              <w:keepLines/>
              <w:spacing w:after="0"/>
              <w:rPr>
                <w:ins w:id="2635" w:author="QC (Umesh)-v1" w:date="2020-04-22T12:33:00Z"/>
                <w:rFonts w:ascii="Arial" w:eastAsiaTheme="minorEastAsia" w:hAnsi="Arial" w:cs="Arial"/>
                <w:sz w:val="18"/>
                <w:lang w:val="en-US" w:eastAsia="x-none"/>
              </w:rPr>
            </w:pPr>
            <w:ins w:id="2636"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37" w:author="QC (Umesh)" w:date="2020-06-10T15:01:00Z">
              <w:r w:rsidR="001C490B" w:rsidRPr="00E23F0F">
                <w:rPr>
                  <w:rFonts w:ascii="Arial" w:eastAsiaTheme="minorEastAsia" w:hAnsi="Arial" w:cs="Arial"/>
                  <w:sz w:val="18"/>
                  <w:lang w:eastAsia="x-none"/>
                </w:rPr>
                <w:t xml:space="preserve">. </w:t>
              </w:r>
            </w:ins>
            <w:ins w:id="2638" w:author="QC (Umesh)-v1" w:date="2020-04-22T12:33:00Z">
              <w:del w:id="2639" w:author="QC (Umesh)" w:date="2020-06-10T13:23:00Z">
                <w:r w:rsidRPr="00E23F0F" w:rsidDel="005B22A5">
                  <w:rPr>
                    <w:rFonts w:ascii="Arial" w:eastAsiaTheme="minorEastAsia" w:hAnsi="Arial" w:cs="Arial"/>
                    <w:sz w:val="18"/>
                    <w:lang w:eastAsia="x-none"/>
                  </w:rPr>
                  <w:delText xml:space="preserve"> for CE mode A</w:delText>
                </w:r>
              </w:del>
              <w:del w:id="2640" w:author="QC (Umesh)" w:date="2020-06-10T13:13:00Z">
                <w:r w:rsidRPr="00E23F0F" w:rsidDel="007350F4">
                  <w:rPr>
                    <w:rFonts w:ascii="Arial" w:eastAsiaTheme="minorEastAsia" w:hAnsi="Arial" w:cs="Arial"/>
                    <w:sz w:val="18"/>
                    <w:lang w:eastAsia="x-none"/>
                  </w:rPr>
                  <w:delText>/</w:delText>
                </w:r>
              </w:del>
              <w:del w:id="2641" w:author="QC (Umesh)" w:date="2020-06-10T13:23:00Z">
                <w:r w:rsidRPr="00E23F0F" w:rsidDel="005B22A5">
                  <w:rPr>
                    <w:rFonts w:ascii="Arial" w:eastAsiaTheme="minorEastAsia" w:hAnsi="Arial" w:cs="Arial"/>
                    <w:sz w:val="18"/>
                    <w:lang w:eastAsia="x-none"/>
                  </w:rPr>
                  <w:delText>B in RRC_IDLE and RRC_CONNECTED</w:delText>
                </w:r>
              </w:del>
              <w:del w:id="2642" w:author="QC (Umesh)" w:date="2020-06-10T15:01:00Z">
                <w:r w:rsidRPr="00E23F0F" w:rsidDel="001C490B">
                  <w:rPr>
                    <w:rFonts w:ascii="Arial" w:eastAsiaTheme="minorEastAsia" w:hAnsi="Arial" w:cs="Arial"/>
                    <w:sz w:val="18"/>
                    <w:lang w:eastAsia="x-none"/>
                  </w:rPr>
                  <w:delText>, where the values of G</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depend on the RSS periodicity P</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as follows: </w:delText>
                </w:r>
              </w:del>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43" w:author="QC (Umesh)" w:date="2020-06-10T15:01:00Z">
              <w:r w:rsidR="001C490B" w:rsidRPr="00EE5EDE">
                <w:rPr>
                  <w:rFonts w:ascii="Arial" w:eastAsiaTheme="minorEastAsia" w:hAnsi="Arial" w:cs="Arial"/>
                  <w:sz w:val="18"/>
                  <w:lang w:val="en-US" w:eastAsia="en-GB"/>
                </w:rPr>
                <w:t xml:space="preserve"> </w:t>
              </w:r>
            </w:ins>
            <w:ins w:id="2644" w:author="QC (Umesh)" w:date="2020-06-10T15:02:00Z">
              <w:r w:rsidR="001C490B" w:rsidRPr="00EE5EDE">
                <w:rPr>
                  <w:rFonts w:ascii="Arial" w:eastAsiaTheme="minorEastAsia" w:hAnsi="Arial" w:cs="Arial"/>
                  <w:sz w:val="18"/>
                  <w:lang w:val="en-US" w:eastAsia="en-GB"/>
                </w:rPr>
                <w:t>Only the following values</w:t>
              </w:r>
            </w:ins>
            <w:ins w:id="2645"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646" w:author="QC (Umesh)" w:date="2020-06-10T15:02:00Z">
              <w:r w:rsidR="001C490B" w:rsidRPr="00EE5EDE">
                <w:rPr>
                  <w:rFonts w:ascii="Arial" w:eastAsiaTheme="minorEastAsia" w:hAnsi="Arial" w:cs="Arial"/>
                  <w:sz w:val="18"/>
                  <w:lang w:eastAsia="x-none"/>
                </w:rPr>
                <w:t xml:space="preserve">are applicable </w:t>
              </w:r>
            </w:ins>
            <w:ins w:id="2647" w:author="QC (Umesh)" w:date="2020-06-10T15:04:00Z">
              <w:r w:rsidR="0039735F" w:rsidRPr="00EE5EDE">
                <w:rPr>
                  <w:rFonts w:ascii="Arial" w:eastAsiaTheme="minorEastAsia" w:hAnsi="Arial" w:cs="Arial"/>
                  <w:sz w:val="18"/>
                  <w:lang w:eastAsia="x-none"/>
                </w:rPr>
                <w:t>depending</w:t>
              </w:r>
            </w:ins>
            <w:ins w:id="2648" w:author="QC (Umesh)" w:date="2020-06-10T15:03:00Z">
              <w:r w:rsidR="001C490B" w:rsidRPr="00EE5EDE">
                <w:rPr>
                  <w:rFonts w:ascii="Arial" w:eastAsiaTheme="minorEastAsia" w:hAnsi="Arial" w:cs="Arial"/>
                  <w:sz w:val="18"/>
                  <w:lang w:eastAsia="x-none"/>
                </w:rPr>
                <w:t xml:space="preserve"> </w:t>
              </w:r>
            </w:ins>
            <w:ins w:id="2649" w:author="QC (Umesh)" w:date="2020-06-10T15:04:00Z">
              <w:r w:rsidR="0039735F" w:rsidRPr="00EE5EDE">
                <w:rPr>
                  <w:rFonts w:ascii="Arial" w:eastAsiaTheme="minorEastAsia" w:hAnsi="Arial" w:cs="Arial"/>
                  <w:sz w:val="18"/>
                  <w:lang w:eastAsia="x-none"/>
                </w:rPr>
                <w:t>on</w:t>
              </w:r>
            </w:ins>
            <w:ins w:id="2650" w:author="QC (Umesh)" w:date="2020-06-10T15:01:00Z">
              <w:r w:rsidR="001C490B" w:rsidRPr="00EE5EDE">
                <w:rPr>
                  <w:rFonts w:ascii="Arial" w:eastAsiaTheme="minorEastAsia" w:hAnsi="Arial" w:cs="Arial"/>
                  <w:sz w:val="18"/>
                  <w:lang w:eastAsia="x-none"/>
                </w:rPr>
                <w:t xml:space="preserve"> the</w:t>
              </w:r>
            </w:ins>
            <w:ins w:id="2651" w:author="QC (Umesh)" w:date="2020-06-10T15:04:00Z">
              <w:r w:rsidR="0039735F" w:rsidRPr="00EE5EDE">
                <w:rPr>
                  <w:rFonts w:ascii="Arial" w:eastAsiaTheme="minorEastAsia" w:hAnsi="Arial" w:cs="Arial"/>
                  <w:sz w:val="18"/>
                  <w:lang w:eastAsia="x-none"/>
                </w:rPr>
                <w:t xml:space="preserve"> </w:t>
              </w:r>
            </w:ins>
            <w:ins w:id="2652"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653" w:author="QC (Umesh)" w:date="2020-06-10T15:55:00Z">
              <w:r w:rsidR="00EE5EDE">
                <w:rPr>
                  <w:rFonts w:ascii="Arial" w:eastAsiaTheme="minorEastAsia" w:hAnsi="Arial" w:cs="Arial"/>
                  <w:sz w:val="18"/>
                  <w:lang w:eastAsia="x-none"/>
                </w:rPr>
                <w:t>periodicity (P</w:t>
              </w:r>
            </w:ins>
            <w:ins w:id="2654"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655" w:author="QC (Umesh)" w:date="2020-06-10T15:01:00Z">
              <w:r w:rsidR="001C490B" w:rsidRPr="002476C8">
                <w:rPr>
                  <w:rFonts w:ascii="Arial" w:eastAsiaTheme="minorEastAsia" w:hAnsi="Arial" w:cs="Arial"/>
                  <w:i/>
                  <w:iCs/>
                  <w:sz w:val="18"/>
                  <w:lang w:eastAsia="x-none"/>
                </w:rPr>
                <w:t>periodicity</w:t>
              </w:r>
            </w:ins>
            <w:ins w:id="2656"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657"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658" w:author="QC (Umesh)-v1" w:date="2020-04-22T12:33:00Z"/>
                <w:rFonts w:ascii="Arial" w:eastAsiaTheme="minorEastAsia" w:hAnsi="Arial" w:cs="Arial"/>
                <w:sz w:val="18"/>
                <w:lang w:eastAsia="x-none"/>
              </w:rPr>
            </w:pPr>
            <w:ins w:id="2659"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660" w:author="QC (Umesh)-v1" w:date="2020-04-22T12:33:00Z"/>
                <w:rFonts w:ascii="Arial" w:eastAsiaTheme="minorEastAsia" w:hAnsi="Arial" w:cs="Arial"/>
                <w:sz w:val="18"/>
                <w:lang w:eastAsia="x-none"/>
              </w:rPr>
            </w:pPr>
            <w:ins w:id="2661"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662" w:author="QC (Umesh)-v1" w:date="2020-04-22T12:33:00Z"/>
                <w:rFonts w:ascii="Arial" w:eastAsiaTheme="minorEastAsia" w:hAnsi="Arial" w:cs="Arial"/>
                <w:sz w:val="18"/>
                <w:lang w:eastAsia="x-none"/>
              </w:rPr>
            </w:pPr>
            <w:ins w:id="2663"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664" w:author="QC (Umesh)" w:date="2020-06-10T13:23:00Z"/>
                <w:rFonts w:ascii="Arial" w:eastAsiaTheme="minorEastAsia" w:hAnsi="Arial" w:cs="Arial"/>
                <w:sz w:val="18"/>
                <w:lang w:eastAsia="x-none"/>
              </w:rPr>
            </w:pPr>
            <w:ins w:id="2665"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666"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667" w:author="QC (Umesh)" w:date="2020-06-10T16:54:00Z"/>
                <w:rFonts w:ascii="Arial" w:hAnsi="Arial" w:cs="Arial"/>
                <w:lang w:val="en-US"/>
              </w:rPr>
            </w:pPr>
            <w:ins w:id="2668" w:author="QC (Umesh)" w:date="2020-06-10T16:18:00Z">
              <w:r>
                <w:rPr>
                  <w:rFonts w:ascii="Arial" w:hAnsi="Arial" w:cs="Arial"/>
                  <w:lang w:val="en-US"/>
                </w:rPr>
                <w:t>T</w:t>
              </w:r>
            </w:ins>
            <w:ins w:id="2669" w:author="QC (Umesh)" w:date="2020-06-10T16:11:00Z">
              <w:r w:rsidRPr="00F97921">
                <w:rPr>
                  <w:rFonts w:ascii="Arial" w:hAnsi="Arial" w:cs="Arial"/>
                  <w:lang w:val="en-US" w:eastAsia="x-none"/>
                </w:rPr>
                <w:t xml:space="preserve">he </w:t>
              </w:r>
              <w:commentRangeStart w:id="2670"/>
              <w:r w:rsidRPr="00F97921">
                <w:rPr>
                  <w:rFonts w:ascii="Arial" w:hAnsi="Arial" w:cs="Arial"/>
                  <w:lang w:val="en-US" w:eastAsia="x-none"/>
                </w:rPr>
                <w:t xml:space="preserve">actual </w:t>
              </w:r>
            </w:ins>
            <w:ins w:id="2671" w:author="QC (Umesh)" w:date="2020-06-10T16:39:00Z">
              <w:r w:rsidR="00863F59">
                <w:rPr>
                  <w:rFonts w:ascii="Arial" w:hAnsi="Arial" w:cs="Arial"/>
                  <w:lang w:val="en-US" w:eastAsia="x-none"/>
                </w:rPr>
                <w:t xml:space="preserve">RSS </w:t>
              </w:r>
            </w:ins>
            <w:ins w:id="2672" w:author="QC (Umesh)" w:date="2020-06-10T16:11:00Z">
              <w:r w:rsidRPr="00F97921">
                <w:rPr>
                  <w:rFonts w:ascii="Arial" w:hAnsi="Arial" w:cs="Arial"/>
                  <w:lang w:val="en-US" w:eastAsia="x-none"/>
                </w:rPr>
                <w:t>time offset</w:t>
              </w:r>
            </w:ins>
            <w:ins w:id="2673" w:author="QC (Umesh)" w:date="2020-06-10T16:57:00Z">
              <w:r w:rsidR="00927D34">
                <w:rPr>
                  <w:rFonts w:ascii="Arial" w:hAnsi="Arial" w:cs="Arial"/>
                  <w:lang w:val="en-US" w:eastAsia="x-none"/>
                </w:rPr>
                <w:t xml:space="preserve"> of a specific cell</w:t>
              </w:r>
            </w:ins>
            <w:ins w:id="2674"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675" w:author="QC (Umesh)" w:date="2020-06-10T16:46:00Z">
              <w:r w:rsidR="00863F59">
                <w:rPr>
                  <w:rFonts w:ascii="Arial" w:hAnsi="Arial" w:cs="Arial"/>
                  <w:lang w:val="en-US"/>
                </w:rPr>
                <w:t>, see TS 36.211 [</w:t>
              </w:r>
            </w:ins>
            <w:ins w:id="2676" w:author="QC (Umesh)" w:date="2020-06-10T16:47:00Z">
              <w:r w:rsidR="00863F59">
                <w:rPr>
                  <w:rFonts w:ascii="Arial" w:hAnsi="Arial" w:cs="Arial"/>
                  <w:lang w:val="en-US"/>
                </w:rPr>
                <w:t>21</w:t>
              </w:r>
            </w:ins>
            <w:ins w:id="2677" w:author="QC (Umesh)" w:date="2020-06-10T16:46:00Z">
              <w:r w:rsidR="00863F59">
                <w:rPr>
                  <w:rFonts w:ascii="Arial" w:hAnsi="Arial" w:cs="Arial"/>
                  <w:lang w:val="en-US"/>
                </w:rPr>
                <w:t>] subclause 6.11.3.2</w:t>
              </w:r>
            </w:ins>
            <w:ins w:id="2678" w:author="QC (Umesh)" w:date="2020-06-10T16:35:00Z">
              <w:r w:rsidR="009D1CC4">
                <w:rPr>
                  <w:rFonts w:ascii="Arial" w:hAnsi="Arial" w:cs="Arial"/>
                  <w:lang w:val="en-US"/>
                </w:rPr>
                <w:t>)</w:t>
              </w:r>
            </w:ins>
            <w:ins w:id="2679" w:author="QC (Umesh)" w:date="2020-06-10T16:11:00Z">
              <w:r w:rsidRPr="00F97921">
                <w:rPr>
                  <w:rFonts w:ascii="Arial" w:hAnsi="Arial" w:cs="Arial"/>
                  <w:lang w:val="en-US" w:eastAsia="x-none"/>
                </w:rPr>
                <w:t xml:space="preserve"> </w:t>
              </w:r>
            </w:ins>
            <w:commentRangeEnd w:id="2670"/>
            <w:ins w:id="2680" w:author="QC (Umesh)" w:date="2020-06-10T16:41:00Z">
              <w:r w:rsidR="00863F59">
                <w:rPr>
                  <w:rStyle w:val="CommentReference"/>
                  <w:rFonts w:eastAsia="MS Mincho"/>
                  <w:lang w:val="x-none" w:eastAsia="en-US"/>
                </w:rPr>
                <w:commentReference w:id="2670"/>
              </w:r>
            </w:ins>
            <w:ins w:id="2681" w:author="QC (Umesh)" w:date="2020-06-10T16:11:00Z">
              <w:r w:rsidRPr="00F97921">
                <w:rPr>
                  <w:rFonts w:ascii="Arial" w:hAnsi="Arial" w:cs="Arial"/>
                  <w:lang w:val="en-US" w:eastAsia="x-none"/>
                </w:rPr>
                <w:t xml:space="preserve">in SFN radio frames is </w:t>
              </w:r>
            </w:ins>
            <w:ins w:id="2682" w:author="QC (Umesh)" w:date="2020-06-10T16:33:00Z">
              <w:r w:rsidR="009D1CC4">
                <w:rPr>
                  <w:rFonts w:ascii="Arial" w:hAnsi="Arial" w:cs="Arial"/>
                  <w:lang w:val="en-US" w:eastAsia="x-none"/>
                </w:rPr>
                <w:t xml:space="preserve">given by </w:t>
              </w:r>
            </w:ins>
            <w:ins w:id="2683" w:author="QC (Umesh)" w:date="2020-06-10T16:11:00Z">
              <w:r w:rsidRPr="00F97921">
                <w:rPr>
                  <w:rFonts w:ascii="Arial" w:hAnsi="Arial" w:cs="Arial"/>
                  <w:lang w:val="en-US" w:eastAsia="x-none"/>
                </w:rPr>
                <w:t>(</w:t>
              </w:r>
            </w:ins>
            <w:ins w:id="2684" w:author="QC (Umesh)" w:date="2020-06-10T16:35:00Z">
              <w:r w:rsidR="009D1CC4">
                <w:rPr>
                  <w:rFonts w:ascii="Arial" w:hAnsi="Arial" w:cs="Arial"/>
                  <w:iCs/>
                  <w:lang w:val="en-US" w:eastAsia="x-none"/>
                </w:rPr>
                <w:t>X</w:t>
              </w:r>
            </w:ins>
            <w:ins w:id="2685"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686"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687" w:author="QC (Umesh)" w:date="2020-06-10T16:53:00Z"/>
                <w:rFonts w:ascii="Arial" w:hAnsi="Arial" w:cs="Arial"/>
                <w:lang w:val="en-US" w:eastAsia="x-none"/>
              </w:rPr>
            </w:pPr>
            <w:ins w:id="2688" w:author="QC (Umesh)" w:date="2020-06-10T16:53:00Z">
              <w:r w:rsidRPr="00747A79">
                <w:rPr>
                  <w:rFonts w:ascii="Arial" w:hAnsi="Arial" w:cs="Arial"/>
                  <w:lang w:val="en-US"/>
                </w:rPr>
                <w:t>RS</w:t>
              </w:r>
              <w:r w:rsidRPr="00747A79">
                <w:rPr>
                  <w:rFonts w:ascii="Arial" w:hAnsi="Arial" w:cs="Arial"/>
                  <w:lang w:val="en-US"/>
                </w:rPr>
                <w:t xml:space="preserve">S Time Offset </w:t>
              </w:r>
              <w:r w:rsidRPr="00747A79">
                <w:rPr>
                  <w:rFonts w:ascii="Arial" w:hAnsi="Arial" w:cs="Arial"/>
                  <w:lang w:val="en-US"/>
                </w:rPr>
                <w:t xml:space="preserve">of a specific cell </w:t>
              </w:r>
              <w:r w:rsidRPr="00747A79">
                <w:rPr>
                  <w:rFonts w:ascii="Arial" w:hAnsi="Arial" w:cs="Arial"/>
                  <w:lang w:val="en-US"/>
                </w:rPr>
                <w:t>(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ctrlPr>
                      <w:rPr>
                        <w:rFonts w:ascii="Cambria Math" w:hAnsi="Cambria Math" w:cs="Arial"/>
                        <w:i/>
                        <w:lang w:val="en-US"/>
                        <w:rPrChange w:id="2689" w:author="QC (Umesh)" w:date="2020-06-10T16:54:00Z">
                          <w:rPr>
                            <w:rFonts w:ascii="Cambria Math" w:hAnsi="Cambria Math"/>
                            <w:i/>
                            <w:lang w:val="en-US"/>
                          </w:rPr>
                        </w:rPrChange>
                      </w:rPr>
                    </m:ctrlPr>
                  </m:e>
                  <m:sub>
                    <m:r>
                      <w:rPr>
                        <w:rFonts w:ascii="Cambria Math" w:hAnsi="Cambria Math" w:cs="Arial"/>
                        <w:lang w:val="en-US"/>
                      </w:rPr>
                      <m:t>RSS</m:t>
                    </m:r>
                    <m:ctrlPr>
                      <w:rPr>
                        <w:rFonts w:ascii="Cambria Math" w:hAnsi="Cambria Math" w:cs="Arial"/>
                        <w:i/>
                        <w:lang w:val="en-US"/>
                        <w:rPrChange w:id="2690" w:author="QC (Umesh)" w:date="2020-06-10T16:54:00Z">
                          <w:rPr>
                            <w:rFonts w:ascii="Cambria Math" w:hAnsi="Cambria Math"/>
                            <w:i/>
                            <w:lang w:val="en-US"/>
                          </w:rPr>
                        </w:rPrChange>
                      </w:rPr>
                    </m:ctrlP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ctrlPr>
                          <w:rPr>
                            <w:rFonts w:ascii="Cambria Math" w:hAnsi="Cambria Math" w:cs="Arial"/>
                            <w:i/>
                            <w:lang w:val="en-US"/>
                            <w:rPrChange w:id="2691" w:author="QC (Umesh)" w:date="2020-06-10T16:54:00Z">
                              <w:rPr>
                                <w:rFonts w:ascii="Cambria Math" w:hAnsi="Cambria Math"/>
                                <w:i/>
                                <w:lang w:val="en-US"/>
                              </w:rPr>
                            </w:rPrChange>
                          </w:rPr>
                        </m:ctrlPr>
                      </m:e>
                      <m:sub>
                        <m:r>
                          <w:rPr>
                            <w:rFonts w:ascii="Cambria Math" w:hAnsi="Cambria Math" w:cs="Arial"/>
                            <w:lang w:val="en-US"/>
                          </w:rPr>
                          <m:t>NB</m:t>
                        </m:r>
                        <m:ctrlPr>
                          <w:rPr>
                            <w:rFonts w:ascii="Cambria Math" w:hAnsi="Cambria Math" w:cs="Arial"/>
                            <w:i/>
                            <w:lang w:val="en-US"/>
                            <w:rPrChange w:id="2692" w:author="QC (Umesh)" w:date="2020-06-10T16:54:00Z">
                              <w:rPr>
                                <w:rFonts w:ascii="Cambria Math" w:hAnsi="Cambria Math"/>
                                <w:i/>
                                <w:lang w:val="en-US"/>
                              </w:rPr>
                            </w:rPrChange>
                          </w:rPr>
                        </m:ctrlPr>
                      </m:sub>
                    </m:sSub>
                    <m:r>
                      <w:rPr>
                        <w:rFonts w:ascii="Cambria Math" w:hAnsi="Cambria Math" w:cs="Arial"/>
                        <w:lang w:val="en-US"/>
                      </w:rPr>
                      <m:t>)</m:t>
                    </m:r>
                    <m:ctrlPr>
                      <w:rPr>
                        <w:rFonts w:ascii="Cambria Math" w:hAnsi="Cambria Math" w:cs="Arial"/>
                        <w:i/>
                        <w:lang w:val="en-US"/>
                        <w:rPrChange w:id="2693" w:author="QC (Umesh)" w:date="2020-06-10T16:54:00Z">
                          <w:rPr>
                            <w:rFonts w:ascii="Cambria Math" w:hAnsi="Cambria Math"/>
                            <w:i/>
                            <w:lang w:val="en-US"/>
                          </w:rPr>
                        </w:rPrChange>
                      </w:rPr>
                    </m:ctrlP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ctrlPr>
                      <w:rPr>
                        <w:rFonts w:ascii="Cambria Math" w:hAnsi="Cambria Math" w:cs="Arial"/>
                        <w:i/>
                        <w:lang w:val="en-US"/>
                        <w:rPrChange w:id="2694" w:author="QC (Umesh)" w:date="2020-06-10T16:54:00Z">
                          <w:rPr>
                            <w:rFonts w:ascii="Cambria Math" w:hAnsi="Cambria Math"/>
                            <w:i/>
                            <w:lang w:val="en-US"/>
                          </w:rPr>
                        </w:rPrChange>
                      </w:rPr>
                    </m:ctrlPr>
                  </m:e>
                  <m:sub>
                    <m:r>
                      <w:rPr>
                        <w:rFonts w:ascii="Cambria Math" w:hAnsi="Cambria Math" w:cs="Arial"/>
                        <w:lang w:val="en-US"/>
                      </w:rPr>
                      <m:t>RSS</m:t>
                    </m:r>
                    <m:ctrlPr>
                      <w:rPr>
                        <w:rFonts w:ascii="Cambria Math" w:hAnsi="Cambria Math" w:cs="Arial"/>
                        <w:i/>
                        <w:lang w:val="en-US"/>
                        <w:rPrChange w:id="2695" w:author="QC (Umesh)" w:date="2020-06-10T16:54:00Z">
                          <w:rPr>
                            <w:rFonts w:ascii="Cambria Math" w:hAnsi="Cambria Math"/>
                            <w:i/>
                            <w:lang w:val="en-US"/>
                          </w:rPr>
                        </w:rPrChange>
                      </w:rPr>
                    </m:ctrlP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696" w:author="QC (Umesh)" w:date="2020-06-10T16:54:00Z">
              <w:r>
                <w:rPr>
                  <w:rFonts w:ascii="Arial" w:hAnsi="Arial" w:cs="Arial"/>
                  <w:lang w:val="en-US" w:eastAsia="x-none"/>
                </w:rPr>
                <w:t>P</w:t>
              </w:r>
            </w:ins>
            <w:ins w:id="2697" w:author="QC (Umesh)" w:date="2020-06-10T16:55:00Z">
              <w:r>
                <w:rPr>
                  <w:rFonts w:ascii="Arial" w:hAnsi="Arial" w:cs="Arial"/>
                  <w:vertAlign w:val="subscript"/>
                  <w:lang w:val="en-US" w:eastAsia="x-none"/>
                </w:rPr>
                <w:t>RSS</w:t>
              </w:r>
            </w:ins>
            <w:ins w:id="2698"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699"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700" w:author="QC (Umesh)" w:date="2020-06-10T16:29:00Z"/>
                <w:rFonts w:ascii="Segoe UI" w:hAnsi="Segoe UI" w:cs="Segoe UI"/>
                <w:lang w:val="en-US"/>
              </w:rPr>
            </w:pPr>
            <w:ins w:id="2701"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702" w:author="QC (Umesh)" w:date="2020-06-10T16:12:00Z">
              <w:r w:rsidR="00F97921" w:rsidRPr="00747A79">
                <w:rPr>
                  <w:rFonts w:ascii="Arial" w:hAnsi="Arial" w:cs="Arial"/>
                  <w:lang w:val="en-US" w:eastAsia="x-none"/>
                </w:rPr>
                <w:t xml:space="preserve"> </w:t>
              </w:r>
            </w:ins>
            <w:ins w:id="2703" w:author="QC (Umesh)" w:date="2020-06-10T16:02:00Z">
              <w:r w:rsidRPr="00747A79">
                <w:rPr>
                  <w:rFonts w:ascii="Arial" w:hAnsi="Arial" w:cs="Arial"/>
                  <w:iCs/>
                  <w:lang w:val="en-US" w:eastAsia="x-none"/>
                </w:rPr>
                <w:t xml:space="preserve">calculated by using the serving cell </w:t>
              </w:r>
            </w:ins>
            <w:ins w:id="2704" w:author="QC (Umesh)" w:date="2020-06-10T16:41:00Z">
              <w:r w:rsidR="00863F59" w:rsidRPr="00747A79">
                <w:rPr>
                  <w:rFonts w:ascii="Arial" w:hAnsi="Arial" w:cs="Arial"/>
                  <w:iCs/>
                  <w:lang w:val="en-US" w:eastAsia="x-none"/>
                </w:rPr>
                <w:t>X</w:t>
              </w:r>
            </w:ins>
            <w:ins w:id="2705"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706" w:author="QC (Umesh)" w:date="2020-06-10T17:00:00Z">
              <w:r w:rsidR="00F23291">
                <w:rPr>
                  <w:rFonts w:ascii="Arial" w:hAnsi="Arial" w:cs="Arial"/>
                  <w:lang w:val="en-US" w:eastAsia="x-none"/>
                </w:rPr>
                <w:t xml:space="preserve">(i.e., </w:t>
              </w:r>
            </w:ins>
            <w:ins w:id="2707" w:author="QC (Umesh)" w:date="2020-06-10T16:13:00Z">
              <w:r w:rsidR="00F97921" w:rsidRPr="00747A79">
                <w:rPr>
                  <w:rFonts w:ascii="Arial" w:hAnsi="Arial" w:cs="Arial"/>
                  <w:lang w:val="en-US" w:eastAsia="x-none"/>
                </w:rPr>
                <w:t>based on</w:t>
              </w:r>
            </w:ins>
            <w:ins w:id="2708" w:author="QC (Umesh)" w:date="2020-06-10T16:11:00Z">
              <w:r w:rsidR="00F97921" w:rsidRPr="00747A79">
                <w:rPr>
                  <w:rFonts w:ascii="Arial" w:hAnsi="Arial" w:cs="Arial"/>
                  <w:lang w:val="en-US" w:eastAsia="x-none"/>
                </w:rPr>
                <w:t xml:space="preserve"> serving cell PCI</w:t>
              </w:r>
            </w:ins>
            <w:ins w:id="2709" w:author="QC (Umesh)" w:date="2020-06-10T17:01:00Z">
              <w:r w:rsidR="00F23291">
                <w:rPr>
                  <w:rFonts w:ascii="Arial" w:hAnsi="Arial" w:cs="Arial"/>
                  <w:lang w:val="en-US" w:eastAsia="x-none"/>
                </w:rPr>
                <w:t>D</w:t>
              </w:r>
            </w:ins>
            <w:ins w:id="2710" w:author="QC (Umesh)" w:date="2020-06-10T17:06:00Z">
              <w:r w:rsidR="00F23291">
                <w:rPr>
                  <w:rFonts w:ascii="Arial" w:hAnsi="Arial" w:cs="Arial"/>
                  <w:lang w:val="en-US" w:eastAsia="x-none"/>
                </w:rPr>
                <w:t xml:space="preserve"> and parameters given </w:t>
              </w:r>
            </w:ins>
            <w:ins w:id="2711"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712" w:author="QC (Umesh)" w:date="2020-06-10T17:01:00Z">
              <w:r w:rsidR="00F23291">
                <w:rPr>
                  <w:rFonts w:ascii="Arial" w:hAnsi="Arial" w:cs="Arial"/>
                  <w:lang w:val="en-US" w:eastAsia="x-none"/>
                </w:rPr>
                <w:t>)</w:t>
              </w:r>
            </w:ins>
            <w:ins w:id="2713"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714" w:author="QC (Umesh)" w:date="2020-06-10T16:37:00Z">
              <w:r w:rsidR="00863F59" w:rsidRPr="00747A79">
                <w:rPr>
                  <w:rFonts w:ascii="Arial" w:hAnsi="Arial" w:cs="Arial"/>
                  <w:lang w:val="en-US"/>
                </w:rPr>
                <w:t xml:space="preserve"> </w:t>
              </w:r>
            </w:ins>
            <w:ins w:id="2715"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716" w:author="QC (Umesh)" w:date="2020-06-10T16:29:00Z">
              <w:r w:rsidR="009D1CC4" w:rsidRPr="00747A79">
                <w:rPr>
                  <w:rFonts w:ascii="Arial" w:hAnsi="Arial" w:cs="Arial"/>
                  <w:lang w:val="en-US"/>
                </w:rPr>
                <w:t xml:space="preserve"> = (</w:t>
              </w:r>
            </w:ins>
            <w:ins w:id="2717" w:author="QC (Umesh)" w:date="2020-06-10T16:41:00Z">
              <w:r w:rsidR="00863F59" w:rsidRPr="00747A79">
                <w:rPr>
                  <w:rFonts w:ascii="Arial" w:hAnsi="Arial" w:cs="Arial"/>
                  <w:lang w:val="en-US"/>
                </w:rPr>
                <w:t>X</w:t>
              </w:r>
            </w:ins>
            <w:ins w:id="2718"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719"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720" w:author="QC (Umesh)-v1" w:date="2020-04-22T12:33:00Z"/>
                <w:iCs/>
                <w:vertAlign w:val="subscript"/>
                <w:lang w:val="en-US" w:eastAsia="x-none"/>
              </w:rPr>
            </w:pPr>
          </w:p>
        </w:tc>
      </w:tr>
    </w:tbl>
    <w:p w14:paraId="0CC08B75" w14:textId="1DAF73B4" w:rsidR="001E30E9" w:rsidRDefault="001E30E9" w:rsidP="001E30E9">
      <w:pPr>
        <w:rPr>
          <w:ins w:id="2721"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722" w:author="QC (Umesh)-110e" w:date="2020-05-26T12:10:00Z"/>
          <w:i/>
          <w:noProof/>
        </w:rPr>
      </w:pPr>
      <w:ins w:id="2723" w:author="QC (Umesh)-110e" w:date="2020-05-26T12:10:00Z">
        <w:r>
          <w:t>–</w:t>
        </w:r>
        <w:r>
          <w:tab/>
        </w:r>
        <w:r>
          <w:rPr>
            <w:i/>
          </w:rPr>
          <w:t>RSS-</w:t>
        </w:r>
      </w:ins>
      <w:ins w:id="2724" w:author="QC (Umesh)-110e" w:date="2020-05-26T12:11:00Z">
        <w:r w:rsidRPr="00700900">
          <w:rPr>
            <w:i/>
          </w:rPr>
          <w:t>MeasPowerBias</w:t>
        </w:r>
      </w:ins>
    </w:p>
    <w:p w14:paraId="761882A6" w14:textId="3416BC72" w:rsidR="00700900" w:rsidRPr="00E231F4" w:rsidRDefault="00700900" w:rsidP="00700900">
      <w:pPr>
        <w:rPr>
          <w:ins w:id="2725" w:author="QC (Umesh)-110e" w:date="2020-05-26T12:10:00Z"/>
          <w:rFonts w:eastAsiaTheme="minorEastAsia"/>
        </w:rPr>
      </w:pPr>
      <w:ins w:id="2726" w:author="QC (Umesh)-110e" w:date="2020-05-26T12:10:00Z">
        <w:r w:rsidRPr="00E231F4">
          <w:rPr>
            <w:rFonts w:eastAsiaTheme="minorEastAsia"/>
          </w:rPr>
          <w:t xml:space="preserve">The IE </w:t>
        </w:r>
        <w:r w:rsidRPr="00E231F4">
          <w:rPr>
            <w:rFonts w:eastAsiaTheme="minorEastAsia"/>
            <w:i/>
          </w:rPr>
          <w:t>RSS-</w:t>
        </w:r>
      </w:ins>
      <w:ins w:id="2727" w:author="QC (Umesh)-110e" w:date="2020-05-26T12:11:00Z">
        <w:r w:rsidRPr="00700900">
          <w:rPr>
            <w:rFonts w:eastAsiaTheme="minorEastAsia"/>
            <w:i/>
          </w:rPr>
          <w:t>MeasPowerBias</w:t>
        </w:r>
      </w:ins>
      <w:ins w:id="2728" w:author="QC (Umesh)-110e" w:date="2020-05-26T12:10:00Z">
        <w:r w:rsidRPr="00E231F4">
          <w:rPr>
            <w:rFonts w:eastAsiaTheme="minorEastAsia"/>
          </w:rPr>
          <w:t xml:space="preserve"> </w:t>
        </w:r>
      </w:ins>
      <w:ins w:id="2729" w:author="QC (Umesh)-110e" w:date="2020-05-26T12:12:00Z">
        <w:r>
          <w:rPr>
            <w:rFonts w:eastAsiaTheme="minorEastAsia"/>
          </w:rPr>
          <w:t>indicates</w:t>
        </w:r>
      </w:ins>
      <w:ins w:id="2730" w:author="QC (Umesh)-110e" w:date="2020-05-26T12:10:00Z">
        <w:r w:rsidRPr="00E231F4">
          <w:rPr>
            <w:rFonts w:eastAsiaTheme="minorEastAsia"/>
          </w:rPr>
          <w:t xml:space="preserve"> </w:t>
        </w:r>
      </w:ins>
      <w:ins w:id="2731" w:author="QC (Umesh)-110e" w:date="2020-05-26T12:12:00Z">
        <w:r>
          <w:rPr>
            <w:noProof/>
          </w:rPr>
          <w:t>p</w:t>
        </w:r>
        <w:r w:rsidRPr="00482E42">
          <w:rPr>
            <w:noProof/>
          </w:rPr>
          <w:t xml:space="preserve">ower bias in dB relative to </w:t>
        </w:r>
      </w:ins>
      <w:ins w:id="2732" w:author="QC (Umesh)-110e" w:date="2020-05-26T13:57:00Z">
        <w:r w:rsidR="006D1697">
          <w:rPr>
            <w:noProof/>
          </w:rPr>
          <w:t>Q</w:t>
        </w:r>
      </w:ins>
      <w:ins w:id="2733"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34"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35" w:author="QC (Umesh)-110e" w:date="2020-05-26T12:10:00Z"/>
          <w:rFonts w:ascii="Arial" w:eastAsiaTheme="minorEastAsia" w:hAnsi="Arial"/>
          <w:b/>
          <w:lang w:val="x-none" w:eastAsia="x-none"/>
        </w:rPr>
      </w:pPr>
      <w:ins w:id="2736" w:author="QC (Umesh)-110e" w:date="2020-05-26T12:10:00Z">
        <w:r w:rsidRPr="00E231F4">
          <w:rPr>
            <w:rFonts w:ascii="Arial" w:eastAsiaTheme="minorEastAsia" w:hAnsi="Arial"/>
            <w:b/>
            <w:i/>
            <w:lang w:val="x-none" w:eastAsia="x-none"/>
          </w:rPr>
          <w:t>RSS-</w:t>
        </w:r>
      </w:ins>
      <w:ins w:id="2737" w:author="QC (Umesh)-110e" w:date="2020-05-26T12:11:00Z">
        <w:r w:rsidRPr="00700900">
          <w:rPr>
            <w:rFonts w:ascii="Arial" w:eastAsiaTheme="minorEastAsia" w:hAnsi="Arial"/>
            <w:b/>
            <w:i/>
            <w:lang w:val="x-none" w:eastAsia="x-none"/>
          </w:rPr>
          <w:t>MeasPowerBias</w:t>
        </w:r>
      </w:ins>
      <w:ins w:id="2738"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39" w:author="QC (Umesh)-110e" w:date="2020-05-26T12:10:00Z"/>
          <w:rFonts w:ascii="Courier New" w:eastAsia="Batang" w:hAnsi="Courier New"/>
          <w:noProof/>
          <w:sz w:val="16"/>
          <w:lang w:eastAsia="sv-SE"/>
        </w:rPr>
      </w:pPr>
      <w:ins w:id="2740"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41"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42" w:author="QC (Umesh)-110e" w:date="2020-05-26T12:11:00Z"/>
          <w:lang w:val="en-US"/>
        </w:rPr>
      </w:pPr>
      <w:ins w:id="2743"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44"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45" w:author="QC (Umesh)-110e" w:date="2020-05-26T12:10:00Z"/>
          <w:rFonts w:ascii="Courier New" w:eastAsia="Batang" w:hAnsi="Courier New"/>
          <w:noProof/>
          <w:sz w:val="16"/>
          <w:lang w:eastAsia="sv-SE"/>
        </w:rPr>
      </w:pPr>
      <w:ins w:id="2746"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47"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48" w:name="_Toc20487423"/>
      <w:bookmarkStart w:id="2749" w:name="_Toc29342720"/>
      <w:bookmarkStart w:id="2750" w:name="_Toc29343859"/>
      <w:bookmarkStart w:id="2751" w:name="_Toc36567125"/>
      <w:bookmarkStart w:id="2752" w:name="_Toc36810569"/>
      <w:bookmarkStart w:id="2753" w:name="_Toc36846933"/>
      <w:bookmarkStart w:id="2754" w:name="_Toc36939586"/>
      <w:bookmarkStart w:id="2755"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756" w:name="_Toc20487403"/>
      <w:bookmarkStart w:id="2757" w:name="_Toc29342700"/>
      <w:bookmarkStart w:id="2758" w:name="_Toc29343839"/>
      <w:bookmarkStart w:id="2759" w:name="_Toc36567105"/>
      <w:bookmarkStart w:id="2760" w:name="_Toc36810549"/>
      <w:bookmarkStart w:id="2761" w:name="_Toc36846913"/>
      <w:bookmarkStart w:id="2762" w:name="_Toc36939566"/>
      <w:bookmarkStart w:id="2763" w:name="_Toc37082546"/>
      <w:r w:rsidRPr="000E4E7F">
        <w:t>6.3.5</w:t>
      </w:r>
      <w:r w:rsidRPr="000E4E7F">
        <w:tab/>
        <w:t>Measurement information elements</w:t>
      </w:r>
      <w:bookmarkEnd w:id="2756"/>
      <w:bookmarkEnd w:id="2757"/>
      <w:bookmarkEnd w:id="2758"/>
      <w:bookmarkEnd w:id="2759"/>
      <w:bookmarkEnd w:id="2760"/>
      <w:bookmarkEnd w:id="2761"/>
      <w:bookmarkEnd w:id="2762"/>
      <w:bookmarkEnd w:id="2763"/>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764"/>
      <w:r w:rsidRPr="000E4E7F">
        <w:rPr>
          <w:i/>
          <w:noProof/>
        </w:rPr>
        <w:t>MeasObjectEUTRA</w:t>
      </w:r>
      <w:bookmarkEnd w:id="2748"/>
      <w:bookmarkEnd w:id="2749"/>
      <w:bookmarkEnd w:id="2750"/>
      <w:bookmarkEnd w:id="2751"/>
      <w:bookmarkEnd w:id="2752"/>
      <w:bookmarkEnd w:id="2753"/>
      <w:bookmarkEnd w:id="2754"/>
      <w:bookmarkEnd w:id="2755"/>
      <w:commentRangeEnd w:id="2764"/>
      <w:r w:rsidR="003A7814">
        <w:rPr>
          <w:rStyle w:val="CommentReference"/>
          <w:rFonts w:ascii="Times New Roman" w:eastAsia="MS Mincho" w:hAnsi="Times New Roman"/>
          <w:lang w:eastAsia="en-US"/>
        </w:rPr>
        <w:commentReference w:id="2764"/>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765" w:author="Qualcomm" w:date="2020-06-08T13:41:00Z"/>
        </w:rPr>
      </w:pPr>
      <w:r w:rsidRPr="000E4E7F">
        <w:tab/>
        <w:t>]]</w:t>
      </w:r>
      <w:ins w:id="2766" w:author="Qualcomm" w:date="2020-06-08T13:41:00Z">
        <w:r w:rsidR="00B209D9">
          <w:t>,</w:t>
        </w:r>
      </w:ins>
    </w:p>
    <w:p w14:paraId="59B511C2" w14:textId="522686F1" w:rsidR="00B209D9" w:rsidRDefault="00B209D9" w:rsidP="00B209D9">
      <w:pPr>
        <w:pStyle w:val="PL"/>
        <w:shd w:val="clear" w:color="auto" w:fill="E6E6E6"/>
        <w:rPr>
          <w:ins w:id="2767" w:author="Qualcomm" w:date="2020-06-08T14:29:00Z"/>
        </w:rPr>
      </w:pPr>
      <w:ins w:id="2768" w:author="Qualcomm" w:date="2020-06-08T13:41:00Z">
        <w:r>
          <w:tab/>
          <w:t>[[</w:t>
        </w:r>
      </w:ins>
    </w:p>
    <w:p w14:paraId="2B13A8FD" w14:textId="02F46B02" w:rsidR="00F10894" w:rsidRDefault="00F10894" w:rsidP="00B209D9">
      <w:pPr>
        <w:pStyle w:val="PL"/>
        <w:shd w:val="clear" w:color="auto" w:fill="E6E6E6"/>
        <w:rPr>
          <w:ins w:id="2769" w:author="Qualcomm" w:date="2020-06-08T13:41:00Z"/>
        </w:rPr>
      </w:pPr>
      <w:ins w:id="2770" w:author="Qualcomm" w:date="2020-06-08T14:29:00Z">
        <w:r>
          <w:tab/>
        </w:r>
        <w:r>
          <w:tab/>
        </w:r>
      </w:ins>
      <w:ins w:id="2771" w:author="Qualcomm" w:date="2020-06-08T14:32:00Z">
        <w:r w:rsidRPr="004C3D6F">
          <w:rPr>
            <w:rFonts w:ascii="SimSun" w:hAnsi="SimSun" w:hint="eastAsia"/>
          </w:rPr>
          <w:t>m</w:t>
        </w:r>
        <w:r>
          <w:t>easRSS-</w:t>
        </w:r>
      </w:ins>
      <w:ins w:id="2772" w:author="Qualcomm" w:date="2020-06-08T14:58:00Z">
        <w:r w:rsidR="003E4B58">
          <w:t>Dedicated</w:t>
        </w:r>
      </w:ins>
      <w:ins w:id="2773" w:author="Qualcomm" w:date="2020-06-08T14:32:00Z">
        <w:r>
          <w:t>Config-r16</w:t>
        </w:r>
        <w:r>
          <w:tab/>
        </w:r>
        <w:r>
          <w:tab/>
          <w:t>SetupRelease {MeasRSS-</w:t>
        </w:r>
      </w:ins>
      <w:ins w:id="2774" w:author="Qualcomm" w:date="2020-06-08T14:59:00Z">
        <w:r w:rsidR="003E4B58">
          <w:t>Dedicated</w:t>
        </w:r>
      </w:ins>
      <w:ins w:id="2775"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776" w:author="Qualcomm" w:date="2020-06-08T13:42:00Z">
        <w:r>
          <w:tab/>
        </w:r>
      </w:ins>
      <w:ins w:id="2777"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778" w:author="Qualcomm" w:date="2020-06-08T14:32:00Z"/>
        </w:rPr>
      </w:pPr>
    </w:p>
    <w:p w14:paraId="7F9BF5F7" w14:textId="4D512D1D" w:rsidR="00F10894" w:rsidRDefault="00F10894" w:rsidP="00F10894">
      <w:pPr>
        <w:pStyle w:val="PL"/>
        <w:shd w:val="clear" w:color="auto" w:fill="E6E6E6"/>
        <w:rPr>
          <w:ins w:id="2779" w:author="Qualcomm" w:date="2020-06-08T14:32:00Z"/>
        </w:rPr>
      </w:pPr>
      <w:ins w:id="2780" w:author="Qualcomm" w:date="2020-06-08T14:32:00Z">
        <w:r>
          <w:t>MeasRSS</w:t>
        </w:r>
      </w:ins>
      <w:ins w:id="2781" w:author="Qualcomm" w:date="2020-06-08T14:59:00Z">
        <w:r w:rsidR="003E4B58">
          <w:t>-Dedicated</w:t>
        </w:r>
      </w:ins>
      <w:ins w:id="2782" w:author="Qualcomm" w:date="2020-06-08T14:32:00Z">
        <w:r>
          <w:t>Config-r16</w:t>
        </w:r>
      </w:ins>
      <w:ins w:id="2783"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784" w:author="Qualcomm" w:date="2020-06-08T14:32:00Z"/>
        </w:rPr>
      </w:pPr>
      <w:ins w:id="2785" w:author="Qualcomm" w:date="2020-06-08T14:32:00Z">
        <w:r>
          <w:tab/>
          <w:t>rss-ConfigCarrierInfo-r16</w:t>
        </w:r>
        <w:r>
          <w:tab/>
        </w:r>
        <w:r>
          <w:tab/>
        </w:r>
      </w:ins>
      <w:ins w:id="2786" w:author="Qualcomm" w:date="2020-06-08T14:33:00Z">
        <w:r>
          <w:tab/>
        </w:r>
      </w:ins>
      <w:ins w:id="2787" w:author="Qualcomm" w:date="2020-06-08T14:32:00Z">
        <w:r>
          <w:t>RSS-ConfigCarrierInfo-r16</w:t>
        </w:r>
        <w:r>
          <w:tab/>
        </w:r>
        <w:r>
          <w:tab/>
          <w:t>OPTIONAL,</w:t>
        </w:r>
        <w:r>
          <w:tab/>
        </w:r>
        <w:r>
          <w:tab/>
        </w:r>
        <w:r w:rsidRPr="00E63A2A">
          <w:rPr>
            <w:lang w:val="en-US"/>
          </w:rPr>
          <w:t xml:space="preserve">-- </w:t>
        </w:r>
      </w:ins>
      <w:ins w:id="2788" w:author="Qualcomm" w:date="2020-06-08T14:33:00Z">
        <w:r>
          <w:rPr>
            <w:lang w:val="en-US"/>
          </w:rPr>
          <w:t>Need OP</w:t>
        </w:r>
      </w:ins>
    </w:p>
    <w:p w14:paraId="5B76B2C4" w14:textId="722E4D45" w:rsidR="00F10894" w:rsidRDefault="00F10894" w:rsidP="00F10894">
      <w:pPr>
        <w:pStyle w:val="PL"/>
        <w:shd w:val="clear" w:color="auto" w:fill="E6E6E6"/>
        <w:rPr>
          <w:ins w:id="2789" w:author="Qualcomm" w:date="2020-06-08T14:33:00Z"/>
          <w:lang w:val="en-US"/>
        </w:rPr>
      </w:pPr>
      <w:ins w:id="2790" w:author="Qualcomm" w:date="2020-06-08T14:32:00Z">
        <w:r>
          <w:tab/>
          <w:t>cellsToAddModList-v16xy</w:t>
        </w:r>
        <w:r>
          <w:tab/>
        </w:r>
        <w:r>
          <w:tab/>
        </w:r>
        <w:r>
          <w:tab/>
        </w:r>
      </w:ins>
      <w:ins w:id="2791" w:author="Qualcomm" w:date="2020-06-08T14:33:00Z">
        <w:r>
          <w:tab/>
        </w:r>
      </w:ins>
      <w:ins w:id="2792" w:author="Qualcomm" w:date="2020-06-08T14:32:00Z">
        <w:r>
          <w:t>CellsToAddModList-v16xy</w:t>
        </w:r>
        <w:r>
          <w:tab/>
        </w:r>
        <w:r>
          <w:tab/>
        </w:r>
        <w:r>
          <w:tab/>
          <w:t>OPTIONAL</w:t>
        </w:r>
        <w:r>
          <w:tab/>
        </w:r>
        <w:r>
          <w:tab/>
        </w:r>
        <w:r w:rsidRPr="00E63A2A">
          <w:rPr>
            <w:lang w:val="en-US"/>
          </w:rPr>
          <w:t xml:space="preserve">-- </w:t>
        </w:r>
      </w:ins>
      <w:ins w:id="2793" w:author="Qualcomm" w:date="2020-06-08T14:51:00Z">
        <w:r w:rsidR="001945E0">
          <w:rPr>
            <w:lang w:val="en-US"/>
          </w:rPr>
          <w:t>Need ON</w:t>
        </w:r>
      </w:ins>
    </w:p>
    <w:p w14:paraId="0A20FA41" w14:textId="2E2D4BC8" w:rsidR="00F10894" w:rsidRDefault="00F10894" w:rsidP="00F10894">
      <w:pPr>
        <w:pStyle w:val="PL"/>
        <w:shd w:val="clear" w:color="auto" w:fill="E6E6E6"/>
        <w:rPr>
          <w:ins w:id="2794" w:author="Qualcomm" w:date="2020-06-08T14:32:00Z"/>
        </w:rPr>
      </w:pPr>
      <w:ins w:id="2795"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796" w:author="Qualcomm" w:date="2020-06-08T13:46:00Z"/>
        </w:rPr>
      </w:pPr>
      <w:ins w:id="2797"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798" w:author="Qualcomm" w:date="2020-06-08T13:46:00Z"/>
        </w:rPr>
      </w:pPr>
      <w:ins w:id="2799"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800" w:author="Qualcomm" w:date="2020-06-08T13:46:00Z"/>
        </w:rPr>
      </w:pPr>
      <w:ins w:id="2801" w:author="Qualcomm" w:date="2020-06-08T13:46:00Z">
        <w:r>
          <w:tab/>
          <w:t>rss-MeasPowerBias-r16</w:t>
        </w:r>
        <w:r>
          <w:tab/>
        </w:r>
      </w:ins>
      <w:ins w:id="2802"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803" w:author="Qualcomm" w:date="2020-06-08T13:46:00Z"/>
        </w:rPr>
      </w:pPr>
      <w:ins w:id="2804" w:author="Qualcomm" w:date="2020-06-08T13:46:00Z">
        <w:r>
          <w:t>}</w:t>
        </w:r>
      </w:ins>
    </w:p>
    <w:p w14:paraId="677B010C" w14:textId="77777777" w:rsidR="009874CF" w:rsidRPr="000E4E7F" w:rsidRDefault="009874CF" w:rsidP="009874CF">
      <w:pPr>
        <w:pStyle w:val="PL"/>
        <w:shd w:val="clear" w:color="auto" w:fill="E6E6E6"/>
        <w:rPr>
          <w:ins w:id="2805"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806" w:author="Qualcomm" w:date="2020-06-08T13:54:00Z">
              <w:r w:rsidR="00F82187">
                <w:rPr>
                  <w:lang w:val="en-US" w:eastAsia="en-GB"/>
                </w:rPr>
                <w:t xml:space="preserve"> </w:t>
              </w:r>
            </w:ins>
            <w:ins w:id="2807" w:author="Qualcomm" w:date="2020-06-08T13:57:00Z">
              <w:r w:rsidR="00F82187" w:rsidRPr="00F82187">
                <w:rPr>
                  <w:i/>
                  <w:iCs/>
                  <w:lang w:val="en-US" w:eastAsia="en-GB"/>
                </w:rPr>
                <w:t>cellsToAddModList</w:t>
              </w:r>
            </w:ins>
            <w:ins w:id="2808"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809" w:author="Qualcomm" w:date="2020-06-08T13:57:00Z">
              <w:r w:rsidR="00F82187" w:rsidRPr="00F82187">
                <w:rPr>
                  <w:i/>
                  <w:iCs/>
                  <w:lang w:val="en-US" w:eastAsia="en-GB"/>
                </w:rPr>
                <w:t>cellsToAddModList</w:t>
              </w:r>
            </w:ins>
            <w:ins w:id="2810"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811" w:author="Qualcomm" w:date="2020-06-08T13:57:00Z">
              <w:r w:rsidR="00F82187" w:rsidRPr="00F82187">
                <w:rPr>
                  <w:i/>
                  <w:lang w:val="en-US"/>
                </w:rPr>
                <w:t>cellsToAddModList</w:t>
              </w:r>
            </w:ins>
            <w:ins w:id="2812"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813" w:author="Qualcomm" w:date="2020-06-08T14:39:00Z"/>
        </w:trPr>
        <w:tc>
          <w:tcPr>
            <w:tcW w:w="9639" w:type="dxa"/>
            <w:tcBorders>
              <w:bottom w:val="single" w:sz="4" w:space="0" w:color="808080"/>
            </w:tcBorders>
          </w:tcPr>
          <w:p w14:paraId="048AD5B8" w14:textId="51AB1E56" w:rsidR="00F10894" w:rsidRDefault="00F10894" w:rsidP="007B57F3">
            <w:pPr>
              <w:pStyle w:val="TAL"/>
              <w:rPr>
                <w:ins w:id="2814" w:author="Qualcomm" w:date="2020-06-08T14:39:00Z"/>
                <w:b/>
                <w:i/>
                <w:iCs/>
                <w:lang w:val="en-US" w:eastAsia="en-GB"/>
              </w:rPr>
            </w:pPr>
            <w:ins w:id="2815" w:author="Qualcomm" w:date="2020-06-08T14:39:00Z">
              <w:r>
                <w:rPr>
                  <w:b/>
                  <w:i/>
                  <w:iCs/>
                  <w:lang w:val="en-US" w:eastAsia="en-GB"/>
                </w:rPr>
                <w:t>measRSS-</w:t>
              </w:r>
            </w:ins>
            <w:ins w:id="2816" w:author="Qualcomm" w:date="2020-06-08T15:12:00Z">
              <w:r w:rsidR="00814A03">
                <w:rPr>
                  <w:b/>
                  <w:i/>
                  <w:iCs/>
                  <w:lang w:val="en-US" w:eastAsia="en-GB"/>
                </w:rPr>
                <w:t>Dedicated</w:t>
              </w:r>
            </w:ins>
            <w:ins w:id="2817" w:author="Qualcomm" w:date="2020-06-08T14:39:00Z">
              <w:r>
                <w:rPr>
                  <w:b/>
                  <w:i/>
                  <w:iCs/>
                  <w:lang w:val="en-US" w:eastAsia="en-GB"/>
                </w:rPr>
                <w:t>Config</w:t>
              </w:r>
            </w:ins>
          </w:p>
          <w:p w14:paraId="5B8A3A7E" w14:textId="1BDF20F0" w:rsidR="00F10894" w:rsidRPr="00F10894" w:rsidRDefault="00EB1EC5" w:rsidP="007B57F3">
            <w:pPr>
              <w:pStyle w:val="TAL"/>
              <w:rPr>
                <w:ins w:id="2818" w:author="Qualcomm" w:date="2020-06-08T14:39:00Z"/>
                <w:bCs/>
                <w:lang w:val="en-US" w:eastAsia="en-GB"/>
              </w:rPr>
            </w:pPr>
            <w:ins w:id="2819" w:author="Qualcomm" w:date="2020-06-08T15:09:00Z">
              <w:r>
                <w:rPr>
                  <w:bCs/>
                  <w:lang w:val="en-US" w:eastAsia="en-GB"/>
                </w:rPr>
                <w:t>The field i</w:t>
              </w:r>
            </w:ins>
            <w:ins w:id="2820" w:author="Qualcomm" w:date="2020-06-08T14:39:00Z">
              <w:r w:rsidR="00F10894">
                <w:rPr>
                  <w:bCs/>
                  <w:lang w:val="en-US" w:eastAsia="en-GB"/>
                </w:rPr>
                <w:t xml:space="preserve">ndicates </w:t>
              </w:r>
            </w:ins>
            <w:ins w:id="2821" w:author="Qualcomm" w:date="2020-06-08T14:40:00Z">
              <w:r w:rsidR="00F10894">
                <w:rPr>
                  <w:bCs/>
                  <w:lang w:val="en-US" w:eastAsia="en-GB"/>
                </w:rPr>
                <w:t xml:space="preserve">whether </w:t>
              </w:r>
            </w:ins>
            <w:ins w:id="2822" w:author="Qualcomm" w:date="2020-06-08T15:08:00Z">
              <w:r>
                <w:rPr>
                  <w:iCs/>
                  <w:noProof/>
                  <w:lang w:val="en-US" w:eastAsia="zh-CN"/>
                </w:rPr>
                <w:t>measurements based on RSS</w:t>
              </w:r>
            </w:ins>
            <w:ins w:id="2823" w:author="Qualcomm" w:date="2020-06-08T15:09:00Z">
              <w:r>
                <w:rPr>
                  <w:iCs/>
                  <w:noProof/>
                  <w:lang w:val="en-US" w:eastAsia="zh-CN"/>
                </w:rPr>
                <w:t xml:space="preserve"> in RRC_CONNECTED</w:t>
              </w:r>
            </w:ins>
            <w:ins w:id="2824" w:author="Qualcomm" w:date="2020-06-08T14:39:00Z">
              <w:r w:rsidR="00F10894">
                <w:rPr>
                  <w:noProof/>
                  <w:lang w:val="en-GB"/>
                </w:rPr>
                <w:t xml:space="preserve"> is </w:t>
              </w:r>
            </w:ins>
            <w:ins w:id="2825" w:author="Qualcomm" w:date="2020-06-08T14:42:00Z">
              <w:r w:rsidR="00F10894">
                <w:rPr>
                  <w:noProof/>
                  <w:lang w:val="en-GB"/>
                </w:rPr>
                <w:t>enabled</w:t>
              </w:r>
            </w:ins>
            <w:ins w:id="2826"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827"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828"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829" w:author="Qualcomm" w:date="2020-06-08T13:49:00Z"/>
                <w:b/>
                <w:bCs/>
                <w:i/>
                <w:noProof/>
                <w:szCs w:val="18"/>
                <w:lang w:val="en-US" w:eastAsia="en-GB"/>
              </w:rPr>
            </w:pPr>
            <w:ins w:id="2830" w:author="Qualcomm" w:date="2020-06-08T13:49:00Z">
              <w:r w:rsidRPr="00CC3141">
                <w:rPr>
                  <w:b/>
                  <w:i/>
                  <w:szCs w:val="18"/>
                  <w:lang w:val="en-US"/>
                </w:rPr>
                <w:t>rss-ConfigCarrierInfo</w:t>
              </w:r>
            </w:ins>
          </w:p>
          <w:p w14:paraId="79BBE56B" w14:textId="634E473E" w:rsidR="00930699" w:rsidRPr="00041A28" w:rsidRDefault="00930699" w:rsidP="007B57F3">
            <w:pPr>
              <w:pStyle w:val="TAL"/>
              <w:rPr>
                <w:ins w:id="2831" w:author="Qualcomm" w:date="2020-06-08T13:49:00Z"/>
                <w:b/>
                <w:bCs/>
                <w:i/>
                <w:noProof/>
                <w:szCs w:val="18"/>
                <w:lang w:val="en-US" w:eastAsia="en-GB"/>
              </w:rPr>
            </w:pPr>
            <w:ins w:id="2832"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33" w:author="QC (Umesh)" w:date="2020-06-10T17:22:00Z">
                <w:r w:rsidRPr="00602208" w:rsidDel="00D82022">
                  <w:rPr>
                    <w:bCs/>
                    <w:noProof/>
                    <w:szCs w:val="18"/>
                    <w:lang w:val="en-GB" w:eastAsia="en-GB"/>
                  </w:rPr>
                  <w:delText xml:space="preserve"> </w:delText>
                </w:r>
                <w:commentRangeStart w:id="2834"/>
                <w:r w:rsidRPr="00602208" w:rsidDel="00D82022">
                  <w:rPr>
                    <w:bCs/>
                    <w:noProof/>
                    <w:szCs w:val="18"/>
                    <w:lang w:val="en-GB" w:eastAsia="en-GB"/>
                  </w:rPr>
                  <w:delText>and</w:delText>
                </w:r>
              </w:del>
            </w:ins>
            <w:commentRangeEnd w:id="2834"/>
            <w:r w:rsidR="00D82022">
              <w:rPr>
                <w:rStyle w:val="CommentReference"/>
                <w:rFonts w:ascii="Times New Roman" w:eastAsia="MS Mincho" w:hAnsi="Times New Roman"/>
                <w:lang w:eastAsia="en-US"/>
              </w:rPr>
              <w:commentReference w:id="2834"/>
            </w:r>
            <w:ins w:id="2835" w:author="Qualcomm" w:date="2020-06-08T13:49:00Z">
              <w:del w:id="2836"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1"/>
    <w:bookmarkEnd w:id="636"/>
    <w:bookmarkEnd w:id="2260"/>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37" w:name="_Toc29343898"/>
      <w:bookmarkStart w:id="2838" w:name="_Toc29342759"/>
      <w:bookmarkStart w:id="2839" w:name="_Toc20487555"/>
      <w:r>
        <w:rPr>
          <w:lang w:val="en-GB"/>
        </w:rPr>
        <w:t>6.3.6</w:t>
      </w:r>
      <w:r>
        <w:rPr>
          <w:lang w:val="en-GB"/>
        </w:rPr>
        <w:tab/>
        <w:t>Other information elements</w:t>
      </w:r>
      <w:bookmarkEnd w:id="2837"/>
      <w:bookmarkEnd w:id="2838"/>
    </w:p>
    <w:p w14:paraId="2A9DE8E3" w14:textId="4F67DED9" w:rsidR="0037464A" w:rsidRDefault="0037464A" w:rsidP="0037464A">
      <w:pPr>
        <w:rPr>
          <w:iCs/>
        </w:rPr>
      </w:pPr>
      <w:bookmarkStart w:id="2840" w:name="_Toc29343910"/>
      <w:bookmarkStart w:id="2841" w:name="_Toc29342771"/>
      <w:bookmarkStart w:id="2842" w:name="_Toc20487471"/>
      <w:r w:rsidRPr="007C1BAC">
        <w:rPr>
          <w:iCs/>
          <w:highlight w:val="yellow"/>
        </w:rPr>
        <w:t>&lt;&lt;unchanged text skipped&gt;&gt;</w:t>
      </w:r>
    </w:p>
    <w:p w14:paraId="0A02C2C5" w14:textId="77777777" w:rsidR="00585D24" w:rsidRPr="000E4E7F" w:rsidRDefault="00585D24" w:rsidP="00585D24">
      <w:pPr>
        <w:pStyle w:val="Heading4"/>
      </w:pPr>
      <w:bookmarkStart w:id="2843" w:name="_Toc36567194"/>
      <w:bookmarkStart w:id="2844" w:name="_Toc36810641"/>
      <w:bookmarkStart w:id="2845" w:name="_Toc36847005"/>
      <w:bookmarkStart w:id="2846" w:name="_Toc36939658"/>
      <w:bookmarkStart w:id="2847" w:name="_Toc37082638"/>
      <w:bookmarkStart w:id="2848" w:name="_Toc20487490"/>
      <w:bookmarkStart w:id="2849" w:name="_Toc29342790"/>
      <w:bookmarkStart w:id="2850" w:name="_Toc29343929"/>
      <w:bookmarkStart w:id="2851" w:name="_Toc36567195"/>
      <w:bookmarkStart w:id="2852" w:name="_Toc36810642"/>
      <w:bookmarkStart w:id="2853" w:name="_Toc36847006"/>
      <w:bookmarkStart w:id="2854" w:name="_Toc36939659"/>
      <w:bookmarkStart w:id="2855" w:name="_Toc37082639"/>
      <w:r w:rsidRPr="000E4E7F">
        <w:t>–</w:t>
      </w:r>
      <w:r w:rsidRPr="000E4E7F">
        <w:tab/>
      </w:r>
      <w:commentRangeStart w:id="2856"/>
      <w:r w:rsidRPr="000E4E7F">
        <w:rPr>
          <w:i/>
          <w:noProof/>
        </w:rPr>
        <w:t>UE</w:t>
      </w:r>
      <w:commentRangeEnd w:id="2856"/>
      <w:r w:rsidR="0057702E">
        <w:rPr>
          <w:rStyle w:val="CommentReference"/>
          <w:rFonts w:ascii="Times New Roman" w:eastAsia="MS Mincho" w:hAnsi="Times New Roman"/>
          <w:lang w:eastAsia="en-US"/>
        </w:rPr>
        <w:commentReference w:id="2856"/>
      </w:r>
      <w:r w:rsidRPr="000E4E7F">
        <w:rPr>
          <w:i/>
          <w:noProof/>
        </w:rPr>
        <w:t>-EUTRA-Capability</w:t>
      </w:r>
      <w:bookmarkEnd w:id="2843"/>
      <w:bookmarkEnd w:id="2844"/>
      <w:bookmarkEnd w:id="2845"/>
      <w:bookmarkEnd w:id="2846"/>
      <w:bookmarkEnd w:id="2847"/>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857" w:name="OLE_LINK112"/>
      <w:bookmarkStart w:id="2858" w:name="OLE_LINK113"/>
      <w:r w:rsidRPr="000E4E7F">
        <w:t xml:space="preserve"> :</w:t>
      </w:r>
      <w:bookmarkEnd w:id="2857"/>
      <w:bookmarkEnd w:id="2858"/>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859"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859"/>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commentRangeStart w:id="2860"/>
      <w:commentRangeStart w:id="2861"/>
      <w:r w:rsidRPr="000E4E7F">
        <w:t xml:space="preserve">UE-EUTRA-Capability-v16xy-IEs </w:t>
      </w:r>
      <w:commentRangeEnd w:id="2860"/>
      <w:r w:rsidR="00C51E4A">
        <w:rPr>
          <w:rStyle w:val="CommentReference"/>
          <w:rFonts w:ascii="Times New Roman" w:eastAsia="MS Mincho" w:hAnsi="Times New Roman"/>
          <w:noProof w:val="0"/>
          <w:lang w:val="x-none" w:eastAsia="en-US"/>
        </w:rPr>
        <w:commentReference w:id="2860"/>
      </w:r>
      <w:commentRangeEnd w:id="2861"/>
      <w:r w:rsidR="004B6EED">
        <w:rPr>
          <w:rStyle w:val="CommentReference"/>
          <w:rFonts w:ascii="Times New Roman" w:eastAsia="MS Mincho" w:hAnsi="Times New Roman"/>
          <w:noProof w:val="0"/>
          <w:lang w:val="x-none" w:eastAsia="en-US"/>
        </w:rPr>
        <w:commentReference w:id="2861"/>
      </w:r>
      <w:r w:rsidRPr="000E4E7F">
        <w:t>::=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862"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863"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864" w:author="Qualcomm" w:date="2020-06-08T15:17:00Z"/>
        </w:rPr>
      </w:pPr>
      <w:ins w:id="2865" w:author="Qualcomm" w:date="2020-06-08T15:17:00Z">
        <w:r>
          <w:tab/>
          <w:t>measParameters-v16xy</w:t>
        </w:r>
        <w:r>
          <w:tab/>
        </w:r>
        <w:r>
          <w:tab/>
        </w:r>
        <w:r>
          <w:tab/>
        </w:r>
        <w:r>
          <w:tab/>
        </w:r>
        <w:r>
          <w:tab/>
          <w:t>MeasParameters-v16xy,</w:t>
        </w:r>
      </w:ins>
    </w:p>
    <w:p w14:paraId="5B4E9207" w14:textId="0B5A0CA5" w:rsidR="00B25BEC" w:rsidRPr="000E4E7F" w:rsidRDefault="00B25BEC" w:rsidP="00B25BEC">
      <w:pPr>
        <w:pStyle w:val="PL"/>
        <w:shd w:val="clear" w:color="auto" w:fill="E6E6E6"/>
        <w:rPr>
          <w:ins w:id="2866" w:author="QC (Umesh)" w:date="2020-06-10T12:46:00Z"/>
        </w:rPr>
      </w:pPr>
      <w:ins w:id="2867" w:author="QC (Umesh)" w:date="2020-06-10T12:46:00Z">
        <w:r w:rsidRPr="000E4E7F">
          <w:tab/>
          <w:t>eutra-5GC-Parameters-</w:t>
        </w:r>
        <w:r>
          <w:t>v16xy</w:t>
        </w:r>
        <w:r w:rsidRPr="000E4E7F">
          <w:tab/>
        </w:r>
        <w:r w:rsidRPr="000E4E7F">
          <w:tab/>
        </w:r>
        <w:r w:rsidRPr="000E4E7F">
          <w:tab/>
        </w:r>
        <w:r w:rsidRPr="000E4E7F">
          <w:tab/>
          <w:t>EUTRA-5GC-Parameters-</w:t>
        </w:r>
        <w:r>
          <w:t>v16xy</w:t>
        </w:r>
        <w:r w:rsidRPr="000E4E7F">
          <w:t>,</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868"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869" w:author="QC (Umesh)" w:date="2020-06-10T12:55:00Z">
        <w:r w:rsidR="00286181">
          <w:rPr>
            <w:rFonts w:eastAsia="SimSun"/>
            <w:lang w:eastAsia="zh-CN"/>
          </w:rPr>
          <w:t>v16xy</w:t>
        </w:r>
      </w:ins>
      <w:del w:id="2870"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871" w:author="QC (Umesh)" w:date="2020-06-10T12:55:00Z">
        <w:r w:rsidR="00286181">
          <w:rPr>
            <w:rFonts w:eastAsia="SimSun"/>
            <w:lang w:eastAsia="zh-CN"/>
          </w:rPr>
          <w:t>v16xy</w:t>
        </w:r>
      </w:ins>
      <w:del w:id="2872"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873"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874" w:name="_Hlk42684969"/>
      <w:r w:rsidRPr="000E4E7F">
        <w:t>eutra-5GC-Parameters-r15</w:t>
      </w:r>
      <w:bookmarkEnd w:id="2874"/>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873"/>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875"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876" w:author="Qualcomm" w:date="2020-06-03T16:30:00Z"/>
        </w:rPr>
      </w:pPr>
      <w:ins w:id="2877"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878"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77777777" w:rsidR="00466BB6" w:rsidRDefault="00466BB6" w:rsidP="00466BB6">
      <w:pPr>
        <w:pStyle w:val="PL"/>
        <w:shd w:val="clear" w:color="auto" w:fill="E6E6E6"/>
        <w:rPr>
          <w:ins w:id="2879" w:author="QC (Umesh)" w:date="2020-06-10T07:28:00Z"/>
        </w:rPr>
      </w:pPr>
      <w:ins w:id="2880" w:author="QC (Umesh)" w:date="2020-06-10T07:28:00Z">
        <w:r>
          <w:tab/>
        </w:r>
        <w:commentRangeStart w:id="2881"/>
        <w:r>
          <w:t>measParameters</w:t>
        </w:r>
        <w:commentRangeEnd w:id="2881"/>
        <w:r>
          <w:rPr>
            <w:rStyle w:val="CommentReference"/>
            <w:rFonts w:ascii="Times New Roman" w:eastAsia="MS Mincho" w:hAnsi="Times New Roman"/>
            <w:noProof w:val="0"/>
            <w:lang w:val="x-none" w:eastAsia="en-US"/>
          </w:rPr>
          <w:commentReference w:id="2881"/>
        </w:r>
        <w:r>
          <w:t>-v16xy</w:t>
        </w:r>
        <w:r>
          <w:tab/>
        </w:r>
        <w:r>
          <w:tab/>
        </w:r>
        <w:r>
          <w:tab/>
        </w:r>
        <w:r>
          <w:tab/>
        </w:r>
        <w:r>
          <w:tab/>
          <w:t>MeasParameters-v16xy,</w:t>
        </w:r>
      </w:ins>
    </w:p>
    <w:p w14:paraId="69C900E7" w14:textId="77777777" w:rsidR="002A7027" w:rsidRPr="000E4E7F" w:rsidRDefault="002A7027" w:rsidP="002A7027">
      <w:pPr>
        <w:pStyle w:val="PL"/>
        <w:shd w:val="clear" w:color="auto" w:fill="E6E6E6"/>
        <w:rPr>
          <w:ins w:id="2882" w:author="QC (Umesh)" w:date="2020-06-10T12:48:00Z"/>
        </w:rPr>
      </w:pPr>
      <w:ins w:id="2883" w:author="QC (Umesh)" w:date="2020-06-10T12:48:00Z">
        <w:r w:rsidRPr="000E4E7F">
          <w:tab/>
          <w:t>eutra-5GC-Parameters-</w:t>
        </w:r>
        <w:r>
          <w:t>v16xy</w:t>
        </w:r>
        <w:r w:rsidRPr="000E4E7F">
          <w:tab/>
        </w:r>
        <w:r w:rsidRPr="000E4E7F">
          <w:tab/>
        </w:r>
        <w:r w:rsidRPr="000E4E7F">
          <w:tab/>
        </w:r>
        <w:r w:rsidRPr="000E4E7F">
          <w:tab/>
          <w:t>EUTRA-5GC-Parameters-</w:t>
        </w:r>
        <w:r>
          <w:t>v16xy</w:t>
        </w:r>
        <w:r w:rsidRPr="000E4E7F">
          <w:t>,</w:t>
        </w:r>
      </w:ins>
    </w:p>
    <w:p w14:paraId="3F240679" w14:textId="2D20051A" w:rsidR="006C5AB6" w:rsidRPr="000E4E7F" w:rsidRDefault="006C5AB6" w:rsidP="006C5AB6">
      <w:pPr>
        <w:pStyle w:val="PL"/>
        <w:shd w:val="clear" w:color="auto" w:fill="E6E6E6"/>
        <w:rPr>
          <w:ins w:id="2884" w:author="QC (Umesh)" w:date="2020-06-10T12:50:00Z"/>
        </w:rPr>
      </w:pPr>
      <w:ins w:id="2885"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886"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887"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888"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889"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890"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890"/>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891"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892"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893" w:author="Qualcomm" w:date="2020-06-05T18:26:00Z"/>
          <w:lang w:eastAsia="zh-CN"/>
        </w:rPr>
      </w:pPr>
      <w:del w:id="2894" w:author="Qualcomm" w:date="2020-06-05T18:23:00Z">
        <w:r w:rsidRPr="000E4E7F" w:rsidDel="00181A53">
          <w:rPr>
            <w:lang w:eastAsia="zh-CN"/>
          </w:rPr>
          <w:tab/>
        </w:r>
        <w:r w:rsidRPr="000E4E7F" w:rsidDel="00181A53">
          <w:rPr>
            <w:lang w:eastAsia="zh-CN"/>
          </w:rPr>
          <w:tab/>
          <w:delText>ce-CRS-Ch</w:delText>
        </w:r>
      </w:del>
      <w:del w:id="2895" w:author="Qualcomm" w:date="2020-06-03T13:47:00Z">
        <w:r w:rsidRPr="000E4E7F" w:rsidDel="0017256E">
          <w:rPr>
            <w:lang w:eastAsia="zh-CN"/>
          </w:rPr>
          <w:delText>annel</w:delText>
        </w:r>
      </w:del>
      <w:del w:id="2896"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897" w:author="Qualcomm" w:date="2020-06-05T18:23:00Z"/>
          <w:lang w:eastAsia="zh-CN"/>
        </w:rPr>
      </w:pPr>
      <w:ins w:id="2898"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899" w:author="Qualcomm" w:date="2020-06-03T13:05:00Z"/>
          <w:lang w:eastAsia="zh-CN"/>
        </w:rPr>
      </w:pPr>
      <w:ins w:id="2900" w:author="Qualcomm" w:date="2020-06-03T13:03:00Z">
        <w:r>
          <w:rPr>
            <w:lang w:eastAsia="zh-CN"/>
          </w:rPr>
          <w:tab/>
        </w:r>
        <w:r>
          <w:rPr>
            <w:lang w:eastAsia="zh-CN"/>
          </w:rPr>
          <w:tab/>
        </w:r>
        <w:r w:rsidRPr="000E4E7F">
          <w:rPr>
            <w:lang w:eastAsia="zh-CN"/>
          </w:rPr>
          <w:t>c</w:t>
        </w:r>
      </w:ins>
      <w:ins w:id="2901" w:author="Qualcomm" w:date="2020-06-05T18:23:00Z">
        <w:r w:rsidR="00181A53">
          <w:rPr>
            <w:lang w:eastAsia="zh-CN"/>
          </w:rPr>
          <w:t>rs</w:t>
        </w:r>
      </w:ins>
      <w:ins w:id="2902" w:author="Qualcomm" w:date="2020-06-03T13:03:00Z">
        <w:r w:rsidRPr="000E4E7F">
          <w:rPr>
            <w:lang w:eastAsia="zh-CN"/>
          </w:rPr>
          <w:t>-ChEstMPDCCH</w:t>
        </w:r>
      </w:ins>
      <w:ins w:id="2903" w:author="Qualcomm" w:date="2020-06-05T18:16:00Z">
        <w:r w:rsidR="008476FD">
          <w:rPr>
            <w:lang w:eastAsia="zh-CN"/>
          </w:rPr>
          <w:t>-CE-ModeB</w:t>
        </w:r>
      </w:ins>
      <w:ins w:id="2904" w:author="Qualcomm" w:date="2020-06-03T13:03:00Z">
        <w:r w:rsidRPr="000E4E7F">
          <w:rPr>
            <w:lang w:eastAsia="zh-CN"/>
          </w:rPr>
          <w:t>-r16</w:t>
        </w:r>
        <w:r w:rsidRPr="000E4E7F">
          <w:rPr>
            <w:lang w:eastAsia="zh-CN"/>
          </w:rPr>
          <w:tab/>
        </w:r>
      </w:ins>
      <w:ins w:id="2905" w:author="Qualcomm" w:date="2020-06-05T18:25:00Z">
        <w:r w:rsidR="00BA2F3C">
          <w:rPr>
            <w:lang w:eastAsia="zh-CN"/>
          </w:rPr>
          <w:tab/>
        </w:r>
      </w:ins>
      <w:ins w:id="2906"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907" w:author="Qualcomm" w:date="2020-06-05T18:49:00Z"/>
          <w:lang w:eastAsia="zh-CN"/>
        </w:rPr>
      </w:pPr>
      <w:ins w:id="2908" w:author="Qualcomm" w:date="2020-06-05T18:49:00Z">
        <w:r>
          <w:rPr>
            <w:lang w:eastAsia="zh-CN"/>
          </w:rPr>
          <w:tab/>
        </w:r>
        <w:r>
          <w:rPr>
            <w:lang w:eastAsia="zh-CN"/>
          </w:rPr>
          <w:tab/>
        </w:r>
      </w:ins>
      <w:ins w:id="2909" w:author="Qualcomm" w:date="2020-06-08T10:42:00Z">
        <w:r w:rsidR="00DF7C70">
          <w:rPr>
            <w:lang w:eastAsia="zh-CN"/>
          </w:rPr>
          <w:t>cr</w:t>
        </w:r>
      </w:ins>
      <w:ins w:id="2910" w:author="Qualcomm" w:date="2020-06-08T10:43:00Z">
        <w:r w:rsidR="00DF7C70">
          <w:rPr>
            <w:lang w:eastAsia="zh-CN"/>
          </w:rPr>
          <w:t>s-</w:t>
        </w:r>
      </w:ins>
      <w:ins w:id="2911" w:author="Qualcomm" w:date="2020-06-05T18:49:00Z">
        <w:r w:rsidRPr="000E4E7F">
          <w:rPr>
            <w:lang w:eastAsia="zh-CN"/>
          </w:rPr>
          <w:t>ChEstMPDCCH-</w:t>
        </w:r>
      </w:ins>
      <w:ins w:id="2912" w:author="Qualcomm" w:date="2020-06-08T10:43:00Z">
        <w:r w:rsidR="00DF7C70">
          <w:rPr>
            <w:lang w:eastAsia="zh-CN"/>
          </w:rPr>
          <w:t>CSI</w:t>
        </w:r>
        <w:r w:rsidR="00DF7C70" w:rsidRPr="000E4E7F">
          <w:rPr>
            <w:lang w:eastAsia="zh-CN"/>
          </w:rPr>
          <w:t>-</w:t>
        </w:r>
      </w:ins>
      <w:ins w:id="2913" w:author="Qualcomm" w:date="2020-06-05T18:49:00Z">
        <w:r w:rsidRPr="000E4E7F">
          <w:rPr>
            <w:lang w:eastAsia="zh-CN"/>
          </w:rPr>
          <w:t>r16</w:t>
        </w:r>
        <w:r w:rsidRPr="000E4E7F">
          <w:rPr>
            <w:lang w:eastAsia="zh-CN"/>
          </w:rPr>
          <w:tab/>
        </w:r>
      </w:ins>
      <w:ins w:id="2914" w:author="Qualcomm" w:date="2020-06-03T13:03:00Z">
        <w:r w:rsidR="003B7516" w:rsidRPr="000E4E7F">
          <w:rPr>
            <w:lang w:eastAsia="zh-CN"/>
          </w:rPr>
          <w:tab/>
        </w:r>
      </w:ins>
      <w:ins w:id="2915" w:author="Qualcomm" w:date="2020-06-05T18:25:00Z">
        <w:r w:rsidR="003B7516">
          <w:rPr>
            <w:lang w:eastAsia="zh-CN"/>
          </w:rPr>
          <w:tab/>
        </w:r>
      </w:ins>
      <w:ins w:id="2916" w:author="Qualcomm" w:date="2020-06-03T13:03:00Z">
        <w:r w:rsidR="003B7516" w:rsidRPr="000E4E7F">
          <w:rPr>
            <w:lang w:eastAsia="zh-CN"/>
          </w:rPr>
          <w:tab/>
        </w:r>
      </w:ins>
      <w:ins w:id="2917"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918" w:author="Qualcomm" w:date="2020-06-03T13:23:00Z">
        <w:r>
          <w:rPr>
            <w:lang w:eastAsia="zh-CN"/>
          </w:rPr>
          <w:tab/>
        </w:r>
        <w:r>
          <w:rPr>
            <w:lang w:eastAsia="zh-CN"/>
          </w:rPr>
          <w:tab/>
        </w:r>
      </w:ins>
      <w:ins w:id="2919" w:author="Qualcomm" w:date="2020-06-05T18:23:00Z">
        <w:r w:rsidR="00181A53">
          <w:rPr>
            <w:lang w:eastAsia="zh-CN"/>
          </w:rPr>
          <w:t>crs</w:t>
        </w:r>
      </w:ins>
      <w:ins w:id="2920" w:author="Qualcomm" w:date="2020-06-03T13:23:00Z">
        <w:r w:rsidRPr="00D60430">
          <w:rPr>
            <w:lang w:eastAsia="zh-CN"/>
          </w:rPr>
          <w:t>-ChEstMPDCCH-</w:t>
        </w:r>
      </w:ins>
      <w:ins w:id="2921" w:author="Qualcomm" w:date="2020-06-03T13:45:00Z">
        <w:r>
          <w:rPr>
            <w:lang w:eastAsia="zh-CN"/>
          </w:rPr>
          <w:t>R</w:t>
        </w:r>
      </w:ins>
      <w:ins w:id="2922" w:author="Qualcomm" w:date="2020-06-03T13:23:00Z">
        <w:r w:rsidRPr="00D60430">
          <w:rPr>
            <w:lang w:eastAsia="zh-CN"/>
          </w:rPr>
          <w:t>eciprocityTDD-r16</w:t>
        </w:r>
      </w:ins>
      <w:ins w:id="2923" w:author="Qualcomm" w:date="2020-06-03T13:25:00Z">
        <w:r>
          <w:rPr>
            <w:lang w:eastAsia="zh-CN"/>
          </w:rPr>
          <w:tab/>
        </w:r>
      </w:ins>
      <w:ins w:id="2924"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925" w:author="Qualcomm" w:date="2020-06-03T13:09:00Z"/>
          <w:lang w:eastAsia="zh-CN"/>
        </w:rPr>
      </w:pPr>
      <w:r w:rsidRPr="000E4E7F">
        <w:rPr>
          <w:lang w:eastAsia="zh-CN"/>
        </w:rPr>
        <w:tab/>
      </w:r>
      <w:r w:rsidRPr="000E4E7F">
        <w:rPr>
          <w:lang w:eastAsia="zh-CN"/>
        </w:rPr>
        <w:tab/>
      </w:r>
      <w:del w:id="2926" w:author="Qualcomm" w:date="2020-06-05T18:23:00Z">
        <w:r w:rsidRPr="000E4E7F" w:rsidDel="00181A53">
          <w:rPr>
            <w:lang w:eastAsia="zh-CN"/>
          </w:rPr>
          <w:delText>ce-</w:delText>
        </w:r>
      </w:del>
      <w:del w:id="2927" w:author="Qualcomm" w:date="2020-06-03T14:19:00Z">
        <w:r w:rsidRPr="000E4E7F" w:rsidDel="00E64E4B">
          <w:rPr>
            <w:lang w:eastAsia="zh-CN"/>
          </w:rPr>
          <w:delText>ModeA-</w:delText>
        </w:r>
      </w:del>
      <w:del w:id="2928" w:author="Qualcomm" w:date="2020-06-05T18:23:00Z">
        <w:r w:rsidRPr="000E4E7F" w:rsidDel="00181A53">
          <w:rPr>
            <w:lang w:eastAsia="zh-CN"/>
          </w:rPr>
          <w:delText>CSI</w:delText>
        </w:r>
      </w:del>
      <w:ins w:id="2929"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930"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931" w:author="Qualcomm" w:date="2020-06-03T16:07:00Z"/>
          <w:lang w:eastAsia="zh-CN"/>
        </w:rPr>
      </w:pPr>
      <w:ins w:id="2932" w:author="Qualcomm" w:date="2020-06-03T13:09:00Z">
        <w:r>
          <w:rPr>
            <w:lang w:eastAsia="zh-CN"/>
          </w:rPr>
          <w:tab/>
        </w:r>
        <w:r>
          <w:rPr>
            <w:lang w:eastAsia="zh-CN"/>
          </w:rPr>
          <w:tab/>
        </w:r>
      </w:ins>
      <w:ins w:id="2933" w:author="Qualcomm" w:date="2020-06-05T18:23:00Z">
        <w:r w:rsidR="00181A53">
          <w:rPr>
            <w:lang w:eastAsia="zh-CN"/>
          </w:rPr>
          <w:t>csi</w:t>
        </w:r>
      </w:ins>
      <w:ins w:id="2934" w:author="Qualcomm" w:date="2020-06-03T13:09:00Z">
        <w:r w:rsidRPr="000E4E7F">
          <w:rPr>
            <w:lang w:eastAsia="zh-CN"/>
          </w:rPr>
          <w:t>-RS-Feedback</w:t>
        </w:r>
      </w:ins>
      <w:ins w:id="2935" w:author="Qualcomm" w:date="2020-06-03T13:10:00Z">
        <w:r>
          <w:rPr>
            <w:lang w:eastAsia="zh-CN"/>
          </w:rPr>
          <w:t>-CodebookRestriction</w:t>
        </w:r>
      </w:ins>
      <w:ins w:id="2936" w:author="Qualcomm" w:date="2020-06-03T13:09:00Z">
        <w:r w:rsidRPr="000E4E7F">
          <w:rPr>
            <w:lang w:eastAsia="zh-CN"/>
          </w:rPr>
          <w:t>-r16</w:t>
        </w:r>
      </w:ins>
      <w:ins w:id="2937" w:author="Qualcomm" w:date="2020-06-03T13:24:00Z">
        <w:r>
          <w:rPr>
            <w:lang w:eastAsia="zh-CN"/>
          </w:rPr>
          <w:tab/>
        </w:r>
      </w:ins>
      <w:ins w:id="2938"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939" w:author="Qualcomm" w:date="2020-06-03T16:07:00Z"/>
          <w:lang w:eastAsia="zh-CN"/>
        </w:rPr>
      </w:pPr>
      <w:del w:id="2940" w:author="Qualcomm" w:date="2020-06-03T16:07:00Z">
        <w:r w:rsidRPr="000E4E7F" w:rsidDel="0080313E">
          <w:rPr>
            <w:lang w:eastAsia="zh-CN"/>
          </w:rPr>
          <w:tab/>
        </w:r>
        <w:r w:rsidRPr="000E4E7F" w:rsidDel="0080313E">
          <w:rPr>
            <w:lang w:eastAsia="zh-CN"/>
          </w:rPr>
          <w:tab/>
          <w:delText>ce-ModeA-PDSCH</w:delText>
        </w:r>
      </w:del>
      <w:del w:id="2941" w:author="Qualcomm" w:date="2020-06-03T13:50:00Z">
        <w:r w:rsidRPr="000E4E7F" w:rsidDel="004F0C39">
          <w:rPr>
            <w:lang w:eastAsia="zh-CN"/>
          </w:rPr>
          <w:delText>-MultiTB</w:delText>
        </w:r>
      </w:del>
      <w:del w:id="2942"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943" w:author="Qualcomm" w:date="2020-06-03T16:07:00Z"/>
          <w:lang w:eastAsia="zh-CN"/>
        </w:rPr>
      </w:pPr>
      <w:del w:id="2944" w:author="Qualcomm" w:date="2020-06-03T16:07:00Z">
        <w:r w:rsidRPr="000E4E7F" w:rsidDel="0080313E">
          <w:rPr>
            <w:lang w:eastAsia="zh-CN"/>
          </w:rPr>
          <w:tab/>
        </w:r>
        <w:r w:rsidRPr="000E4E7F" w:rsidDel="0080313E">
          <w:rPr>
            <w:lang w:eastAsia="zh-CN"/>
          </w:rPr>
          <w:tab/>
          <w:delText>ce-ModeA-PUSCH</w:delText>
        </w:r>
      </w:del>
      <w:del w:id="2945" w:author="Qualcomm" w:date="2020-06-03T13:50:00Z">
        <w:r w:rsidRPr="000E4E7F" w:rsidDel="004F0C39">
          <w:rPr>
            <w:lang w:eastAsia="zh-CN"/>
          </w:rPr>
          <w:delText>-MultiTB</w:delText>
        </w:r>
      </w:del>
      <w:del w:id="2946"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947" w:author="Qualcomm" w:date="2020-06-03T16:07:00Z"/>
          <w:lang w:eastAsia="zh-CN"/>
        </w:rPr>
      </w:pPr>
      <w:del w:id="2948" w:author="Qualcomm" w:date="2020-06-03T16:07:00Z">
        <w:r w:rsidRPr="000E4E7F" w:rsidDel="0080313E">
          <w:rPr>
            <w:lang w:eastAsia="zh-CN"/>
          </w:rPr>
          <w:tab/>
        </w:r>
        <w:r w:rsidRPr="000E4E7F" w:rsidDel="0080313E">
          <w:rPr>
            <w:lang w:eastAsia="zh-CN"/>
          </w:rPr>
          <w:tab/>
          <w:delText>ce-ModeB-PDSCH</w:delText>
        </w:r>
      </w:del>
      <w:del w:id="2949" w:author="Qualcomm" w:date="2020-06-03T13:50:00Z">
        <w:r w:rsidRPr="000E4E7F" w:rsidDel="004F0C39">
          <w:rPr>
            <w:lang w:eastAsia="zh-CN"/>
          </w:rPr>
          <w:delText>-MultiTB</w:delText>
        </w:r>
      </w:del>
      <w:del w:id="2950"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951" w:author="Qualcomm" w:date="2020-06-03T16:07:00Z">
        <w:r w:rsidRPr="000E4E7F" w:rsidDel="0080313E">
          <w:rPr>
            <w:lang w:eastAsia="zh-CN"/>
          </w:rPr>
          <w:tab/>
        </w:r>
        <w:r w:rsidRPr="000E4E7F" w:rsidDel="0080313E">
          <w:rPr>
            <w:lang w:eastAsia="zh-CN"/>
          </w:rPr>
          <w:tab/>
          <w:delText>ce-ModeB-PUSCH</w:delText>
        </w:r>
      </w:del>
      <w:del w:id="2952" w:author="Qualcomm" w:date="2020-06-03T13:50:00Z">
        <w:r w:rsidRPr="000E4E7F" w:rsidDel="004F0C39">
          <w:rPr>
            <w:lang w:eastAsia="zh-CN"/>
          </w:rPr>
          <w:delText>-MultiTB</w:delText>
        </w:r>
      </w:del>
      <w:del w:id="2953"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954" w:author="Qualcomm" w:date="2020-06-05T18:29:00Z"/>
          <w:lang w:eastAsia="zh-CN"/>
        </w:rPr>
      </w:pPr>
      <w:del w:id="2955" w:author="Qualcomm" w:date="2020-06-05T18:29:00Z">
        <w:r w:rsidRPr="000E4E7F" w:rsidDel="00890465">
          <w:rPr>
            <w:lang w:eastAsia="zh-CN"/>
          </w:rPr>
          <w:tab/>
        </w:r>
        <w:r w:rsidRPr="000E4E7F" w:rsidDel="00890465">
          <w:rPr>
            <w:lang w:eastAsia="zh-CN"/>
          </w:rPr>
          <w:tab/>
        </w:r>
      </w:del>
      <w:del w:id="2956" w:author="Qualcomm" w:date="2020-06-05T18:22:00Z">
        <w:r w:rsidRPr="000E4E7F" w:rsidDel="00181A53">
          <w:rPr>
            <w:lang w:eastAsia="zh-CN"/>
          </w:rPr>
          <w:delText>ce-</w:delText>
        </w:r>
      </w:del>
      <w:del w:id="2957" w:author="Qualcomm" w:date="2020-06-05T18:19:00Z">
        <w:r w:rsidRPr="000E4E7F" w:rsidDel="00984DAB">
          <w:rPr>
            <w:lang w:eastAsia="zh-CN"/>
          </w:rPr>
          <w:delText>ModeA-</w:delText>
        </w:r>
      </w:del>
      <w:del w:id="2958" w:author="Qualcomm" w:date="2020-06-05T18:24:00Z">
        <w:r w:rsidRPr="000E4E7F" w:rsidDel="009D49EB">
          <w:rPr>
            <w:lang w:eastAsia="zh-CN"/>
          </w:rPr>
          <w:delText>ETWS</w:delText>
        </w:r>
      </w:del>
      <w:del w:id="2959"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960" w:author="Qualcomm" w:date="2020-06-05T18:29:00Z"/>
          <w:lang w:eastAsia="zh-CN"/>
        </w:rPr>
      </w:pPr>
      <w:del w:id="2961" w:author="Qualcomm" w:date="2020-06-05T18:29:00Z">
        <w:r w:rsidRPr="000E4E7F" w:rsidDel="00890465">
          <w:rPr>
            <w:lang w:eastAsia="zh-CN"/>
          </w:rPr>
          <w:tab/>
        </w:r>
        <w:r w:rsidRPr="000E4E7F" w:rsidDel="00890465">
          <w:rPr>
            <w:lang w:eastAsia="zh-CN"/>
          </w:rPr>
          <w:tab/>
        </w:r>
      </w:del>
      <w:del w:id="2962" w:author="Qualcomm" w:date="2020-06-05T18:22:00Z">
        <w:r w:rsidRPr="000E4E7F" w:rsidDel="00181A53">
          <w:rPr>
            <w:lang w:eastAsia="zh-CN"/>
          </w:rPr>
          <w:delText>ce-</w:delText>
        </w:r>
      </w:del>
      <w:del w:id="2963" w:author="Qualcomm" w:date="2020-06-05T18:19:00Z">
        <w:r w:rsidRPr="000E4E7F" w:rsidDel="00984DAB">
          <w:rPr>
            <w:lang w:eastAsia="zh-CN"/>
          </w:rPr>
          <w:delText>Mod</w:delText>
        </w:r>
      </w:del>
      <w:del w:id="2964" w:author="Qualcomm" w:date="2020-06-05T18:20:00Z">
        <w:r w:rsidRPr="000E4E7F" w:rsidDel="00984DAB">
          <w:rPr>
            <w:lang w:eastAsia="zh-CN"/>
          </w:rPr>
          <w:delText>eB-</w:delText>
        </w:r>
      </w:del>
      <w:del w:id="2965" w:author="Qualcomm" w:date="2020-06-05T18:24:00Z">
        <w:r w:rsidRPr="000E4E7F" w:rsidDel="009D49EB">
          <w:rPr>
            <w:lang w:eastAsia="zh-CN"/>
          </w:rPr>
          <w:delText>ETWS</w:delText>
        </w:r>
      </w:del>
      <w:del w:id="2966"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967" w:author="Qualcomm" w:date="2020-06-05T18:30:00Z"/>
          <w:lang w:eastAsia="zh-CN"/>
        </w:rPr>
      </w:pPr>
      <w:ins w:id="2968"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969" w:author="Qualcomm" w:date="2020-06-05T18:30:00Z"/>
          <w:lang w:eastAsia="zh-CN"/>
        </w:rPr>
      </w:pPr>
      <w:ins w:id="2970"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50275308" w:rsidR="00344359" w:rsidDel="00C23CB1" w:rsidRDefault="00585D24" w:rsidP="00890465">
      <w:pPr>
        <w:pStyle w:val="PL"/>
        <w:shd w:val="clear" w:color="auto" w:fill="E6E6E6"/>
        <w:rPr>
          <w:ins w:id="2971" w:author="Qualcomm" w:date="2020-06-05T18:47:00Z"/>
          <w:del w:id="2972" w:author="QC (Umesh)" w:date="2020-06-10T09:37:00Z"/>
          <w:lang w:eastAsia="zh-CN"/>
        </w:rPr>
      </w:pPr>
      <w:del w:id="2973" w:author="Qualcomm" w:date="2020-06-05T18:29:00Z">
        <w:r w:rsidRPr="000E4E7F" w:rsidDel="00890465">
          <w:rPr>
            <w:lang w:eastAsia="zh-CN"/>
          </w:rPr>
          <w:tab/>
        </w:r>
        <w:r w:rsidRPr="000E4E7F" w:rsidDel="00890465">
          <w:rPr>
            <w:lang w:eastAsia="zh-CN"/>
          </w:rPr>
          <w:tab/>
        </w:r>
      </w:del>
      <w:del w:id="2974" w:author="Qualcomm" w:date="2020-06-05T18:22:00Z">
        <w:r w:rsidRPr="000E4E7F" w:rsidDel="00181A53">
          <w:rPr>
            <w:lang w:eastAsia="zh-CN"/>
          </w:rPr>
          <w:delText>ce</w:delText>
        </w:r>
      </w:del>
      <w:del w:id="2975" w:author="Qualcomm" w:date="2020-06-05T18:29:00Z">
        <w:r w:rsidRPr="000E4E7F" w:rsidDel="00890465">
          <w:rPr>
            <w:lang w:eastAsia="zh-CN"/>
          </w:rPr>
          <w:delText>-</w:delText>
        </w:r>
      </w:del>
      <w:del w:id="2976" w:author="Qualcomm" w:date="2020-06-05T18:27:00Z">
        <w:r w:rsidRPr="000E4E7F" w:rsidDel="00D02C25">
          <w:rPr>
            <w:lang w:eastAsia="zh-CN"/>
          </w:rPr>
          <w:delText>RxIn</w:delText>
        </w:r>
      </w:del>
      <w:del w:id="2977"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978" w:author="Qualcomm" w:date="2020-06-05T18:29:00Z"/>
          <w:lang w:eastAsia="zh-CN"/>
        </w:rPr>
      </w:pPr>
      <w:ins w:id="2979" w:author="Qualcomm" w:date="2020-06-05T18:29:00Z">
        <w:r w:rsidRPr="000E4E7F">
          <w:rPr>
            <w:lang w:eastAsia="zh-CN"/>
          </w:rPr>
          <w:tab/>
        </w:r>
        <w:r w:rsidRPr="000E4E7F">
          <w:rPr>
            <w:lang w:eastAsia="zh-CN"/>
          </w:rPr>
          <w:tab/>
        </w:r>
        <w:r>
          <w:rPr>
            <w:lang w:eastAsia="zh-CN"/>
          </w:rPr>
          <w:t>mpdcch</w:t>
        </w:r>
        <w:r w:rsidRPr="000E4E7F">
          <w:rPr>
            <w:lang w:eastAsia="zh-CN"/>
          </w:rPr>
          <w:t>-</w:t>
        </w:r>
      </w:ins>
      <w:ins w:id="2980" w:author="Qualcomm" w:date="2020-06-05T18:50:00Z">
        <w:r w:rsidR="00340384">
          <w:rPr>
            <w:lang w:eastAsia="zh-CN"/>
          </w:rPr>
          <w:t>In</w:t>
        </w:r>
      </w:ins>
      <w:ins w:id="2981"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982" w:author="Qualcomm" w:date="2020-06-03T13:12:00Z"/>
          <w:lang w:eastAsia="zh-CN"/>
        </w:rPr>
      </w:pPr>
      <w:ins w:id="2983" w:author="Qualcomm" w:date="2020-06-03T13:12:00Z">
        <w:r>
          <w:rPr>
            <w:lang w:eastAsia="zh-CN"/>
          </w:rPr>
          <w:tab/>
        </w:r>
        <w:r>
          <w:rPr>
            <w:lang w:eastAsia="zh-CN"/>
          </w:rPr>
          <w:tab/>
        </w:r>
      </w:ins>
      <w:ins w:id="2984" w:author="Qualcomm" w:date="2020-06-05T18:22:00Z">
        <w:r w:rsidR="00181A53">
          <w:rPr>
            <w:lang w:eastAsia="zh-CN"/>
          </w:rPr>
          <w:t>mpdcch</w:t>
        </w:r>
      </w:ins>
      <w:ins w:id="2985" w:author="Qualcomm" w:date="2020-06-03T13:12:00Z">
        <w:r w:rsidRPr="000E4E7F">
          <w:rPr>
            <w:lang w:eastAsia="zh-CN"/>
          </w:rPr>
          <w:t>-</w:t>
        </w:r>
      </w:ins>
      <w:ins w:id="2986" w:author="Qualcomm" w:date="2020-06-05T18:50:00Z">
        <w:r w:rsidR="00340384">
          <w:rPr>
            <w:lang w:eastAsia="zh-CN"/>
          </w:rPr>
          <w:t>In</w:t>
        </w:r>
      </w:ins>
      <w:ins w:id="2987" w:author="Qualcomm" w:date="2020-06-03T13:12:00Z">
        <w:r w:rsidRPr="000E4E7F">
          <w:rPr>
            <w:lang w:eastAsia="zh-CN"/>
          </w:rPr>
          <w:t>LTE-</w:t>
        </w:r>
        <w:r w:rsidRPr="000E4E7F">
          <w:rPr>
            <w:rFonts w:eastAsia="Batang"/>
          </w:rPr>
          <w:t>ControlRegion</w:t>
        </w:r>
      </w:ins>
      <w:ins w:id="2988" w:author="Qualcomm" w:date="2020-06-05T18:20:00Z">
        <w:r w:rsidR="00984DAB">
          <w:rPr>
            <w:rFonts w:eastAsia="Batang"/>
          </w:rPr>
          <w:t>-CE-ModeB</w:t>
        </w:r>
      </w:ins>
      <w:ins w:id="2989"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2990" w:author="Qualcomm" w:date="2020-06-03T13:12:00Z"/>
          <w:lang w:eastAsia="zh-CN"/>
        </w:rPr>
      </w:pPr>
      <w:ins w:id="2991" w:author="Qualcomm" w:date="2020-06-03T13:12:00Z">
        <w:r>
          <w:rPr>
            <w:lang w:eastAsia="zh-CN"/>
          </w:rPr>
          <w:tab/>
        </w:r>
        <w:r>
          <w:rPr>
            <w:lang w:eastAsia="zh-CN"/>
          </w:rPr>
          <w:tab/>
        </w:r>
      </w:ins>
      <w:ins w:id="2992" w:author="Qualcomm" w:date="2020-06-05T18:22:00Z">
        <w:r w:rsidR="00181A53">
          <w:rPr>
            <w:lang w:eastAsia="zh-CN"/>
          </w:rPr>
          <w:t>pdsch</w:t>
        </w:r>
      </w:ins>
      <w:ins w:id="2993" w:author="Qualcomm" w:date="2020-06-03T13:12:00Z">
        <w:r w:rsidRPr="000E4E7F">
          <w:rPr>
            <w:lang w:eastAsia="zh-CN"/>
          </w:rPr>
          <w:t>-</w:t>
        </w:r>
      </w:ins>
      <w:ins w:id="2994" w:author="Qualcomm" w:date="2020-06-05T18:51:00Z">
        <w:r w:rsidR="00340384">
          <w:rPr>
            <w:lang w:eastAsia="zh-CN"/>
          </w:rPr>
          <w:t>In</w:t>
        </w:r>
      </w:ins>
      <w:ins w:id="2995" w:author="Qualcomm" w:date="2020-06-03T13:12:00Z">
        <w:r w:rsidRPr="000E4E7F">
          <w:rPr>
            <w:lang w:eastAsia="zh-CN"/>
          </w:rPr>
          <w:t>LTE-</w:t>
        </w:r>
        <w:r w:rsidRPr="000E4E7F">
          <w:rPr>
            <w:rFonts w:eastAsia="Batang"/>
          </w:rPr>
          <w:t>ControlRegion</w:t>
        </w:r>
      </w:ins>
      <w:ins w:id="2996" w:author="Qualcomm" w:date="2020-06-05T18:20:00Z">
        <w:r w:rsidR="00984DAB">
          <w:rPr>
            <w:rFonts w:eastAsia="Batang"/>
          </w:rPr>
          <w:t>-CE-ModeA</w:t>
        </w:r>
      </w:ins>
      <w:ins w:id="2997"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2998" w:author="Qualcomm" w:date="2020-06-03T16:17:00Z"/>
          <w:lang w:eastAsia="zh-CN"/>
        </w:rPr>
      </w:pPr>
      <w:ins w:id="2999" w:author="Qualcomm" w:date="2020-06-03T13:12:00Z">
        <w:r>
          <w:rPr>
            <w:lang w:eastAsia="zh-CN"/>
          </w:rPr>
          <w:tab/>
        </w:r>
      </w:ins>
      <w:ins w:id="3000" w:author="Qualcomm" w:date="2020-06-03T13:13:00Z">
        <w:r>
          <w:rPr>
            <w:lang w:eastAsia="zh-CN"/>
          </w:rPr>
          <w:tab/>
        </w:r>
      </w:ins>
      <w:ins w:id="3001" w:author="Qualcomm" w:date="2020-06-05T18:22:00Z">
        <w:r w:rsidR="00181A53">
          <w:rPr>
            <w:lang w:eastAsia="zh-CN"/>
          </w:rPr>
          <w:t>pdsch</w:t>
        </w:r>
      </w:ins>
      <w:ins w:id="3002" w:author="Qualcomm" w:date="2020-06-03T13:12:00Z">
        <w:r w:rsidRPr="000E4E7F">
          <w:rPr>
            <w:lang w:eastAsia="zh-CN"/>
          </w:rPr>
          <w:t>-</w:t>
        </w:r>
      </w:ins>
      <w:ins w:id="3003" w:author="Qualcomm" w:date="2020-06-05T18:51:00Z">
        <w:r w:rsidR="00340384">
          <w:rPr>
            <w:lang w:eastAsia="zh-CN"/>
          </w:rPr>
          <w:t>In</w:t>
        </w:r>
      </w:ins>
      <w:ins w:id="3004" w:author="Qualcomm" w:date="2020-06-03T13:12:00Z">
        <w:r w:rsidRPr="000E4E7F">
          <w:rPr>
            <w:lang w:eastAsia="zh-CN"/>
          </w:rPr>
          <w:t>LTE-</w:t>
        </w:r>
        <w:r w:rsidRPr="000E4E7F">
          <w:rPr>
            <w:rFonts w:eastAsia="Batang"/>
          </w:rPr>
          <w:t>ControlRegion</w:t>
        </w:r>
      </w:ins>
      <w:ins w:id="3005" w:author="Qualcomm" w:date="2020-06-05T18:20:00Z">
        <w:r w:rsidR="00984DAB">
          <w:rPr>
            <w:rFonts w:eastAsia="Batang"/>
          </w:rPr>
          <w:t>-CE-Mode</w:t>
        </w:r>
      </w:ins>
      <w:ins w:id="3006" w:author="Qualcomm" w:date="2020-06-05T18:21:00Z">
        <w:r w:rsidR="00984DAB">
          <w:rPr>
            <w:rFonts w:eastAsia="Batang"/>
          </w:rPr>
          <w:t>B</w:t>
        </w:r>
      </w:ins>
      <w:ins w:id="3007"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3008" w:author="Qualcomm" w:date="2020-06-05T18:26:00Z">
        <w:r w:rsidR="006E2D63">
          <w:rPr>
            <w:lang w:eastAsia="zh-CN"/>
          </w:rPr>
          <w:t>,</w:t>
        </w:r>
      </w:ins>
    </w:p>
    <w:p w14:paraId="3433AA66" w14:textId="4CE7DF66" w:rsidR="006E2D63" w:rsidRDefault="006E2D63" w:rsidP="006E2D63">
      <w:pPr>
        <w:pStyle w:val="PL"/>
        <w:shd w:val="clear" w:color="auto" w:fill="E6E6E6"/>
        <w:rPr>
          <w:ins w:id="3009" w:author="Qualcomm" w:date="2020-06-05T18:25:00Z"/>
          <w:lang w:eastAsia="zh-CN"/>
        </w:rPr>
      </w:pPr>
      <w:ins w:id="3010"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3011" w:author="Qualcomm" w:date="2020-06-05T18:28:00Z">
        <w:r w:rsidR="00890465">
          <w:rPr>
            <w:lang w:eastAsia="zh-CN"/>
          </w:rPr>
          <w:tab/>
        </w:r>
      </w:ins>
      <w:ins w:id="3012"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3013" w:author="Qualcomm" w:date="2020-06-05T18:25:00Z"/>
          <w:lang w:eastAsia="zh-CN"/>
        </w:rPr>
      </w:pPr>
      <w:ins w:id="3014"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891"/>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3015" w:author="Qualcomm" w:date="2020-06-08T15:13:00Z"/>
        </w:rPr>
      </w:pPr>
    </w:p>
    <w:p w14:paraId="668E9C95" w14:textId="437DDDE3" w:rsidR="00BD3AE2" w:rsidRPr="000E4E7F" w:rsidRDefault="00BD3AE2" w:rsidP="00BD3AE2">
      <w:pPr>
        <w:pStyle w:val="PL"/>
        <w:shd w:val="clear" w:color="auto" w:fill="E6E6E6"/>
        <w:rPr>
          <w:ins w:id="3016" w:author="Qualcomm" w:date="2020-06-08T15:13:00Z"/>
        </w:rPr>
      </w:pPr>
      <w:ins w:id="3017" w:author="Qualcomm" w:date="2020-06-08T15:13:00Z">
        <w:r w:rsidRPr="000E4E7F">
          <w:t>MeasParameters-v1</w:t>
        </w:r>
        <w:r>
          <w:t>6x</w:t>
        </w:r>
      </w:ins>
      <w:ins w:id="3018" w:author="Qualcomm" w:date="2020-06-08T15:14:00Z">
        <w:r>
          <w:t>y</w:t>
        </w:r>
      </w:ins>
      <w:ins w:id="3019" w:author="Qualcomm" w:date="2020-06-08T15:13:00Z">
        <w:r w:rsidRPr="000E4E7F">
          <w:t xml:space="preserve"> ::=</w:t>
        </w:r>
        <w:r w:rsidRPr="000E4E7F">
          <w:tab/>
        </w:r>
        <w:r w:rsidRPr="000E4E7F">
          <w:tab/>
        </w:r>
        <w:r w:rsidRPr="000E4E7F">
          <w:tab/>
          <w:t>SEQUENCE {</w:t>
        </w:r>
      </w:ins>
    </w:p>
    <w:p w14:paraId="0819FDA3" w14:textId="5FE8ADA8" w:rsidR="00BD3AE2" w:rsidRPr="000E4E7F" w:rsidRDefault="00BD3AE2" w:rsidP="00BD3AE2">
      <w:pPr>
        <w:pStyle w:val="PL"/>
        <w:shd w:val="clear" w:color="auto" w:fill="E6E6E6"/>
        <w:rPr>
          <w:ins w:id="3020" w:author="Qualcomm" w:date="2020-06-08T15:13:00Z"/>
        </w:rPr>
      </w:pPr>
      <w:ins w:id="3021" w:author="Qualcomm" w:date="2020-06-08T15:13:00Z">
        <w:r w:rsidRPr="000E4E7F">
          <w:tab/>
        </w:r>
      </w:ins>
      <w:ins w:id="3022" w:author="QC (Umesh)" w:date="2020-06-10T12:56:00Z">
        <w:r w:rsidR="00E57F3E">
          <w:t>ce-</w:t>
        </w:r>
        <w:r w:rsidR="00E57F3E">
          <w:rPr>
            <w:rFonts w:ascii="SimSun" w:hAnsi="SimSun"/>
          </w:rPr>
          <w:t>M</w:t>
        </w:r>
      </w:ins>
      <w:commentRangeStart w:id="3023"/>
      <w:ins w:id="3024" w:author="Qualcomm" w:date="2020-06-08T15:15:00Z">
        <w:r>
          <w:t>easRSS</w:t>
        </w:r>
        <w:commentRangeEnd w:id="3023"/>
        <w:r w:rsidR="005C137B">
          <w:rPr>
            <w:rStyle w:val="CommentReference"/>
            <w:rFonts w:ascii="Times New Roman" w:eastAsia="MS Mincho" w:hAnsi="Times New Roman"/>
            <w:noProof w:val="0"/>
            <w:lang w:val="x-none" w:eastAsia="en-US"/>
          </w:rPr>
          <w:commentReference w:id="3023"/>
        </w:r>
        <w:r>
          <w:t>-Dedicated</w:t>
        </w:r>
        <w:r w:rsidR="005C137B">
          <w:t>-r16</w:t>
        </w:r>
      </w:ins>
      <w:ins w:id="3025" w:author="Qualcomm" w:date="2020-06-08T15:13:00Z">
        <w:r w:rsidRPr="000E4E7F">
          <w:tab/>
        </w:r>
        <w:r w:rsidRPr="000E4E7F">
          <w:tab/>
        </w:r>
        <w:r w:rsidRPr="000E4E7F">
          <w:tab/>
        </w:r>
        <w:r w:rsidRPr="000E4E7F">
          <w:tab/>
        </w:r>
      </w:ins>
      <w:ins w:id="3026"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3027" w:author="Qualcomm" w:date="2020-06-08T15:13:00Z"/>
        </w:rPr>
      </w:pPr>
      <w:ins w:id="3028"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3029" w:author="QC (Umesh)" w:date="2020-06-10T12:53:00Z">
        <w:r w:rsidR="00286181">
          <w:rPr>
            <w:rFonts w:eastAsia="SimSun"/>
            <w:lang w:eastAsia="zh-CN"/>
          </w:rPr>
          <w:t>v16xy</w:t>
        </w:r>
      </w:ins>
      <w:del w:id="3030"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3031" w:author="QC (Umesh)" w:date="2020-06-10T12:53:00Z">
        <w:r w:rsidR="00286181">
          <w:t>,</w:t>
        </w:r>
      </w:ins>
    </w:p>
    <w:p w14:paraId="26BC39BE" w14:textId="7CA7621E" w:rsidR="00286181" w:rsidRPr="000E4E7F" w:rsidRDefault="00286181" w:rsidP="00286181">
      <w:pPr>
        <w:pStyle w:val="PL"/>
        <w:shd w:val="clear" w:color="auto" w:fill="E6E6E6"/>
        <w:rPr>
          <w:ins w:id="3032" w:author="QC (Umesh)" w:date="2020-06-10T12:53:00Z"/>
        </w:rPr>
      </w:pPr>
      <w:ins w:id="3033" w:author="QC (Umesh)" w:date="2020-06-10T12:53:00Z">
        <w:r w:rsidRPr="000E4E7F">
          <w:tab/>
        </w:r>
        <w:r>
          <w:t>ce-EUTRA</w:t>
        </w:r>
        <w:r w:rsidRPr="000E4E7F">
          <w:t>-5GC-HO-ToNR-FDD-FR1-r1</w:t>
        </w:r>
      </w:ins>
      <w:ins w:id="3034" w:author="QC (Umesh)" w:date="2020-06-10T17:28:00Z">
        <w:r w:rsidR="00AD5B6A">
          <w:t>6</w:t>
        </w:r>
      </w:ins>
      <w:ins w:id="3035"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19ACF08A" w:rsidR="00286181" w:rsidRPr="000E4E7F" w:rsidRDefault="00286181" w:rsidP="00286181">
      <w:pPr>
        <w:pStyle w:val="PL"/>
        <w:shd w:val="clear" w:color="auto" w:fill="E6E6E6"/>
        <w:rPr>
          <w:ins w:id="3036" w:author="QC (Umesh)" w:date="2020-06-10T12:53:00Z"/>
        </w:rPr>
      </w:pPr>
      <w:ins w:id="3037" w:author="QC (Umesh)" w:date="2020-06-10T12:53:00Z">
        <w:r w:rsidRPr="000E4E7F">
          <w:tab/>
        </w:r>
        <w:r>
          <w:t>ce-EUTRA</w:t>
        </w:r>
        <w:r w:rsidRPr="000E4E7F">
          <w:t>-5GC-HO-ToNR-TDD-FR1-r1</w:t>
        </w:r>
      </w:ins>
      <w:ins w:id="3038" w:author="QC (Umesh)" w:date="2020-06-10T17:28:00Z">
        <w:r w:rsidR="00AD5B6A">
          <w:t>6</w:t>
        </w:r>
      </w:ins>
      <w:ins w:id="3039"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00A8633" w:rsidR="00286181" w:rsidRPr="000E4E7F" w:rsidRDefault="00286181" w:rsidP="00286181">
      <w:pPr>
        <w:pStyle w:val="PL"/>
        <w:shd w:val="clear" w:color="auto" w:fill="E6E6E6"/>
        <w:rPr>
          <w:ins w:id="3040" w:author="QC (Umesh)" w:date="2020-06-10T12:53:00Z"/>
        </w:rPr>
      </w:pPr>
      <w:ins w:id="3041" w:author="QC (Umesh)" w:date="2020-06-10T12:53:00Z">
        <w:r w:rsidRPr="000E4E7F">
          <w:tab/>
        </w:r>
        <w:r>
          <w:t>ce-EUTRA</w:t>
        </w:r>
        <w:r w:rsidRPr="000E4E7F">
          <w:t>-5GC-HO-ToNR-FDD-FR2-r1</w:t>
        </w:r>
      </w:ins>
      <w:ins w:id="3042" w:author="QC (Umesh)" w:date="2020-06-10T17:28:00Z">
        <w:r w:rsidR="00AD5B6A">
          <w:t>6</w:t>
        </w:r>
      </w:ins>
      <w:ins w:id="3043"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119D58E7" w:rsidR="00286181" w:rsidRDefault="00286181" w:rsidP="00286181">
      <w:pPr>
        <w:pStyle w:val="PL"/>
        <w:shd w:val="clear" w:color="auto" w:fill="E6E6E6"/>
        <w:rPr>
          <w:ins w:id="3044" w:author="QC (Umesh)" w:date="2020-06-10T12:53:00Z"/>
        </w:rPr>
      </w:pPr>
      <w:ins w:id="3045" w:author="QC (Umesh)" w:date="2020-06-10T12:53:00Z">
        <w:r w:rsidRPr="000E4E7F">
          <w:tab/>
        </w:r>
        <w:r>
          <w:t>ce-EUTRA</w:t>
        </w:r>
        <w:r w:rsidRPr="000E4E7F">
          <w:t>-5GC-HO-ToNR-TDD-FR2-r1</w:t>
        </w:r>
      </w:ins>
      <w:ins w:id="3046" w:author="QC (Umesh)" w:date="2020-06-10T17:29:00Z">
        <w:r w:rsidR="00AD5B6A">
          <w:t>6</w:t>
        </w:r>
      </w:ins>
      <w:bookmarkStart w:id="3047" w:name="_GoBack"/>
      <w:bookmarkEnd w:id="3047"/>
      <w:ins w:id="3048"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49" w:author="QC (Umesh)" w:date="2020-06-10T11:52:00Z"/>
        </w:rPr>
      </w:pPr>
    </w:p>
    <w:p w14:paraId="041A03E5" w14:textId="1355EE27" w:rsidR="00340F00" w:rsidRPr="000E4E7F" w:rsidRDefault="00340F00" w:rsidP="00340F00">
      <w:pPr>
        <w:pStyle w:val="PL"/>
        <w:shd w:val="clear" w:color="auto" w:fill="E6E6E6"/>
        <w:rPr>
          <w:ins w:id="3050" w:author="QC (Umesh)" w:date="2020-06-10T11:52:00Z"/>
        </w:rPr>
      </w:pPr>
      <w:ins w:id="3051" w:author="QC (Umesh)" w:date="2020-06-10T11:52:00Z">
        <w:r w:rsidRPr="000E4E7F">
          <w:t>EUTRA-5GC-Parameters-</w:t>
        </w:r>
      </w:ins>
      <w:ins w:id="3052" w:author="QC (Umesh)" w:date="2020-06-10T11:53:00Z">
        <w:r>
          <w:t>v16xy</w:t>
        </w:r>
      </w:ins>
      <w:ins w:id="3053" w:author="QC (Umesh)" w:date="2020-06-10T11:52:00Z">
        <w:r w:rsidRPr="000E4E7F">
          <w:t xml:space="preserve"> ::=</w:t>
        </w:r>
        <w:r w:rsidRPr="000E4E7F">
          <w:tab/>
        </w:r>
        <w:r w:rsidRPr="000E4E7F">
          <w:tab/>
          <w:t>SEQUENCE {</w:t>
        </w:r>
      </w:ins>
    </w:p>
    <w:p w14:paraId="751410E0" w14:textId="28587AAC" w:rsidR="00340F00" w:rsidRPr="000E4E7F" w:rsidRDefault="00340F00" w:rsidP="00340F00">
      <w:pPr>
        <w:pStyle w:val="PL"/>
        <w:shd w:val="clear" w:color="auto" w:fill="E6E6E6"/>
        <w:rPr>
          <w:ins w:id="3054" w:author="QC (Umesh)" w:date="2020-06-10T11:52:00Z"/>
        </w:rPr>
      </w:pPr>
      <w:ins w:id="3055" w:author="QC (Umesh)" w:date="2020-06-10T11:52:00Z">
        <w:r w:rsidRPr="000E4E7F">
          <w:tab/>
        </w:r>
      </w:ins>
      <w:ins w:id="3056" w:author="QC (Umesh)" w:date="2020-06-10T11:53:00Z">
        <w:r>
          <w:t>ce-EUTRA</w:t>
        </w:r>
      </w:ins>
      <w:ins w:id="3057" w:author="QC (Umesh)" w:date="2020-06-10T11:52:00Z">
        <w:r w:rsidRPr="000E4E7F">
          <w:t>-5GC-r1</w:t>
        </w:r>
      </w:ins>
      <w:ins w:id="3058" w:author="QC (Umesh)" w:date="2020-06-10T11:53:00Z">
        <w:r>
          <w:t>6</w:t>
        </w:r>
      </w:ins>
      <w:ins w:id="3059"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060" w:author="QC (Umesh)" w:date="2020-06-10T11:52:00Z"/>
        </w:rPr>
      </w:pPr>
      <w:ins w:id="3061"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062" w:author="Qualcomm" w:date="2020-06-03T16:21:00Z"/>
        </w:rPr>
      </w:pPr>
    </w:p>
    <w:p w14:paraId="4B75A958" w14:textId="77777777" w:rsidR="00585D24" w:rsidRDefault="00585D24" w:rsidP="00585D24">
      <w:pPr>
        <w:pStyle w:val="PL"/>
        <w:shd w:val="clear" w:color="auto" w:fill="E6E6E6"/>
        <w:rPr>
          <w:ins w:id="3063" w:author="Qualcomm" w:date="2020-06-03T16:21:00Z"/>
        </w:rPr>
      </w:pPr>
      <w:ins w:id="3064" w:author="Qualcomm" w:date="2020-06-03T16:21:00Z">
        <w:r>
          <w:t>PUR-Parameters</w:t>
        </w:r>
        <w:r w:rsidRPr="00C62E85">
          <w:t>-</w:t>
        </w:r>
        <w:r>
          <w:t>r16</w:t>
        </w:r>
      </w:ins>
      <w:ins w:id="3065" w:author="Qualcomm" w:date="2020-06-03T16:22:00Z">
        <w:r>
          <w:t xml:space="preserve"> ::=</w:t>
        </w:r>
      </w:ins>
      <w:ins w:id="3066" w:author="Qualcomm" w:date="2020-06-03T16:21:00Z">
        <w:r w:rsidRPr="00C62E85">
          <w:tab/>
          <w:t>SEQUENCE {</w:t>
        </w:r>
      </w:ins>
    </w:p>
    <w:p w14:paraId="7BEE7D0A" w14:textId="6CDB4A33" w:rsidR="00585D24" w:rsidRPr="000E4E7F" w:rsidRDefault="00585D24" w:rsidP="00585D24">
      <w:pPr>
        <w:pStyle w:val="PL"/>
        <w:shd w:val="clear" w:color="auto" w:fill="E6E6E6"/>
        <w:rPr>
          <w:ins w:id="3067" w:author="Qualcomm" w:date="2020-06-03T16:21:00Z"/>
        </w:rPr>
      </w:pPr>
      <w:ins w:id="3068" w:author="Qualcomm" w:date="2020-06-03T16:21:00Z">
        <w:r>
          <w:tab/>
        </w:r>
      </w:ins>
      <w:ins w:id="3069" w:author="Qualcomm" w:date="2020-06-05T18:34:00Z">
        <w:r w:rsidR="00B33AC2">
          <w:t>pur</w:t>
        </w:r>
      </w:ins>
      <w:ins w:id="3070" w:author="Qualcomm" w:date="2020-06-03T16:21:00Z">
        <w:r w:rsidRPr="000E4E7F">
          <w:t>-CP-5GC</w:t>
        </w:r>
      </w:ins>
      <w:ins w:id="3071" w:author="Qualcomm" w:date="2020-06-05T18:34:00Z">
        <w:r w:rsidR="00B33AC2">
          <w:t>-CE-ModeA</w:t>
        </w:r>
      </w:ins>
      <w:ins w:id="3072"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073" w:author="Qualcomm" w:date="2020-06-03T16:23:00Z"/>
        </w:rPr>
      </w:pPr>
      <w:ins w:id="3074" w:author="Qualcomm" w:date="2020-06-03T16:23:00Z">
        <w:r>
          <w:tab/>
        </w:r>
      </w:ins>
      <w:ins w:id="3075" w:author="Qualcomm" w:date="2020-06-05T18:34:00Z">
        <w:r w:rsidR="00B33AC2">
          <w:t>pur</w:t>
        </w:r>
      </w:ins>
      <w:ins w:id="3076" w:author="Qualcomm" w:date="2020-06-03T16:23:00Z">
        <w:r w:rsidRPr="000E4E7F">
          <w:t>-CP-5GC</w:t>
        </w:r>
      </w:ins>
      <w:ins w:id="3077" w:author="Qualcomm" w:date="2020-06-05T18:34:00Z">
        <w:r w:rsidR="00B33AC2">
          <w:t>-CE-ModeB</w:t>
        </w:r>
      </w:ins>
      <w:ins w:id="3078"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079" w:author="Qualcomm" w:date="2020-06-03T16:21:00Z"/>
        </w:rPr>
      </w:pPr>
      <w:ins w:id="3080" w:author="Qualcomm" w:date="2020-06-03T16:21:00Z">
        <w:r>
          <w:tab/>
        </w:r>
      </w:ins>
      <w:ins w:id="3081" w:author="Qualcomm" w:date="2020-06-05T18:34:00Z">
        <w:r w:rsidR="00B33AC2">
          <w:t>pur</w:t>
        </w:r>
      </w:ins>
      <w:ins w:id="3082" w:author="Qualcomm" w:date="2020-06-03T16:21:00Z">
        <w:r w:rsidRPr="000E4E7F">
          <w:t>-UP-5GC</w:t>
        </w:r>
      </w:ins>
      <w:ins w:id="3083" w:author="Qualcomm" w:date="2020-06-05T18:34:00Z">
        <w:r w:rsidR="00B33AC2">
          <w:t>-CE-ModeA</w:t>
        </w:r>
      </w:ins>
      <w:ins w:id="308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085" w:author="Qualcomm" w:date="2020-06-03T16:23:00Z"/>
        </w:rPr>
      </w:pPr>
      <w:ins w:id="3086" w:author="Qualcomm" w:date="2020-06-03T16:23:00Z">
        <w:r>
          <w:tab/>
        </w:r>
      </w:ins>
      <w:ins w:id="3087" w:author="Qualcomm" w:date="2020-06-05T18:35:00Z">
        <w:r w:rsidR="00B33AC2">
          <w:t>pur</w:t>
        </w:r>
        <w:r w:rsidR="00B33AC2" w:rsidRPr="000E4E7F">
          <w:t>-UP-5GC</w:t>
        </w:r>
        <w:r w:rsidR="00B33AC2">
          <w:t>-CE-ModeB</w:t>
        </w:r>
        <w:r w:rsidR="00B33AC2" w:rsidRPr="000E4E7F">
          <w:t>-r16</w:t>
        </w:r>
      </w:ins>
      <w:ins w:id="3088"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089" w:author="Qualcomm" w:date="2020-06-03T16:21:00Z"/>
        </w:rPr>
      </w:pPr>
      <w:ins w:id="3090" w:author="Qualcomm" w:date="2020-06-03T16:21:00Z">
        <w:r>
          <w:tab/>
        </w:r>
      </w:ins>
      <w:ins w:id="3091" w:author="Qualcomm" w:date="2020-06-05T18:35:00Z">
        <w:r w:rsidR="00B33AC2">
          <w:t>pur</w:t>
        </w:r>
      </w:ins>
      <w:ins w:id="3092" w:author="Qualcomm" w:date="2020-06-03T16:21:00Z">
        <w:r w:rsidRPr="000E4E7F">
          <w:t>-CP-EPC</w:t>
        </w:r>
      </w:ins>
      <w:ins w:id="3093" w:author="Qualcomm" w:date="2020-06-05T18:35:00Z">
        <w:r w:rsidR="00B33AC2">
          <w:t>-CE-ModeA</w:t>
        </w:r>
      </w:ins>
      <w:ins w:id="309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095" w:author="Qualcomm" w:date="2020-06-03T16:24:00Z"/>
        </w:rPr>
      </w:pPr>
      <w:ins w:id="3096" w:author="Qualcomm" w:date="2020-06-03T16:24:00Z">
        <w:r>
          <w:tab/>
        </w:r>
      </w:ins>
      <w:ins w:id="3097" w:author="Qualcomm" w:date="2020-06-05T18:35:00Z">
        <w:r w:rsidR="00B33AC2">
          <w:t>pur</w:t>
        </w:r>
        <w:r w:rsidR="00B33AC2" w:rsidRPr="000E4E7F">
          <w:t>-CP-EPC</w:t>
        </w:r>
        <w:r w:rsidR="00B33AC2">
          <w:t>-CE-ModeB</w:t>
        </w:r>
        <w:r w:rsidR="00B33AC2" w:rsidRPr="000E4E7F">
          <w:t>-r16</w:t>
        </w:r>
      </w:ins>
      <w:ins w:id="3098"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099" w:author="Qualcomm" w:date="2020-06-03T16:21:00Z"/>
        </w:rPr>
      </w:pPr>
      <w:ins w:id="3100" w:author="Qualcomm" w:date="2020-06-03T16:21:00Z">
        <w:r>
          <w:tab/>
        </w:r>
      </w:ins>
      <w:ins w:id="3101" w:author="Qualcomm" w:date="2020-06-05T18:35:00Z">
        <w:r w:rsidR="00B33AC2">
          <w:t>pur</w:t>
        </w:r>
      </w:ins>
      <w:ins w:id="3102" w:author="Qualcomm" w:date="2020-06-03T16:21:00Z">
        <w:r w:rsidRPr="000E4E7F">
          <w:t>-UP-EPC</w:t>
        </w:r>
      </w:ins>
      <w:ins w:id="3103" w:author="Qualcomm" w:date="2020-06-05T18:35:00Z">
        <w:r w:rsidR="00B33AC2">
          <w:t>-CE</w:t>
        </w:r>
      </w:ins>
      <w:ins w:id="3104" w:author="Qualcomm" w:date="2020-06-05T18:36:00Z">
        <w:r w:rsidR="00B33AC2">
          <w:t>-</w:t>
        </w:r>
      </w:ins>
      <w:ins w:id="3105" w:author="Qualcomm" w:date="2020-06-05T18:35:00Z">
        <w:r w:rsidR="00B33AC2">
          <w:t>Mode</w:t>
        </w:r>
      </w:ins>
      <w:ins w:id="3106" w:author="Qualcomm" w:date="2020-06-05T18:36:00Z">
        <w:r w:rsidR="00B33AC2">
          <w:t>A</w:t>
        </w:r>
      </w:ins>
      <w:ins w:id="310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108" w:author="Qualcomm" w:date="2020-06-03T16:21:00Z"/>
        </w:rPr>
      </w:pPr>
      <w:ins w:id="3109" w:author="Qualcomm" w:date="2020-06-03T16:21:00Z">
        <w:r>
          <w:tab/>
        </w:r>
      </w:ins>
      <w:ins w:id="3110" w:author="Qualcomm" w:date="2020-06-05T18:36:00Z">
        <w:r w:rsidR="00B33AC2">
          <w:t>pur</w:t>
        </w:r>
        <w:r w:rsidR="00B33AC2" w:rsidRPr="000E4E7F">
          <w:t>-UP-EPC</w:t>
        </w:r>
        <w:r w:rsidR="00B33AC2">
          <w:t>-CE-ModeB</w:t>
        </w:r>
        <w:r w:rsidR="00B33AC2" w:rsidRPr="000E4E7F">
          <w:t>-r16</w:t>
        </w:r>
      </w:ins>
      <w:ins w:id="3111"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112" w:author="Qualcomm" w:date="2020-06-03T16:21:00Z"/>
        </w:rPr>
      </w:pPr>
      <w:ins w:id="3113" w:author="Qualcomm" w:date="2020-06-03T16:21:00Z">
        <w:r>
          <w:tab/>
        </w:r>
      </w:ins>
      <w:ins w:id="3114" w:author="Qualcomm" w:date="2020-06-05T18:40:00Z">
        <w:r w:rsidR="009C56E9">
          <w:t>pur-S</w:t>
        </w:r>
      </w:ins>
      <w:ins w:id="3115" w:author="Qualcomm" w:date="2020-06-03T16:21:00Z">
        <w:r w:rsidRPr="00C62E85">
          <w:t>ubPRB</w:t>
        </w:r>
      </w:ins>
      <w:ins w:id="3116" w:author="Qualcomm" w:date="2020-06-05T18:36:00Z">
        <w:r w:rsidR="00BA3B6E">
          <w:t>-CE-ModeA</w:t>
        </w:r>
      </w:ins>
      <w:ins w:id="3117" w:author="Qualcomm" w:date="2020-06-03T16:21:00Z">
        <w:r w:rsidRPr="00C62E85">
          <w:t>-r16</w:t>
        </w:r>
        <w:r w:rsidRPr="000E4E7F">
          <w:tab/>
        </w:r>
        <w:r w:rsidRPr="000E4E7F">
          <w:tab/>
        </w:r>
        <w:r w:rsidRPr="000E4E7F">
          <w:tab/>
        </w:r>
      </w:ins>
      <w:ins w:id="3118" w:author="Qualcomm" w:date="2020-06-05T18:39:00Z">
        <w:r w:rsidR="009C56E9">
          <w:tab/>
        </w:r>
      </w:ins>
      <w:ins w:id="3119"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3120" w:author="Qualcomm" w:date="2020-06-03T16:21:00Z"/>
        </w:rPr>
      </w:pPr>
      <w:ins w:id="3121" w:author="Qualcomm" w:date="2020-06-03T16:21:00Z">
        <w:r>
          <w:tab/>
        </w:r>
      </w:ins>
      <w:ins w:id="3122" w:author="Qualcomm" w:date="2020-06-05T18:40:00Z">
        <w:r w:rsidR="009C56E9">
          <w:t>pur-S</w:t>
        </w:r>
      </w:ins>
      <w:ins w:id="3123" w:author="Qualcomm" w:date="2020-06-03T16:21:00Z">
        <w:r w:rsidRPr="00C62E85">
          <w:t>ubPRB</w:t>
        </w:r>
      </w:ins>
      <w:ins w:id="3124" w:author="Qualcomm" w:date="2020-06-05T18:36:00Z">
        <w:r w:rsidR="00BA3B6E">
          <w:t>-CE-ModeB</w:t>
        </w:r>
      </w:ins>
      <w:ins w:id="3125" w:author="Qualcomm" w:date="2020-06-03T16:21:00Z">
        <w:r w:rsidRPr="00C62E85">
          <w:t>-r16</w:t>
        </w:r>
        <w:r w:rsidRPr="000E4E7F">
          <w:tab/>
        </w:r>
        <w:r w:rsidRPr="000E4E7F">
          <w:tab/>
        </w:r>
        <w:r w:rsidRPr="000E4E7F">
          <w:tab/>
        </w:r>
      </w:ins>
      <w:ins w:id="3126" w:author="Qualcomm" w:date="2020-06-05T18:39:00Z">
        <w:r w:rsidR="009C56E9">
          <w:tab/>
        </w:r>
      </w:ins>
      <w:ins w:id="3127"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3128" w:author="Qualcomm" w:date="2020-06-03T16:21:00Z"/>
        </w:rPr>
      </w:pPr>
      <w:ins w:id="3129" w:author="Qualcomm" w:date="2020-06-03T16:21:00Z">
        <w:r>
          <w:tab/>
        </w:r>
      </w:ins>
      <w:ins w:id="3130" w:author="Qualcomm" w:date="2020-06-05T18:42:00Z">
        <w:r w:rsidR="009C56E9">
          <w:t>pur-F</w:t>
        </w:r>
      </w:ins>
      <w:ins w:id="3131" w:author="Qualcomm" w:date="2020-06-03T16:21:00Z">
        <w:r w:rsidRPr="00C62E85">
          <w:t>requencyHopping-r16</w:t>
        </w:r>
        <w:r w:rsidRPr="000E4E7F">
          <w:tab/>
        </w:r>
      </w:ins>
      <w:ins w:id="3132" w:author="Qualcomm" w:date="2020-06-05T18:39:00Z">
        <w:r w:rsidR="009C56E9">
          <w:tab/>
        </w:r>
      </w:ins>
      <w:ins w:id="3133"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3134" w:author="Qualcomm" w:date="2020-06-03T16:21:00Z"/>
        </w:rPr>
      </w:pPr>
      <w:ins w:id="3135" w:author="Qualcomm" w:date="2020-06-03T16:21:00Z">
        <w:r>
          <w:tab/>
        </w:r>
      </w:ins>
      <w:ins w:id="3136" w:author="Qualcomm" w:date="2020-06-05T18:37:00Z">
        <w:r w:rsidR="001F628D">
          <w:t>pur</w:t>
        </w:r>
      </w:ins>
      <w:ins w:id="3137" w:author="Qualcomm" w:date="2020-06-03T16:21:00Z">
        <w:r w:rsidRPr="00C62E85">
          <w:t>-PUSCH-NB-MaxTBS-r16</w:t>
        </w:r>
        <w:r w:rsidRPr="000E4E7F">
          <w:tab/>
        </w:r>
        <w:r w:rsidRPr="000E4E7F">
          <w:tab/>
        </w:r>
      </w:ins>
      <w:ins w:id="3138" w:author="Qualcomm" w:date="2020-06-05T18:37:00Z">
        <w:r w:rsidR="001F628D">
          <w:tab/>
        </w:r>
      </w:ins>
      <w:ins w:id="3139"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3140" w:author="Qualcomm" w:date="2020-06-03T16:26:00Z"/>
          <w:lang w:eastAsia="zh-CN"/>
        </w:rPr>
      </w:pPr>
      <w:ins w:id="3141" w:author="Qualcomm" w:date="2020-06-03T16:26:00Z">
        <w:r>
          <w:rPr>
            <w:lang w:eastAsia="zh-CN"/>
          </w:rPr>
          <w:tab/>
        </w:r>
      </w:ins>
      <w:ins w:id="3142" w:author="Qualcomm" w:date="2020-06-05T18:59:00Z">
        <w:r w:rsidR="00C851D1">
          <w:rPr>
            <w:lang w:eastAsia="zh-CN"/>
          </w:rPr>
          <w:t>pur-CP</w:t>
        </w:r>
      </w:ins>
      <w:ins w:id="3143"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3144" w:author="Qualcomm" w:date="2020-06-03T16:26:00Z"/>
          <w:lang w:eastAsia="zh-CN"/>
        </w:rPr>
      </w:pPr>
      <w:ins w:id="3145" w:author="Qualcomm" w:date="2020-06-03T16:21:00Z">
        <w:r>
          <w:tab/>
        </w:r>
      </w:ins>
      <w:ins w:id="3146" w:author="Qualcomm" w:date="2020-06-05T18:59:00Z">
        <w:r w:rsidR="00C851D1">
          <w:t>pur-RSRP</w:t>
        </w:r>
      </w:ins>
      <w:ins w:id="3147"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48" w:author="Qualcomm" w:date="2020-06-03T16:21:00Z"/>
        </w:rPr>
      </w:pPr>
      <w:ins w:id="3149"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50" w:author="Qualcomm" w:date="2020-06-03T16:05:00Z"/>
        </w:rPr>
      </w:pPr>
    </w:p>
    <w:p w14:paraId="73412146" w14:textId="77777777" w:rsidR="00585D24" w:rsidRPr="000E4E7F" w:rsidRDefault="00585D24" w:rsidP="00585D24">
      <w:pPr>
        <w:pStyle w:val="PL"/>
        <w:shd w:val="clear" w:color="auto" w:fill="E6E6E6"/>
        <w:rPr>
          <w:ins w:id="3151" w:author="Qualcomm" w:date="2020-06-03T16:05:00Z"/>
          <w:lang w:eastAsia="zh-CN"/>
        </w:rPr>
      </w:pPr>
      <w:ins w:id="3152" w:author="Qualcomm" w:date="2020-06-03T16:05:00Z">
        <w:r>
          <w:rPr>
            <w:lang w:eastAsia="zh-CN"/>
          </w:rPr>
          <w:t>CE-M</w:t>
        </w:r>
      </w:ins>
      <w:ins w:id="3153" w:author="Qualcomm" w:date="2020-06-03T16:06:00Z">
        <w:r>
          <w:rPr>
            <w:lang w:eastAsia="zh-CN"/>
          </w:rPr>
          <w:t>ul</w:t>
        </w:r>
      </w:ins>
      <w:ins w:id="3154" w:author="Qualcomm" w:date="2020-06-03T16:05:00Z">
        <w:r>
          <w:rPr>
            <w:lang w:eastAsia="zh-CN"/>
          </w:rPr>
          <w:t>tiTB-Parameters</w:t>
        </w:r>
      </w:ins>
      <w:ins w:id="3155" w:author="Qualcomm" w:date="2020-06-03T16:06:00Z">
        <w:r>
          <w:rPr>
            <w:lang w:eastAsia="zh-CN"/>
          </w:rPr>
          <w:t>-r16</w:t>
        </w:r>
      </w:ins>
      <w:ins w:id="3156"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157" w:author="Qualcomm" w:date="2020-06-03T16:05:00Z"/>
          <w:lang w:eastAsia="zh-CN"/>
        </w:rPr>
      </w:pPr>
      <w:ins w:id="3158" w:author="Qualcomm" w:date="2020-06-03T16:05:00Z">
        <w:r w:rsidRPr="000E4E7F">
          <w:rPr>
            <w:lang w:eastAsia="zh-CN"/>
          </w:rPr>
          <w:tab/>
        </w:r>
      </w:ins>
      <w:ins w:id="3159" w:author="QC (Umesh)" w:date="2020-06-10T09:34:00Z">
        <w:r w:rsidR="00DF7F10">
          <w:rPr>
            <w:lang w:eastAsia="zh-CN"/>
          </w:rPr>
          <w:t>pdsch-M</w:t>
        </w:r>
      </w:ins>
      <w:ins w:id="3160" w:author="Qualcomm" w:date="2020-06-05T18:54:00Z">
        <w:r w:rsidR="00C75915">
          <w:rPr>
            <w:lang w:eastAsia="zh-CN"/>
          </w:rPr>
          <w:t>ultiTB</w:t>
        </w:r>
      </w:ins>
      <w:ins w:id="3161" w:author="Qualcomm" w:date="2020-06-05T18:58:00Z">
        <w:r w:rsidR="00A95F9A">
          <w:rPr>
            <w:lang w:eastAsia="zh-CN"/>
          </w:rPr>
          <w:t>-</w:t>
        </w:r>
      </w:ins>
      <w:ins w:id="3162" w:author="Qualcomm" w:date="2020-06-05T18:53:00Z">
        <w:r w:rsidR="00340384">
          <w:rPr>
            <w:lang w:eastAsia="zh-CN"/>
          </w:rPr>
          <w:t>CE-ModeA</w:t>
        </w:r>
      </w:ins>
      <w:ins w:id="3163"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164" w:author="Qualcomm" w:date="2020-06-03T16:11:00Z"/>
          <w:lang w:eastAsia="zh-CN"/>
        </w:rPr>
      </w:pPr>
      <w:ins w:id="3165" w:author="Qualcomm" w:date="2020-06-03T16:11:00Z">
        <w:r w:rsidRPr="000E4E7F">
          <w:rPr>
            <w:lang w:eastAsia="zh-CN"/>
          </w:rPr>
          <w:tab/>
        </w:r>
      </w:ins>
      <w:ins w:id="3166" w:author="QC (Umesh)" w:date="2020-06-10T09:34:00Z">
        <w:r w:rsidR="00DF7F10">
          <w:rPr>
            <w:lang w:eastAsia="zh-CN"/>
          </w:rPr>
          <w:t>pdsch-M</w:t>
        </w:r>
      </w:ins>
      <w:ins w:id="3167" w:author="Qualcomm" w:date="2020-06-05T18:58:00Z">
        <w:r w:rsidR="00A95F9A">
          <w:rPr>
            <w:lang w:eastAsia="zh-CN"/>
          </w:rPr>
          <w:t>ultiTB-</w:t>
        </w:r>
      </w:ins>
      <w:ins w:id="3168" w:author="Qualcomm" w:date="2020-06-05T18:55:00Z">
        <w:r w:rsidR="00C75915">
          <w:rPr>
            <w:lang w:eastAsia="zh-CN"/>
          </w:rPr>
          <w:t>CE-ModeB</w:t>
        </w:r>
        <w:r w:rsidR="00C75915" w:rsidRPr="000E4E7F">
          <w:rPr>
            <w:lang w:eastAsia="zh-CN"/>
          </w:rPr>
          <w:t>-r16</w:t>
        </w:r>
      </w:ins>
      <w:ins w:id="3169"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170" w:author="Qualcomm" w:date="2020-06-03T16:05:00Z"/>
          <w:lang w:eastAsia="zh-CN"/>
        </w:rPr>
      </w:pPr>
      <w:ins w:id="3171" w:author="Qualcomm" w:date="2020-06-03T16:05:00Z">
        <w:r w:rsidRPr="000E4E7F">
          <w:rPr>
            <w:lang w:eastAsia="zh-CN"/>
          </w:rPr>
          <w:tab/>
        </w:r>
      </w:ins>
      <w:ins w:id="3172" w:author="QC (Umesh)" w:date="2020-06-10T09:34:00Z">
        <w:r w:rsidR="00DF7F10">
          <w:rPr>
            <w:lang w:eastAsia="zh-CN"/>
          </w:rPr>
          <w:t>pusch-M</w:t>
        </w:r>
      </w:ins>
      <w:ins w:id="3173" w:author="Qualcomm" w:date="2020-06-05T18:58:00Z">
        <w:r w:rsidR="00A95F9A">
          <w:rPr>
            <w:lang w:eastAsia="zh-CN"/>
          </w:rPr>
          <w:t>ultiTB-</w:t>
        </w:r>
      </w:ins>
      <w:ins w:id="3174" w:author="Qualcomm" w:date="2020-06-05T18:55:00Z">
        <w:r w:rsidR="00C75915">
          <w:rPr>
            <w:lang w:eastAsia="zh-CN"/>
          </w:rPr>
          <w:t>CE-ModeA</w:t>
        </w:r>
        <w:r w:rsidR="00C75915" w:rsidRPr="000E4E7F">
          <w:rPr>
            <w:lang w:eastAsia="zh-CN"/>
          </w:rPr>
          <w:t>-r16</w:t>
        </w:r>
      </w:ins>
      <w:ins w:id="3175"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176" w:author="Qualcomm" w:date="2020-06-03T16:05:00Z"/>
          <w:lang w:eastAsia="zh-CN"/>
        </w:rPr>
      </w:pPr>
      <w:ins w:id="3177" w:author="Qualcomm" w:date="2020-06-03T16:05:00Z">
        <w:r w:rsidRPr="000E4E7F">
          <w:rPr>
            <w:lang w:eastAsia="zh-CN"/>
          </w:rPr>
          <w:tab/>
        </w:r>
      </w:ins>
      <w:ins w:id="3178" w:author="QC (Umesh)" w:date="2020-06-10T09:34:00Z">
        <w:r w:rsidR="00DF7F10">
          <w:rPr>
            <w:lang w:eastAsia="zh-CN"/>
          </w:rPr>
          <w:t>pusch-M</w:t>
        </w:r>
      </w:ins>
      <w:ins w:id="3179" w:author="Qualcomm" w:date="2020-06-05T18:58:00Z">
        <w:r w:rsidR="00A95F9A">
          <w:rPr>
            <w:lang w:eastAsia="zh-CN"/>
          </w:rPr>
          <w:t>ultiTB-</w:t>
        </w:r>
      </w:ins>
      <w:ins w:id="3180" w:author="Qualcomm" w:date="2020-06-05T18:55:00Z">
        <w:r w:rsidR="00C75915">
          <w:rPr>
            <w:lang w:eastAsia="zh-CN"/>
          </w:rPr>
          <w:t>CE-ModeB</w:t>
        </w:r>
        <w:r w:rsidR="00C75915" w:rsidRPr="000E4E7F">
          <w:rPr>
            <w:lang w:eastAsia="zh-CN"/>
          </w:rPr>
          <w:t>-r16</w:t>
        </w:r>
      </w:ins>
      <w:ins w:id="3181"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3182" w:author="Qualcomm" w:date="2020-06-03T16:06:00Z"/>
          <w:lang w:eastAsia="zh-CN"/>
        </w:rPr>
      </w:pPr>
      <w:ins w:id="3183" w:author="Qualcomm" w:date="2020-06-05T18:56:00Z">
        <w:r>
          <w:rPr>
            <w:lang w:eastAsia="zh-CN"/>
          </w:rPr>
          <w:tab/>
          <w:t>m</w:t>
        </w:r>
      </w:ins>
      <w:ins w:id="3184"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185" w:author="Qualcomm" w:date="2020-06-05T18:59:00Z">
        <w:r w:rsidR="00A45F54">
          <w:rPr>
            <w:lang w:eastAsia="zh-CN"/>
          </w:rPr>
          <w:tab/>
        </w:r>
      </w:ins>
      <w:ins w:id="3186"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3187" w:author="Qualcomm" w:date="2020-06-03T16:07:00Z"/>
          <w:lang w:eastAsia="zh-CN"/>
        </w:rPr>
      </w:pPr>
      <w:ins w:id="3188" w:author="Qualcomm" w:date="2020-06-03T16:07:00Z">
        <w:r>
          <w:rPr>
            <w:lang w:eastAsia="zh-CN"/>
          </w:rPr>
          <w:tab/>
        </w:r>
      </w:ins>
      <w:ins w:id="3189" w:author="Qualcomm" w:date="2020-06-05T18:56:00Z">
        <w:r w:rsidR="007366FC">
          <w:rPr>
            <w:lang w:eastAsia="zh-CN"/>
          </w:rPr>
          <w:t>mu</w:t>
        </w:r>
      </w:ins>
      <w:ins w:id="3190" w:author="Qualcomm" w:date="2020-06-03T16:07:00Z">
        <w:r w:rsidRPr="00DA2DF7">
          <w:rPr>
            <w:lang w:eastAsia="zh-CN"/>
          </w:rPr>
          <w:t xml:space="preserve">ltiTB-EarlyTermination-r16 </w:t>
        </w:r>
        <w:r>
          <w:rPr>
            <w:lang w:eastAsia="zh-CN"/>
          </w:rPr>
          <w:tab/>
        </w:r>
      </w:ins>
      <w:ins w:id="3191" w:author="Qualcomm" w:date="2020-06-05T18:59:00Z">
        <w:r w:rsidR="00A45F54">
          <w:rPr>
            <w:lang w:eastAsia="zh-CN"/>
          </w:rPr>
          <w:tab/>
        </w:r>
      </w:ins>
      <w:ins w:id="3192"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3193" w:author="Qualcomm" w:date="2020-06-03T16:07:00Z"/>
          <w:lang w:eastAsia="zh-CN"/>
        </w:rPr>
      </w:pPr>
      <w:ins w:id="3194" w:author="Qualcomm" w:date="2020-06-03T16:07:00Z">
        <w:r>
          <w:rPr>
            <w:lang w:eastAsia="zh-CN"/>
          </w:rPr>
          <w:tab/>
        </w:r>
      </w:ins>
      <w:ins w:id="3195" w:author="Qualcomm" w:date="2020-06-05T18:56:00Z">
        <w:r w:rsidR="007366FC">
          <w:rPr>
            <w:lang w:eastAsia="zh-CN"/>
          </w:rPr>
          <w:t>m</w:t>
        </w:r>
      </w:ins>
      <w:ins w:id="3196"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3197" w:author="Qualcomm" w:date="2020-06-03T16:05:00Z"/>
          <w:lang w:eastAsia="zh-CN"/>
        </w:rPr>
      </w:pPr>
      <w:ins w:id="3198" w:author="Qualcomm" w:date="2020-06-03T16:05:00Z">
        <w:r>
          <w:rPr>
            <w:lang w:eastAsia="zh-CN"/>
          </w:rPr>
          <w:tab/>
        </w:r>
      </w:ins>
      <w:ins w:id="3199" w:author="Qualcomm" w:date="2020-06-05T18:56:00Z">
        <w:r w:rsidR="007366FC">
          <w:rPr>
            <w:lang w:eastAsia="zh-CN"/>
          </w:rPr>
          <w:t>m</w:t>
        </w:r>
      </w:ins>
      <w:ins w:id="3200" w:author="Qualcomm" w:date="2020-06-03T16:05:00Z">
        <w:r w:rsidRPr="00E5340A">
          <w:rPr>
            <w:lang w:eastAsia="zh-CN"/>
          </w:rPr>
          <w:t>ultiTB-HARQ-Bundling-r16</w:t>
        </w:r>
        <w:r w:rsidRPr="000E4E7F">
          <w:rPr>
            <w:lang w:eastAsia="zh-CN"/>
          </w:rPr>
          <w:tab/>
        </w:r>
        <w:r>
          <w:rPr>
            <w:lang w:eastAsia="zh-CN"/>
          </w:rPr>
          <w:tab/>
        </w:r>
      </w:ins>
      <w:ins w:id="3201" w:author="Qualcomm" w:date="2020-06-05T18:59:00Z">
        <w:r w:rsidR="00A45F54">
          <w:rPr>
            <w:lang w:eastAsia="zh-CN"/>
          </w:rPr>
          <w:tab/>
        </w:r>
      </w:ins>
      <w:ins w:id="3202"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3203" w:author="Qualcomm" w:date="2020-06-03T16:07:00Z"/>
          <w:lang w:eastAsia="zh-CN"/>
        </w:rPr>
      </w:pPr>
      <w:ins w:id="3204" w:author="Qualcomm" w:date="2020-06-03T16:07:00Z">
        <w:r>
          <w:rPr>
            <w:lang w:eastAsia="zh-CN"/>
          </w:rPr>
          <w:tab/>
        </w:r>
      </w:ins>
      <w:ins w:id="3205" w:author="Qualcomm" w:date="2020-06-05T18:56:00Z">
        <w:r w:rsidR="007366FC">
          <w:rPr>
            <w:lang w:eastAsia="zh-CN"/>
          </w:rPr>
          <w:t>m</w:t>
        </w:r>
      </w:ins>
      <w:ins w:id="3206"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3207" w:author="Qualcomm" w:date="2020-06-03T16:05:00Z"/>
          <w:lang w:eastAsia="zh-CN"/>
        </w:rPr>
      </w:pPr>
      <w:ins w:id="3208" w:author="Qualcomm" w:date="2020-06-03T16:05:00Z">
        <w:r>
          <w:rPr>
            <w:lang w:eastAsia="zh-CN"/>
          </w:rPr>
          <w:tab/>
        </w:r>
      </w:ins>
      <w:ins w:id="3209" w:author="Qualcomm" w:date="2020-06-05T18:56:00Z">
        <w:r w:rsidR="007366FC">
          <w:rPr>
            <w:lang w:eastAsia="zh-CN"/>
          </w:rPr>
          <w:t>m</w:t>
        </w:r>
      </w:ins>
      <w:ins w:id="3210"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3211" w:author="Qualcomm" w:date="2020-06-05T18:59:00Z">
        <w:r w:rsidR="00A45F54">
          <w:rPr>
            <w:lang w:eastAsia="zh-CN"/>
          </w:rPr>
          <w:tab/>
        </w:r>
      </w:ins>
      <w:ins w:id="3212"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213" w:author="Qualcomm" w:date="2020-06-03T16:09:00Z"/>
          <w:lang w:eastAsia="zh-CN"/>
        </w:rPr>
      </w:pPr>
      <w:ins w:id="3214" w:author="Qualcomm" w:date="2020-06-03T16:05:00Z">
        <w:r w:rsidRPr="000E4E7F">
          <w:rPr>
            <w:lang w:eastAsia="zh-CN"/>
          </w:rPr>
          <w:t>}</w:t>
        </w:r>
      </w:ins>
    </w:p>
    <w:p w14:paraId="08D1BDC1" w14:textId="77777777" w:rsidR="00585D24" w:rsidRDefault="00585D24" w:rsidP="00585D24">
      <w:pPr>
        <w:pStyle w:val="PL"/>
        <w:shd w:val="clear" w:color="auto" w:fill="E6E6E6"/>
        <w:rPr>
          <w:ins w:id="3215" w:author="Qualcomm" w:date="2020-06-03T16:09:00Z"/>
          <w:lang w:eastAsia="zh-CN"/>
        </w:rPr>
      </w:pPr>
    </w:p>
    <w:p w14:paraId="71694E6E" w14:textId="77777777" w:rsidR="00585D24" w:rsidRDefault="00585D24" w:rsidP="00585D24">
      <w:pPr>
        <w:pStyle w:val="PL"/>
        <w:shd w:val="clear" w:color="auto" w:fill="E6E6E6"/>
        <w:rPr>
          <w:ins w:id="3216" w:author="Qualcomm" w:date="2020-06-03T16:09:00Z"/>
          <w:lang w:eastAsia="zh-CN"/>
        </w:rPr>
      </w:pPr>
      <w:ins w:id="3217" w:author="Qualcomm" w:date="2020-06-03T16:10:00Z">
        <w:r>
          <w:rPr>
            <w:lang w:eastAsia="zh-CN"/>
          </w:rPr>
          <w:t>CE-ResourceResvParameters</w:t>
        </w:r>
        <w:r w:rsidRPr="000E4E7F">
          <w:rPr>
            <w:lang w:eastAsia="zh-CN"/>
          </w:rPr>
          <w:t>-</w:t>
        </w:r>
        <w:r>
          <w:rPr>
            <w:lang w:eastAsia="zh-CN"/>
          </w:rPr>
          <w:t>r16 ::=</w:t>
        </w:r>
      </w:ins>
      <w:ins w:id="3218"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219" w:author="Qualcomm" w:date="2020-06-03T16:09:00Z"/>
          <w:lang w:eastAsia="zh-CN"/>
        </w:rPr>
      </w:pPr>
      <w:ins w:id="3220" w:author="Qualcomm" w:date="2020-06-03T16:09:00Z">
        <w:r>
          <w:rPr>
            <w:lang w:eastAsia="zh-CN"/>
          </w:rPr>
          <w:tab/>
        </w:r>
      </w:ins>
      <w:ins w:id="3221" w:author="Qualcomm" w:date="2020-06-05T19:00:00Z">
        <w:r w:rsidR="00A45F54">
          <w:rPr>
            <w:lang w:eastAsia="zh-CN"/>
          </w:rPr>
          <w:t>s</w:t>
        </w:r>
      </w:ins>
      <w:ins w:id="3222" w:author="Qualcomm" w:date="2020-06-03T16:09:00Z">
        <w:r w:rsidRPr="00323291">
          <w:rPr>
            <w:lang w:eastAsia="zh-CN"/>
          </w:rPr>
          <w:t>ubframeResourceResv</w:t>
        </w:r>
        <w:r>
          <w:rPr>
            <w:lang w:eastAsia="zh-CN"/>
          </w:rPr>
          <w:t>D</w:t>
        </w:r>
        <w:r w:rsidRPr="00323291">
          <w:rPr>
            <w:lang w:eastAsia="zh-CN"/>
          </w:rPr>
          <w:t>L</w:t>
        </w:r>
      </w:ins>
      <w:ins w:id="3223" w:author="Qualcomm" w:date="2020-06-05T19:00:00Z">
        <w:r w:rsidR="00A45F54">
          <w:rPr>
            <w:lang w:eastAsia="zh-CN"/>
          </w:rPr>
          <w:t>-CE-ModeA</w:t>
        </w:r>
      </w:ins>
      <w:ins w:id="322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25" w:author="Qualcomm" w:date="2020-06-03T16:09:00Z"/>
          <w:lang w:eastAsia="zh-CN"/>
        </w:rPr>
      </w:pPr>
      <w:ins w:id="3226" w:author="Qualcomm" w:date="2020-06-03T16:09:00Z">
        <w:r>
          <w:rPr>
            <w:lang w:eastAsia="zh-CN"/>
          </w:rPr>
          <w:tab/>
        </w:r>
      </w:ins>
      <w:ins w:id="3227"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28"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29" w:author="Qualcomm" w:date="2020-06-03T16:09:00Z"/>
          <w:lang w:eastAsia="zh-CN"/>
        </w:rPr>
      </w:pPr>
      <w:ins w:id="3230" w:author="Qualcomm" w:date="2020-06-03T16:09:00Z">
        <w:r>
          <w:rPr>
            <w:lang w:eastAsia="zh-CN"/>
          </w:rPr>
          <w:tab/>
        </w:r>
      </w:ins>
      <w:ins w:id="3231"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32"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33" w:author="Qualcomm" w:date="2020-06-03T16:09:00Z"/>
          <w:lang w:eastAsia="zh-CN"/>
        </w:rPr>
      </w:pPr>
      <w:ins w:id="3234" w:author="Qualcomm" w:date="2020-06-03T16:09:00Z">
        <w:r>
          <w:rPr>
            <w:lang w:eastAsia="zh-CN"/>
          </w:rPr>
          <w:tab/>
        </w:r>
      </w:ins>
      <w:ins w:id="3235"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36"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37" w:author="Qualcomm" w:date="2020-06-03T16:09:00Z"/>
          <w:lang w:eastAsia="zh-CN"/>
        </w:rPr>
      </w:pPr>
      <w:ins w:id="3238" w:author="Qualcomm" w:date="2020-06-03T16:09:00Z">
        <w:r>
          <w:rPr>
            <w:lang w:eastAsia="zh-CN"/>
          </w:rPr>
          <w:tab/>
        </w:r>
      </w:ins>
      <w:ins w:id="3239" w:author="Qualcomm" w:date="2020-06-05T19:01:00Z">
        <w:r w:rsidR="0040595B">
          <w:rPr>
            <w:lang w:eastAsia="zh-CN"/>
          </w:rPr>
          <w:t>s</w:t>
        </w:r>
      </w:ins>
      <w:ins w:id="3240" w:author="Qualcomm" w:date="2020-06-03T16:09:00Z">
        <w:r>
          <w:rPr>
            <w:lang w:eastAsia="zh-CN"/>
          </w:rPr>
          <w:t>lotSymbol</w:t>
        </w:r>
        <w:r w:rsidRPr="00323291">
          <w:rPr>
            <w:lang w:eastAsia="zh-CN"/>
          </w:rPr>
          <w:t>ResourceResv</w:t>
        </w:r>
        <w:r>
          <w:rPr>
            <w:lang w:eastAsia="zh-CN"/>
          </w:rPr>
          <w:t>D</w:t>
        </w:r>
        <w:r w:rsidRPr="00323291">
          <w:rPr>
            <w:lang w:eastAsia="zh-CN"/>
          </w:rPr>
          <w:t>L</w:t>
        </w:r>
      </w:ins>
      <w:ins w:id="3241" w:author="Qualcomm" w:date="2020-06-05T19:01:00Z">
        <w:r w:rsidR="0040595B">
          <w:rPr>
            <w:lang w:eastAsia="zh-CN"/>
          </w:rPr>
          <w:t>-CE-ModeA</w:t>
        </w:r>
      </w:ins>
      <w:ins w:id="324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43" w:author="Qualcomm" w:date="2020-06-03T16:09:00Z"/>
          <w:lang w:eastAsia="zh-CN"/>
        </w:rPr>
      </w:pPr>
      <w:ins w:id="3244" w:author="Qualcomm" w:date="2020-06-03T16:09:00Z">
        <w:r>
          <w:rPr>
            <w:lang w:eastAsia="zh-CN"/>
          </w:rPr>
          <w:tab/>
        </w:r>
      </w:ins>
      <w:ins w:id="3245"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46"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47" w:author="Qualcomm" w:date="2020-06-03T16:09:00Z"/>
          <w:lang w:eastAsia="zh-CN"/>
        </w:rPr>
      </w:pPr>
      <w:ins w:id="3248" w:author="Qualcomm" w:date="2020-06-03T16:09:00Z">
        <w:r>
          <w:rPr>
            <w:lang w:eastAsia="zh-CN"/>
          </w:rPr>
          <w:tab/>
        </w:r>
      </w:ins>
      <w:ins w:id="3249"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25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251" w:author="Qualcomm" w:date="2020-06-03T16:09:00Z"/>
          <w:lang w:eastAsia="zh-CN"/>
        </w:rPr>
      </w:pPr>
      <w:ins w:id="3252" w:author="Qualcomm" w:date="2020-06-03T16:09:00Z">
        <w:r>
          <w:rPr>
            <w:lang w:eastAsia="zh-CN"/>
          </w:rPr>
          <w:tab/>
        </w:r>
      </w:ins>
      <w:ins w:id="3253"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25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255" w:author="Qualcomm" w:date="2020-06-03T16:09:00Z"/>
          <w:lang w:eastAsia="zh-CN"/>
        </w:rPr>
      </w:pPr>
      <w:ins w:id="3256" w:author="Qualcomm" w:date="2020-06-03T16:09:00Z">
        <w:r>
          <w:rPr>
            <w:lang w:eastAsia="zh-CN"/>
          </w:rPr>
          <w:tab/>
        </w:r>
      </w:ins>
      <w:ins w:id="3257" w:author="Qualcomm" w:date="2020-06-05T19:02:00Z">
        <w:r w:rsidR="0040595B">
          <w:rPr>
            <w:lang w:eastAsia="zh-CN"/>
          </w:rPr>
          <w:t>s</w:t>
        </w:r>
      </w:ins>
      <w:ins w:id="3258" w:author="Qualcomm" w:date="2020-06-03T16:09:00Z">
        <w:r w:rsidRPr="00962629">
          <w:rPr>
            <w:lang w:eastAsia="zh-CN"/>
          </w:rPr>
          <w:t>ubcarrierPuncturing</w:t>
        </w:r>
      </w:ins>
      <w:ins w:id="3259" w:author="Qualcomm" w:date="2020-06-05T19:02:00Z">
        <w:r w:rsidR="0040595B">
          <w:rPr>
            <w:lang w:eastAsia="zh-CN"/>
          </w:rPr>
          <w:t>-CE-ModeA</w:t>
        </w:r>
      </w:ins>
      <w:ins w:id="3260"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261" w:author="Qualcomm" w:date="2020-06-03T16:09:00Z"/>
          <w:lang w:eastAsia="zh-CN"/>
        </w:rPr>
      </w:pPr>
      <w:ins w:id="3262" w:author="Qualcomm" w:date="2020-06-03T16:09:00Z">
        <w:r>
          <w:rPr>
            <w:lang w:eastAsia="zh-CN"/>
          </w:rPr>
          <w:tab/>
        </w:r>
      </w:ins>
      <w:ins w:id="3263" w:author="Qualcomm" w:date="2020-06-05T19:02:00Z">
        <w:r w:rsidR="0040595B">
          <w:rPr>
            <w:lang w:eastAsia="zh-CN"/>
          </w:rPr>
          <w:t>s</w:t>
        </w:r>
      </w:ins>
      <w:ins w:id="3264" w:author="Qualcomm" w:date="2020-06-03T16:09:00Z">
        <w:r w:rsidRPr="00962629">
          <w:rPr>
            <w:lang w:eastAsia="zh-CN"/>
          </w:rPr>
          <w:t>ubcarrierPuncturing</w:t>
        </w:r>
      </w:ins>
      <w:ins w:id="3265" w:author="Qualcomm" w:date="2020-06-05T19:02:00Z">
        <w:r w:rsidR="0040595B">
          <w:rPr>
            <w:lang w:eastAsia="zh-CN"/>
          </w:rPr>
          <w:t>-CE-Mode</w:t>
        </w:r>
      </w:ins>
      <w:ins w:id="3266" w:author="Qualcomm" w:date="2020-06-05T19:03:00Z">
        <w:r w:rsidR="0040595B">
          <w:rPr>
            <w:lang w:eastAsia="zh-CN"/>
          </w:rPr>
          <w:t>B</w:t>
        </w:r>
      </w:ins>
      <w:ins w:id="3267"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268" w:author="Qualcomm" w:date="2020-06-03T16:05:00Z"/>
          <w:lang w:eastAsia="zh-CN"/>
        </w:rPr>
      </w:pPr>
      <w:ins w:id="3269"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270"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270"/>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3271" w:author="Qualcomm" w:date="2020-06-05T18:18:00Z"/>
                <w:b/>
                <w:i/>
                <w:lang w:val="en-US" w:eastAsia="en-GB"/>
              </w:rPr>
            </w:pPr>
            <w:commentRangeStart w:id="3272"/>
            <w:ins w:id="3273" w:author="Qualcomm" w:date="2020-06-05T18:18:00Z">
              <w:r>
                <w:rPr>
                  <w:b/>
                  <w:i/>
                  <w:lang w:eastAsia="en-GB"/>
                </w:rPr>
                <w:t>c</w:t>
              </w:r>
            </w:ins>
            <w:ins w:id="3274" w:author="Qualcomm" w:date="2020-06-05T18:31:00Z">
              <w:r w:rsidR="002C2AC8">
                <w:rPr>
                  <w:b/>
                  <w:i/>
                  <w:lang w:val="en-US" w:eastAsia="en-GB"/>
                </w:rPr>
                <w:t>rs</w:t>
              </w:r>
            </w:ins>
            <w:ins w:id="3275" w:author="Qualcomm" w:date="2020-06-05T18:18:00Z">
              <w:r w:rsidRPr="000E4E7F">
                <w:rPr>
                  <w:b/>
                  <w:i/>
                  <w:lang w:eastAsia="en-GB"/>
                </w:rPr>
                <w:t>-ChEstMPDCCH</w:t>
              </w:r>
              <w:r>
                <w:rPr>
                  <w:b/>
                  <w:i/>
                  <w:lang w:val="en-US" w:eastAsia="en-GB"/>
                </w:rPr>
                <w:t>-CE-ModeA</w:t>
              </w:r>
              <w:r>
                <w:rPr>
                  <w:b/>
                  <w:i/>
                  <w:lang w:eastAsia="en-GB"/>
                </w:rPr>
                <w:t>, c</w:t>
              </w:r>
            </w:ins>
            <w:ins w:id="3276" w:author="Qualcomm" w:date="2020-06-05T18:31:00Z">
              <w:r w:rsidR="002C2AC8">
                <w:rPr>
                  <w:b/>
                  <w:i/>
                  <w:lang w:val="en-US" w:eastAsia="en-GB"/>
                </w:rPr>
                <w:t>rs</w:t>
              </w:r>
            </w:ins>
            <w:ins w:id="3277" w:author="Qualcomm" w:date="2020-06-05T18:18:00Z">
              <w:r w:rsidRPr="000E4E7F">
                <w:rPr>
                  <w:b/>
                  <w:i/>
                  <w:lang w:eastAsia="en-GB"/>
                </w:rPr>
                <w:t>-ChEstMPDCCH</w:t>
              </w:r>
              <w:r>
                <w:rPr>
                  <w:b/>
                  <w:i/>
                  <w:lang w:val="en-US" w:eastAsia="en-GB"/>
                </w:rPr>
                <w:t>-CE-ModeB</w:t>
              </w:r>
            </w:ins>
            <w:commentRangeEnd w:id="3272"/>
            <w:ins w:id="3278" w:author="Qualcomm" w:date="2020-06-05T18:48:00Z">
              <w:r w:rsidR="005D6A6D">
                <w:rPr>
                  <w:rStyle w:val="CommentReference"/>
                  <w:rFonts w:ascii="Times New Roman" w:eastAsia="MS Mincho" w:hAnsi="Times New Roman"/>
                  <w:lang w:eastAsia="en-US"/>
                </w:rPr>
                <w:commentReference w:id="3272"/>
              </w:r>
            </w:ins>
          </w:p>
          <w:p w14:paraId="5F5BEBD3" w14:textId="4E4C241D" w:rsidR="00585D24" w:rsidRPr="000E4E7F" w:rsidDel="00585D24" w:rsidRDefault="00585D24" w:rsidP="00E042D2">
            <w:pPr>
              <w:pStyle w:val="TAL"/>
              <w:rPr>
                <w:del w:id="3279" w:author="QC (Umesh)-110eV1" w:date="2020-06-03T16:59:00Z"/>
                <w:b/>
                <w:i/>
                <w:lang w:eastAsia="en-GB"/>
              </w:rPr>
            </w:pPr>
            <w:del w:id="3280"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281"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282" w:author="Qualcomm" w:date="2020-06-03T13:33:00Z">
              <w:r w:rsidRPr="000E4E7F" w:rsidDel="00A323BC">
                <w:rPr>
                  <w:bCs/>
                  <w:noProof/>
                  <w:lang w:eastAsia="en-GB"/>
                </w:rPr>
                <w:delText>-</w:delText>
              </w:r>
            </w:del>
            <w:ins w:id="3283" w:author="QC (Umesh)-110eV1" w:date="2020-06-03T16:59:00Z">
              <w:r>
                <w:rPr>
                  <w:bCs/>
                  <w:noProof/>
                  <w:lang w:val="en-US" w:eastAsia="en-GB"/>
                </w:rPr>
                <w:t>Yes</w:t>
              </w:r>
            </w:ins>
          </w:p>
        </w:tc>
      </w:tr>
      <w:tr w:rsidR="00585D24" w:rsidRPr="000E4E7F" w14:paraId="12F256D0" w14:textId="77777777" w:rsidTr="00013A56">
        <w:trPr>
          <w:cantSplit/>
          <w:ins w:id="3284"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285" w:author="Qualcomm" w:date="2020-06-03T13:35:00Z"/>
                <w:b/>
                <w:i/>
                <w:lang w:eastAsia="en-GB"/>
              </w:rPr>
            </w:pPr>
            <w:ins w:id="3286" w:author="Qualcomm" w:date="2020-06-03T13:35:00Z">
              <w:r w:rsidRPr="00761D68">
                <w:rPr>
                  <w:b/>
                  <w:i/>
                  <w:lang w:eastAsia="en-GB"/>
                </w:rPr>
                <w:t>c</w:t>
              </w:r>
            </w:ins>
            <w:ins w:id="3287" w:author="Qualcomm" w:date="2020-06-05T18:31:00Z">
              <w:r w:rsidR="002C2AC8">
                <w:rPr>
                  <w:b/>
                  <w:i/>
                  <w:lang w:val="en-US" w:eastAsia="en-GB"/>
                </w:rPr>
                <w:t>rs</w:t>
              </w:r>
            </w:ins>
            <w:ins w:id="3288" w:author="Qualcomm" w:date="2020-06-03T13:35:00Z">
              <w:r w:rsidRPr="00761D68">
                <w:rPr>
                  <w:b/>
                  <w:i/>
                  <w:lang w:eastAsia="en-GB"/>
                </w:rPr>
                <w:t>-ChEstMPDCCH-</w:t>
              </w:r>
            </w:ins>
            <w:ins w:id="3289" w:author="Qualcomm" w:date="2020-06-03T14:14:00Z">
              <w:r>
                <w:rPr>
                  <w:b/>
                  <w:i/>
                  <w:lang w:eastAsia="en-GB"/>
                </w:rPr>
                <w:t>R</w:t>
              </w:r>
            </w:ins>
            <w:ins w:id="3290" w:author="Qualcomm" w:date="2020-06-03T13:35:00Z">
              <w:r w:rsidRPr="00761D68">
                <w:rPr>
                  <w:b/>
                  <w:i/>
                  <w:lang w:eastAsia="en-GB"/>
                </w:rPr>
                <w:t>eciprocityTDD</w:t>
              </w:r>
            </w:ins>
          </w:p>
          <w:p w14:paraId="3EE593D1" w14:textId="77777777" w:rsidR="00585D24" w:rsidRDefault="00585D24" w:rsidP="00E042D2">
            <w:pPr>
              <w:pStyle w:val="TAL"/>
              <w:rPr>
                <w:ins w:id="3291" w:author="Qualcomm" w:date="2020-06-03T13:35:00Z"/>
                <w:b/>
                <w:i/>
                <w:lang w:eastAsia="en-GB"/>
              </w:rPr>
            </w:pPr>
            <w:ins w:id="3292"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293" w:author="Qualcomm" w:date="2020-06-03T13:37:00Z">
              <w:r w:rsidRPr="000E4E7F">
                <w:t xml:space="preserve">using CRS </w:t>
              </w:r>
            </w:ins>
            <w:ins w:id="3294" w:author="Qualcomm" w:date="2020-06-03T13:35:00Z">
              <w:r w:rsidRPr="000E4E7F">
                <w:t xml:space="preserve">for improving MPDCCH channel </w:t>
              </w:r>
            </w:ins>
            <w:ins w:id="3295"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296" w:author="Qualcomm" w:date="2020-06-03T13:35:00Z"/>
                <w:bCs/>
                <w:noProof/>
                <w:lang w:eastAsia="en-GB"/>
              </w:rPr>
            </w:pPr>
            <w:ins w:id="3297" w:author="Qualcomm" w:date="2020-06-03T13:35:00Z">
              <w:r>
                <w:rPr>
                  <w:bCs/>
                  <w:noProof/>
                  <w:lang w:eastAsia="en-GB"/>
                </w:rPr>
                <w:t>No</w:t>
              </w:r>
            </w:ins>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013A56">
        <w:trPr>
          <w:cantSplit/>
          <w:ins w:id="3298"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299" w:author="Qualcomm" w:date="2020-06-03T13:33:00Z"/>
                <w:b/>
                <w:i/>
                <w:lang w:eastAsia="en-GB"/>
              </w:rPr>
            </w:pPr>
            <w:ins w:id="3300" w:author="Qualcomm" w:date="2020-06-03T13:33:00Z">
              <w:r>
                <w:rPr>
                  <w:b/>
                  <w:i/>
                  <w:lang w:eastAsia="en-GB"/>
                </w:rPr>
                <w:t>c</w:t>
              </w:r>
            </w:ins>
            <w:ins w:id="3301" w:author="Qualcomm" w:date="2020-06-05T18:31:00Z">
              <w:r w:rsidR="00653050">
                <w:rPr>
                  <w:b/>
                  <w:i/>
                  <w:lang w:val="en-US" w:eastAsia="en-GB"/>
                </w:rPr>
                <w:t>si</w:t>
              </w:r>
            </w:ins>
            <w:ins w:id="3302" w:author="Qualcomm" w:date="2020-06-03T13:33:00Z">
              <w:r w:rsidRPr="000E4E7F">
                <w:rPr>
                  <w:b/>
                  <w:i/>
                  <w:lang w:eastAsia="en-GB"/>
                </w:rPr>
                <w:t>-ChEstMPDCCH</w:t>
              </w:r>
            </w:ins>
          </w:p>
          <w:p w14:paraId="61266368" w14:textId="77777777" w:rsidR="00585D24" w:rsidRDefault="00585D24" w:rsidP="00E042D2">
            <w:pPr>
              <w:pStyle w:val="TAL"/>
              <w:rPr>
                <w:ins w:id="3303" w:author="Qualcomm" w:date="2020-06-03T13:33:00Z"/>
                <w:b/>
                <w:i/>
                <w:lang w:eastAsia="en-GB"/>
              </w:rPr>
            </w:pPr>
            <w:ins w:id="3304"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05" w:author="Qualcomm" w:date="2020-06-03T13:34:00Z">
              <w:r w:rsidRPr="006812CE">
                <w:t xml:space="preserve">CSI-based mapping </w:t>
              </w:r>
            </w:ins>
            <w:ins w:id="3306"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307" w:author="Qualcomm" w:date="2020-06-03T13:33:00Z"/>
                <w:bCs/>
                <w:noProof/>
                <w:lang w:eastAsia="en-GB"/>
              </w:rPr>
            </w:pPr>
            <w:ins w:id="3308" w:author="Qualcomm" w:date="2020-06-03T13:33:00Z">
              <w:r>
                <w:rPr>
                  <w:bCs/>
                  <w:noProof/>
                  <w:lang w:eastAsia="en-GB"/>
                </w:rPr>
                <w:t>Yes</w:t>
              </w:r>
            </w:ins>
          </w:p>
        </w:tc>
      </w:tr>
      <w:tr w:rsidR="00585D24" w:rsidRPr="000E4E7F" w14:paraId="4EE59FB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309" w:author="Qualcomm" w:date="2020-06-05T18:32:00Z">
              <w:r w:rsidRPr="000E4E7F" w:rsidDel="00653050">
                <w:rPr>
                  <w:b/>
                  <w:bCs/>
                  <w:i/>
                  <w:noProof/>
                  <w:lang w:eastAsia="en-GB"/>
                </w:rPr>
                <w:delText>ce-</w:delText>
              </w:r>
            </w:del>
            <w:del w:id="3310" w:author="Qualcomm" w:date="2020-06-03T16:34:00Z">
              <w:r w:rsidRPr="000E4E7F" w:rsidDel="00E22F4D">
                <w:rPr>
                  <w:b/>
                  <w:bCs/>
                  <w:i/>
                  <w:noProof/>
                  <w:lang w:eastAsia="en-GB"/>
                </w:rPr>
                <w:delText>ModeA-</w:delText>
              </w:r>
            </w:del>
            <w:del w:id="3311" w:author="Qualcomm" w:date="2020-06-05T18:32:00Z">
              <w:r w:rsidRPr="000E4E7F" w:rsidDel="00653050">
                <w:rPr>
                  <w:b/>
                  <w:bCs/>
                  <w:i/>
                  <w:noProof/>
                  <w:lang w:eastAsia="en-GB"/>
                </w:rPr>
                <w:delText>CSI</w:delText>
              </w:r>
            </w:del>
            <w:ins w:id="3312"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313" w:author="Qualcomm" w:date="2020-06-03T16:34:00Z">
              <w:r>
                <w:rPr>
                  <w:bCs/>
                  <w:noProof/>
                  <w:lang w:eastAsia="en-GB"/>
                </w:rPr>
                <w:t>Yes</w:t>
              </w:r>
            </w:ins>
            <w:del w:id="3314" w:author="Qualcomm" w:date="2020-06-03T14:18:00Z">
              <w:r w:rsidRPr="000E4E7F" w:rsidDel="00912AC1">
                <w:rPr>
                  <w:bCs/>
                  <w:noProof/>
                  <w:lang w:eastAsia="en-GB"/>
                </w:rPr>
                <w:delText>-</w:delText>
              </w:r>
            </w:del>
          </w:p>
        </w:tc>
      </w:tr>
      <w:tr w:rsidR="00585D24" w:rsidRPr="000E4E7F" w14:paraId="47704C6E" w14:textId="77777777" w:rsidTr="00013A56">
        <w:trPr>
          <w:cantSplit/>
          <w:ins w:id="3315"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316" w:author="Qualcomm" w:date="2020-06-03T15:14:00Z"/>
                <w:b/>
                <w:bCs/>
                <w:i/>
                <w:noProof/>
                <w:lang w:eastAsia="en-GB"/>
              </w:rPr>
            </w:pPr>
            <w:ins w:id="3317" w:author="Qualcomm" w:date="2020-06-03T15:14:00Z">
              <w:r w:rsidRPr="000E4E7F">
                <w:rPr>
                  <w:b/>
                  <w:bCs/>
                  <w:i/>
                  <w:noProof/>
                  <w:lang w:eastAsia="en-GB"/>
                </w:rPr>
                <w:t>c</w:t>
              </w:r>
            </w:ins>
            <w:ins w:id="3318" w:author="Qualcomm" w:date="2020-06-05T18:32:00Z">
              <w:r w:rsidR="00653050">
                <w:rPr>
                  <w:b/>
                  <w:bCs/>
                  <w:i/>
                  <w:noProof/>
                  <w:lang w:val="en-US" w:eastAsia="en-GB"/>
                </w:rPr>
                <w:t>si</w:t>
              </w:r>
            </w:ins>
            <w:ins w:id="3319"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320" w:author="Qualcomm" w:date="2020-06-03T15:14:00Z"/>
                <w:b/>
                <w:i/>
                <w:lang w:eastAsia="en-GB"/>
              </w:rPr>
            </w:pPr>
            <w:ins w:id="3321"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322" w:author="Qualcomm" w:date="2020-06-03T15:14:00Z"/>
                <w:bCs/>
                <w:noProof/>
                <w:lang w:eastAsia="en-GB"/>
              </w:rPr>
            </w:pPr>
            <w:ins w:id="3323" w:author="Qualcomm" w:date="2020-06-03T15:14:00Z">
              <w:r>
                <w:rPr>
                  <w:bCs/>
                  <w:noProof/>
                  <w:lang w:eastAsia="en-GB"/>
                </w:rPr>
                <w:t>Yes</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24" w:author="Qualcomm" w:date="2020-06-05T18:33:00Z">
              <w:r w:rsidRPr="000E4E7F" w:rsidDel="00653050">
                <w:rPr>
                  <w:b/>
                  <w:i/>
                  <w:lang w:eastAsia="en-GB"/>
                </w:rPr>
                <w:delText>ce-ModeA-ETWS</w:delText>
              </w:r>
            </w:del>
            <w:ins w:id="3325" w:author="Qualcomm" w:date="2020-06-05T18:33:00Z">
              <w:r w:rsidR="00653050">
                <w:rPr>
                  <w:b/>
                  <w:i/>
                  <w:lang w:val="en-US" w:eastAsia="en-GB"/>
                </w:rPr>
                <w:t>etws</w:t>
              </w:r>
            </w:ins>
            <w:r w:rsidRPr="000E4E7F">
              <w:rPr>
                <w:b/>
                <w:i/>
                <w:lang w:eastAsia="en-GB"/>
              </w:rPr>
              <w:t>-CMAS-RxInConn</w:t>
            </w:r>
            <w:ins w:id="3326" w:author="Qualcomm" w:date="2020-06-05T18:32:00Z">
              <w:r w:rsidR="00653050">
                <w:rPr>
                  <w:b/>
                  <w:i/>
                  <w:lang w:val="en-US" w:eastAsia="en-GB"/>
                </w:rPr>
                <w:t>-CE-ModeA</w:t>
              </w:r>
            </w:ins>
            <w:r w:rsidRPr="000E4E7F">
              <w:rPr>
                <w:b/>
                <w:i/>
                <w:lang w:eastAsia="en-GB"/>
              </w:rPr>
              <w:t xml:space="preserve">, </w:t>
            </w:r>
            <w:del w:id="3327" w:author="Qualcomm" w:date="2020-06-05T18:33:00Z">
              <w:r w:rsidRPr="000E4E7F" w:rsidDel="00653050">
                <w:rPr>
                  <w:b/>
                  <w:i/>
                  <w:lang w:eastAsia="en-GB"/>
                </w:rPr>
                <w:delText>ce-ModeB-ETWS</w:delText>
              </w:r>
            </w:del>
            <w:ins w:id="3328" w:author="Qualcomm" w:date="2020-06-05T18:33:00Z">
              <w:r w:rsidR="00653050">
                <w:rPr>
                  <w:b/>
                  <w:i/>
                  <w:lang w:val="en-US" w:eastAsia="en-GB"/>
                </w:rPr>
                <w:t>etws</w:t>
              </w:r>
            </w:ins>
            <w:r w:rsidRPr="000E4E7F">
              <w:rPr>
                <w:b/>
                <w:i/>
                <w:lang w:eastAsia="en-GB"/>
              </w:rPr>
              <w:t>-CMAS-RxInConn</w:t>
            </w:r>
            <w:ins w:id="3329"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30" w:author="Qualcomm" w:date="2020-06-03T14:22:00Z">
              <w:r w:rsidRPr="000E4E7F" w:rsidDel="003A25A0">
                <w:rPr>
                  <w:bCs/>
                  <w:noProof/>
                  <w:lang w:eastAsia="en-GB"/>
                </w:rPr>
                <w:delText>-</w:delText>
              </w:r>
            </w:del>
            <w:ins w:id="3331" w:author="Qualcomm" w:date="2020-06-03T16:34:00Z">
              <w:r>
                <w:rPr>
                  <w:bCs/>
                  <w:noProof/>
                  <w:lang w:eastAsia="en-GB"/>
                </w:rPr>
                <w:t>Y</w:t>
              </w:r>
            </w:ins>
            <w:ins w:id="3332" w:author="Qualcomm" w:date="2020-06-03T14:22:00Z">
              <w:r>
                <w:rPr>
                  <w:bCs/>
                  <w:noProof/>
                  <w:lang w:eastAsia="en-GB"/>
                </w:rPr>
                <w:t>es</w:t>
              </w:r>
            </w:ins>
          </w:p>
        </w:tc>
      </w:tr>
      <w:tr w:rsidR="00585D24" w:rsidRPr="000E4E7F" w14:paraId="29F845AE"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r w:rsidRPr="000E4E7F">
              <w:rPr>
                <w:b/>
                <w:i/>
                <w:lang w:eastAsia="en-GB"/>
              </w:rPr>
              <w:t>ce-ModeA</w:t>
            </w:r>
            <w:ins w:id="3333" w:author="Qualcomm" w:date="2020-06-03T14:21:00Z">
              <w:r w:rsidRPr="000E4E7F">
                <w:rPr>
                  <w:b/>
                  <w:i/>
                  <w:lang w:eastAsia="en-GB"/>
                </w:rPr>
                <w:t>-MultiTB</w:t>
              </w:r>
            </w:ins>
            <w:r w:rsidRPr="000E4E7F">
              <w:rPr>
                <w:b/>
                <w:i/>
                <w:lang w:eastAsia="en-GB"/>
              </w:rPr>
              <w:t>-PDSCH</w:t>
            </w:r>
            <w:del w:id="3334" w:author="Qualcomm" w:date="2020-06-03T14:21:00Z">
              <w:r w:rsidRPr="000E4E7F" w:rsidDel="00E04FA3">
                <w:rPr>
                  <w:b/>
                  <w:i/>
                  <w:lang w:eastAsia="en-GB"/>
                </w:rPr>
                <w:delText>-MultiTB</w:delText>
              </w:r>
            </w:del>
            <w:r w:rsidRPr="000E4E7F">
              <w:rPr>
                <w:b/>
                <w:i/>
                <w:lang w:eastAsia="en-GB"/>
              </w:rPr>
              <w:t>, ce-ModeB</w:t>
            </w:r>
            <w:ins w:id="3335" w:author="Qualcomm" w:date="2020-06-03T14:21:00Z">
              <w:r w:rsidRPr="000E4E7F">
                <w:rPr>
                  <w:b/>
                  <w:i/>
                  <w:lang w:eastAsia="en-GB"/>
                </w:rPr>
                <w:t>-MultiTB</w:t>
              </w:r>
            </w:ins>
            <w:r w:rsidRPr="000E4E7F">
              <w:rPr>
                <w:b/>
                <w:i/>
                <w:lang w:eastAsia="en-GB"/>
              </w:rPr>
              <w:t>-PDSCH</w:t>
            </w:r>
            <w:del w:id="3336"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r w:rsidRPr="000E4E7F">
              <w:rPr>
                <w:b/>
                <w:i/>
                <w:lang w:eastAsia="en-GB"/>
              </w:rPr>
              <w:t>ce-ModeA</w:t>
            </w:r>
            <w:ins w:id="3337" w:author="Qualcomm" w:date="2020-06-03T14:22:00Z">
              <w:r w:rsidRPr="000E4E7F">
                <w:rPr>
                  <w:b/>
                  <w:i/>
                  <w:lang w:eastAsia="en-GB"/>
                </w:rPr>
                <w:t>-MultiTB</w:t>
              </w:r>
            </w:ins>
            <w:r w:rsidRPr="000E4E7F">
              <w:rPr>
                <w:b/>
                <w:i/>
                <w:lang w:eastAsia="en-GB"/>
              </w:rPr>
              <w:t>-PUSCH</w:t>
            </w:r>
            <w:del w:id="3338" w:author="Qualcomm" w:date="2020-06-03T14:22:00Z">
              <w:r w:rsidRPr="000E4E7F" w:rsidDel="00E04FA3">
                <w:rPr>
                  <w:b/>
                  <w:i/>
                  <w:lang w:eastAsia="en-GB"/>
                </w:rPr>
                <w:delText>-MultiTB</w:delText>
              </w:r>
            </w:del>
            <w:r w:rsidRPr="000E4E7F">
              <w:rPr>
                <w:b/>
                <w:i/>
                <w:lang w:eastAsia="en-GB"/>
              </w:rPr>
              <w:t>, ce-ModeB</w:t>
            </w:r>
            <w:ins w:id="3339" w:author="Qualcomm" w:date="2020-06-03T14:22:00Z">
              <w:r w:rsidRPr="000E4E7F">
                <w:rPr>
                  <w:b/>
                  <w:i/>
                  <w:lang w:eastAsia="en-GB"/>
                </w:rPr>
                <w:t>-MultiTB</w:t>
              </w:r>
            </w:ins>
            <w:r w:rsidRPr="000E4E7F">
              <w:rPr>
                <w:b/>
                <w:i/>
                <w:lang w:eastAsia="en-GB"/>
              </w:rPr>
              <w:t>-PUSCH</w:t>
            </w:r>
            <w:del w:id="3340"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341" w:author="Qualcomm" w:date="2020-06-03T14:22:00Z">
              <w:r w:rsidRPr="000E4E7F" w:rsidDel="003A25A0">
                <w:rPr>
                  <w:bCs/>
                  <w:noProof/>
                  <w:lang w:eastAsia="en-GB"/>
                </w:rPr>
                <w:delText>-</w:delText>
              </w:r>
            </w:del>
            <w:ins w:id="3342" w:author="Qualcomm" w:date="2020-06-03T16:35:00Z">
              <w:r>
                <w:rPr>
                  <w:bCs/>
                  <w:noProof/>
                  <w:lang w:eastAsia="en-GB"/>
                </w:rPr>
                <w:t>Y</w:t>
              </w:r>
            </w:ins>
            <w:ins w:id="3343" w:author="Qualcomm" w:date="2020-06-03T14:22:00Z">
              <w:r>
                <w:rPr>
                  <w:bCs/>
                  <w:noProof/>
                  <w:lang w:eastAsia="en-GB"/>
                </w:rPr>
                <w:t>es</w:t>
              </w:r>
            </w:ins>
          </w:p>
        </w:tc>
      </w:tr>
      <w:tr w:rsidR="00585D24" w:rsidRPr="000E4E7F" w14:paraId="29862C83" w14:textId="77777777" w:rsidTr="00013A56">
        <w:trPr>
          <w:cantSplit/>
          <w:ins w:id="3344"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345" w:author="Qualcomm" w:date="2020-06-03T14:57:00Z"/>
                <w:b/>
                <w:i/>
                <w:lang w:eastAsia="en-GB"/>
              </w:rPr>
            </w:pPr>
            <w:ins w:id="3346" w:author="Qualcomm" w:date="2020-06-03T14:58:00Z">
              <w:r>
                <w:rPr>
                  <w:b/>
                  <w:i/>
                  <w:lang w:eastAsia="en-GB"/>
                </w:rPr>
                <w:t>ce-ModeA-</w:t>
              </w:r>
            </w:ins>
            <w:ins w:id="3347" w:author="Qualcomm" w:date="2020-06-03T15:03:00Z">
              <w:r>
                <w:rPr>
                  <w:b/>
                  <w:i/>
                  <w:lang w:eastAsia="en-GB"/>
                </w:rPr>
                <w:t>PUR</w:t>
              </w:r>
            </w:ins>
            <w:ins w:id="3348" w:author="Qualcomm" w:date="2020-06-03T14:57:00Z">
              <w:r w:rsidRPr="000E4E7F">
                <w:rPr>
                  <w:b/>
                  <w:i/>
                  <w:lang w:eastAsia="en-GB"/>
                </w:rPr>
                <w:t>-</w:t>
              </w:r>
            </w:ins>
            <w:ins w:id="3349" w:author="Qualcomm" w:date="2020-06-03T15:02:00Z">
              <w:r w:rsidRPr="00BF69CC">
                <w:rPr>
                  <w:b/>
                  <w:i/>
                  <w:lang w:eastAsia="en-GB"/>
                </w:rPr>
                <w:t>SubPRB</w:t>
              </w:r>
            </w:ins>
            <w:ins w:id="3350" w:author="Qualcomm" w:date="2020-06-03T14:59:00Z">
              <w:r>
                <w:rPr>
                  <w:b/>
                  <w:i/>
                  <w:lang w:eastAsia="en-GB"/>
                </w:rPr>
                <w:t>,</w:t>
              </w:r>
            </w:ins>
            <w:ins w:id="3351" w:author="Qualcomm" w:date="2020-06-03T14:57:00Z">
              <w:r w:rsidRPr="000E4E7F">
                <w:rPr>
                  <w:b/>
                  <w:i/>
                  <w:lang w:eastAsia="en-GB"/>
                </w:rPr>
                <w:t xml:space="preserve"> </w:t>
              </w:r>
            </w:ins>
            <w:ins w:id="3352" w:author="Qualcomm" w:date="2020-06-03T15:02:00Z">
              <w:r>
                <w:rPr>
                  <w:b/>
                  <w:i/>
                  <w:lang w:eastAsia="en-GB"/>
                </w:rPr>
                <w:t>ce-ModeB-</w:t>
              </w:r>
            </w:ins>
            <w:ins w:id="3353" w:author="Qualcomm" w:date="2020-06-03T15:03:00Z">
              <w:r>
                <w:rPr>
                  <w:b/>
                  <w:i/>
                  <w:lang w:eastAsia="en-GB"/>
                </w:rPr>
                <w:t>PUR</w:t>
              </w:r>
            </w:ins>
            <w:ins w:id="3354"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E042D2">
            <w:pPr>
              <w:pStyle w:val="TAL"/>
              <w:rPr>
                <w:ins w:id="3355" w:author="Qualcomm" w:date="2020-06-03T14:57:00Z"/>
                <w:b/>
                <w:i/>
                <w:lang w:eastAsia="en-GB"/>
              </w:rPr>
            </w:pPr>
            <w:ins w:id="3356" w:author="Qualcomm" w:date="2020-06-03T14:57:00Z">
              <w:r w:rsidRPr="000E4E7F">
                <w:rPr>
                  <w:lang w:eastAsia="en-GB"/>
                </w:rPr>
                <w:t xml:space="preserve">Indicates whether UE supports </w:t>
              </w:r>
            </w:ins>
            <w:ins w:id="3357" w:author="Qualcomm" w:date="2020-06-03T15:04:00Z">
              <w:r>
                <w:rPr>
                  <w:lang w:eastAsia="en-GB"/>
                </w:rPr>
                <w:t xml:space="preserve">subPRB </w:t>
              </w:r>
            </w:ins>
            <w:ins w:id="3358" w:author="Qualcomm" w:date="2020-06-03T15:08:00Z">
              <w:r w:rsidRPr="000E4E7F">
                <w:rPr>
                  <w:bCs/>
                  <w:noProof/>
                  <w:lang w:eastAsia="en-GB"/>
                </w:rPr>
                <w:t>resource allocation for PUSCH</w:t>
              </w:r>
            </w:ins>
            <w:ins w:id="3359" w:author="Qualcomm" w:date="2020-06-03T15:04:00Z">
              <w:r>
                <w:rPr>
                  <w:lang w:eastAsia="en-GB"/>
                </w:rPr>
                <w:t xml:space="preserve"> for </w:t>
              </w:r>
            </w:ins>
            <w:ins w:id="3360" w:author="Qualcomm" w:date="2020-06-03T14:57:00Z">
              <w:r w:rsidRPr="000E4E7F">
                <w:rPr>
                  <w:lang w:eastAsia="en-GB"/>
                </w:rPr>
                <w:t xml:space="preserve">transmission using PUR when </w:t>
              </w:r>
            </w:ins>
            <w:ins w:id="3361" w:author="Qualcomm" w:date="2020-06-03T15:01:00Z">
              <w:r>
                <w:rPr>
                  <w:lang w:eastAsia="en-GB"/>
                </w:rPr>
                <w:t>operating in CE mode A/B</w:t>
              </w:r>
            </w:ins>
            <w:ins w:id="3362"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363" w:author="Qualcomm" w:date="2020-06-03T14:57:00Z"/>
                <w:bCs/>
                <w:noProof/>
                <w:lang w:eastAsia="en-GB"/>
              </w:rPr>
            </w:pPr>
            <w:ins w:id="3364" w:author="Qualcomm" w:date="2020-06-03T14:57:00Z">
              <w:r>
                <w:rPr>
                  <w:bCs/>
                  <w:noProof/>
                  <w:lang w:eastAsia="en-GB"/>
                </w:rPr>
                <w:t>Yes</w:t>
              </w:r>
            </w:ins>
          </w:p>
        </w:tc>
      </w:tr>
      <w:tr w:rsidR="00585D24" w:rsidRPr="000E4E7F" w14:paraId="680D9010" w14:textId="77777777" w:rsidTr="00013A56">
        <w:trPr>
          <w:cantSplit/>
          <w:ins w:id="3365"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366" w:author="Qualcomm" w:date="2020-06-03T14:48:00Z"/>
                <w:b/>
                <w:i/>
                <w:lang w:eastAsia="en-GB"/>
              </w:rPr>
            </w:pPr>
            <w:ins w:id="3367"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E042D2">
            <w:pPr>
              <w:pStyle w:val="TAL"/>
              <w:rPr>
                <w:ins w:id="3368" w:author="Qualcomm" w:date="2020-06-03T14:48:00Z"/>
                <w:b/>
                <w:i/>
                <w:lang w:eastAsia="en-GB"/>
              </w:rPr>
            </w:pPr>
            <w:ins w:id="3369" w:author="Qualcomm" w:date="2020-06-03T14:48:00Z">
              <w:r w:rsidRPr="000E4E7F">
                <w:rPr>
                  <w:lang w:eastAsia="en-GB"/>
                </w:rPr>
                <w:t xml:space="preserve">Indicates whether the UE supports </w:t>
              </w:r>
            </w:ins>
            <w:ins w:id="3370"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371"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372" w:author="Qualcomm" w:date="2020-06-03T14:48:00Z"/>
                <w:bCs/>
                <w:noProof/>
                <w:lang w:eastAsia="en-GB"/>
              </w:rPr>
            </w:pPr>
            <w:ins w:id="3373" w:author="Qualcomm" w:date="2020-06-03T16:36:00Z">
              <w:r>
                <w:rPr>
                  <w:bCs/>
                  <w:noProof/>
                  <w:lang w:eastAsia="en-GB"/>
                </w:rPr>
                <w:t>Y</w:t>
              </w:r>
            </w:ins>
            <w:ins w:id="3374" w:author="Qualcomm" w:date="2020-06-03T14:48:00Z">
              <w:r>
                <w:rPr>
                  <w:bCs/>
                  <w:noProof/>
                  <w:lang w:eastAsia="en-GB"/>
                </w:rPr>
                <w:t>es</w:t>
              </w:r>
            </w:ins>
          </w:p>
        </w:tc>
      </w:tr>
      <w:tr w:rsidR="00585D24" w:rsidRPr="000E4E7F" w14:paraId="04AD50D5" w14:textId="77777777" w:rsidTr="00013A56">
        <w:trPr>
          <w:cantSplit/>
          <w:ins w:id="3375"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376" w:author="Qualcomm" w:date="2020-06-03T14:51:00Z"/>
                <w:b/>
                <w:i/>
                <w:lang w:eastAsia="en-GB"/>
              </w:rPr>
            </w:pPr>
            <w:ins w:id="3377"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3378" w:author="Qualcomm" w:date="2020-06-03T14:52:00Z">
              <w:r w:rsidRPr="00ED3730">
                <w:rPr>
                  <w:b/>
                  <w:i/>
                  <w:lang w:eastAsia="en-GB"/>
                </w:rPr>
                <w:t>SlotSymbol</w:t>
              </w:r>
            </w:ins>
            <w:ins w:id="3379" w:author="Qualcomm" w:date="2020-06-03T14:51:00Z">
              <w:r w:rsidRPr="00FE34F7">
                <w:rPr>
                  <w:b/>
                  <w:i/>
                  <w:lang w:eastAsia="en-GB"/>
                </w:rPr>
                <w:t>ResourceResv</w:t>
              </w:r>
              <w:r>
                <w:rPr>
                  <w:b/>
                  <w:i/>
                  <w:lang w:eastAsia="en-GB"/>
                </w:rPr>
                <w:t>U</w:t>
              </w:r>
              <w:r w:rsidRPr="00FE34F7">
                <w:rPr>
                  <w:b/>
                  <w:i/>
                  <w:lang w:eastAsia="en-GB"/>
                </w:rPr>
                <w:t>L</w:t>
              </w:r>
            </w:ins>
          </w:p>
          <w:p w14:paraId="5E43EEAF" w14:textId="76CB963B" w:rsidR="00585D24" w:rsidRPr="00FE34F7" w:rsidRDefault="00585D24" w:rsidP="00E042D2">
            <w:pPr>
              <w:pStyle w:val="TAL"/>
              <w:rPr>
                <w:ins w:id="3380" w:author="Qualcomm" w:date="2020-06-03T14:51:00Z"/>
                <w:b/>
                <w:i/>
                <w:lang w:eastAsia="en-GB"/>
              </w:rPr>
            </w:pPr>
            <w:ins w:id="3381" w:author="Qualcomm" w:date="2020-06-03T14:51:00Z">
              <w:r w:rsidRPr="000E4E7F">
                <w:rPr>
                  <w:lang w:eastAsia="en-GB"/>
                </w:rPr>
                <w:t xml:space="preserve">Indicates whether the UE supports </w:t>
              </w:r>
            </w:ins>
            <w:ins w:id="3382" w:author="Qualcomm" w:date="2020-06-05T19:25:00Z">
              <w:r w:rsidR="008A046D">
                <w:rPr>
                  <w:lang w:val="en-US" w:eastAsia="en-GB"/>
                </w:rPr>
                <w:t>slot/symbol</w:t>
              </w:r>
            </w:ins>
            <w:ins w:id="3383"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384" w:author="Qualcomm" w:date="2020-06-03T14:51:00Z"/>
                <w:bCs/>
                <w:noProof/>
                <w:lang w:eastAsia="en-GB"/>
              </w:rPr>
            </w:pPr>
            <w:ins w:id="3385" w:author="Qualcomm" w:date="2020-06-03T16:36:00Z">
              <w:r>
                <w:rPr>
                  <w:bCs/>
                  <w:noProof/>
                  <w:lang w:eastAsia="en-GB"/>
                </w:rPr>
                <w:t>Y</w:t>
              </w:r>
            </w:ins>
            <w:ins w:id="3386" w:author="Qualcomm" w:date="2020-06-03T14:51:00Z">
              <w:r>
                <w:rPr>
                  <w:bCs/>
                  <w:noProof/>
                  <w:lang w:eastAsia="en-GB"/>
                </w:rPr>
                <w:t>es</w:t>
              </w:r>
            </w:ins>
          </w:p>
        </w:tc>
      </w:tr>
      <w:tr w:rsidR="00585D24" w:rsidRPr="000E4E7F" w14:paraId="1E132F6E" w14:textId="77777777" w:rsidTr="00013A56">
        <w:trPr>
          <w:cantSplit/>
          <w:ins w:id="3387"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388" w:author="Qualcomm" w:date="2020-06-03T14:52:00Z"/>
                <w:b/>
                <w:i/>
                <w:lang w:eastAsia="en-GB"/>
              </w:rPr>
            </w:pPr>
            <w:ins w:id="3389"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E042D2">
            <w:pPr>
              <w:pStyle w:val="TAL"/>
              <w:rPr>
                <w:ins w:id="3390" w:author="Qualcomm" w:date="2020-06-03T14:52:00Z"/>
                <w:b/>
                <w:i/>
                <w:lang w:eastAsia="en-GB"/>
              </w:rPr>
            </w:pPr>
            <w:ins w:id="3391" w:author="Qualcomm" w:date="2020-06-03T14:52:00Z">
              <w:r w:rsidRPr="000E4E7F">
                <w:rPr>
                  <w:lang w:eastAsia="en-GB"/>
                </w:rPr>
                <w:t xml:space="preserve">Indicates whether the UE supports </w:t>
              </w:r>
            </w:ins>
            <w:ins w:id="3392" w:author="Qualcomm" w:date="2020-06-03T14:53:00Z">
              <w:r>
                <w:rPr>
                  <w:lang w:eastAsia="en-GB"/>
                </w:rPr>
                <w:t>subcarrier puncturing</w:t>
              </w:r>
            </w:ins>
            <w:ins w:id="3393"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394" w:author="Qualcomm" w:date="2020-06-03T14:52:00Z"/>
                <w:bCs/>
                <w:noProof/>
                <w:lang w:eastAsia="en-GB"/>
              </w:rPr>
            </w:pPr>
            <w:ins w:id="3395" w:author="Qualcomm" w:date="2020-06-03T16:36:00Z">
              <w:r>
                <w:rPr>
                  <w:bCs/>
                  <w:noProof/>
                  <w:lang w:eastAsia="en-GB"/>
                </w:rPr>
                <w:t>Y</w:t>
              </w:r>
            </w:ins>
            <w:ins w:id="3396" w:author="Qualcomm" w:date="2020-06-03T14:52:00Z">
              <w:r>
                <w:rPr>
                  <w:bCs/>
                  <w:noProof/>
                  <w:lang w:eastAsia="en-GB"/>
                </w:rPr>
                <w:t>es</w:t>
              </w:r>
            </w:ins>
          </w:p>
        </w:tc>
      </w:tr>
      <w:tr w:rsidR="00585D24" w:rsidRPr="000E4E7F" w14:paraId="6B7C132D" w14:textId="77777777" w:rsidTr="00013A56">
        <w:trPr>
          <w:cantSplit/>
          <w:ins w:id="3397"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398" w:author="Qualcomm" w:date="2020-06-03T14:23:00Z"/>
                <w:b/>
                <w:i/>
                <w:lang w:eastAsia="en-GB"/>
              </w:rPr>
            </w:pPr>
            <w:ins w:id="3399" w:author="Qualcomm" w:date="2020-06-03T14:29:00Z">
              <w:r w:rsidRPr="00907AA4">
                <w:rPr>
                  <w:b/>
                  <w:i/>
                  <w:lang w:eastAsia="en-GB"/>
                </w:rPr>
                <w:t>ce-MultiTB-EarlyTermination</w:t>
              </w:r>
            </w:ins>
          </w:p>
          <w:p w14:paraId="23DBB8B0" w14:textId="57B88C04" w:rsidR="00585D24" w:rsidRPr="000E4E7F" w:rsidRDefault="00585D24" w:rsidP="00E042D2">
            <w:pPr>
              <w:pStyle w:val="TAL"/>
              <w:rPr>
                <w:ins w:id="3400" w:author="Qualcomm" w:date="2020-06-03T14:23:00Z"/>
                <w:b/>
                <w:i/>
                <w:lang w:eastAsia="en-GB"/>
              </w:rPr>
            </w:pPr>
            <w:ins w:id="3401" w:author="Qualcomm" w:date="2020-06-03T14:23:00Z">
              <w:r w:rsidRPr="000E4E7F">
                <w:rPr>
                  <w:lang w:eastAsia="en-GB"/>
                </w:rPr>
                <w:t xml:space="preserve">Indicates whether the UE supports </w:t>
              </w:r>
            </w:ins>
            <w:ins w:id="3402" w:author="Qualcomm" w:date="2020-06-03T14:30:00Z">
              <w:r w:rsidRPr="006C5331">
                <w:rPr>
                  <w:lang w:eastAsia="en-GB"/>
                </w:rPr>
                <w:t xml:space="preserve">early termination </w:t>
              </w:r>
              <w:r>
                <w:rPr>
                  <w:lang w:eastAsia="en-GB"/>
                </w:rPr>
                <w:t xml:space="preserve">of PUSCH transmission </w:t>
              </w:r>
            </w:ins>
            <w:ins w:id="3403" w:author="Qualcomm" w:date="2020-06-03T14:26:00Z">
              <w:r w:rsidRPr="00367567">
                <w:rPr>
                  <w:lang w:eastAsia="en-GB"/>
                </w:rPr>
                <w:t xml:space="preserve">for </w:t>
              </w:r>
            </w:ins>
            <w:ins w:id="3404" w:author="Qualcomm" w:date="2020-06-03T14:23:00Z">
              <w:r w:rsidRPr="000E4E7F">
                <w:rPr>
                  <w:lang w:eastAsia="en-GB"/>
                </w:rPr>
                <w:t>multiple TB scheduling in connected mode, as specified in TS 36.211 [21] and TS 36.213 [23].</w:t>
              </w:r>
            </w:ins>
            <w:ins w:id="3405"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406" w:author="Qualcomm" w:date="2020-06-03T14:23:00Z"/>
                <w:bCs/>
                <w:noProof/>
                <w:lang w:eastAsia="en-GB"/>
              </w:rPr>
            </w:pPr>
            <w:ins w:id="3407" w:author="Qualcomm" w:date="2020-06-03T16:36:00Z">
              <w:r>
                <w:rPr>
                  <w:bCs/>
                  <w:noProof/>
                  <w:lang w:eastAsia="en-GB"/>
                </w:rPr>
                <w:t>Y</w:t>
              </w:r>
            </w:ins>
            <w:ins w:id="3408" w:author="Qualcomm" w:date="2020-06-03T14:23:00Z">
              <w:r>
                <w:rPr>
                  <w:bCs/>
                  <w:noProof/>
                  <w:lang w:eastAsia="en-GB"/>
                </w:rPr>
                <w:t>es</w:t>
              </w:r>
            </w:ins>
          </w:p>
        </w:tc>
      </w:tr>
      <w:tr w:rsidR="00585D24" w:rsidRPr="000E4E7F" w14:paraId="5B122807" w14:textId="77777777" w:rsidTr="00013A56">
        <w:trPr>
          <w:cantSplit/>
          <w:ins w:id="3409"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410" w:author="Qualcomm" w:date="2020-06-03T14:37:00Z"/>
                <w:b/>
                <w:i/>
                <w:lang w:eastAsia="en-GB"/>
              </w:rPr>
            </w:pPr>
            <w:ins w:id="3411" w:author="Qualcomm" w:date="2020-06-03T14:37:00Z">
              <w:r w:rsidRPr="00D16E6B">
                <w:rPr>
                  <w:b/>
                  <w:i/>
                  <w:lang w:eastAsia="en-GB"/>
                </w:rPr>
                <w:t>ce-MultiTB-FrequencyHopping</w:t>
              </w:r>
            </w:ins>
          </w:p>
          <w:p w14:paraId="0AE2A4C0" w14:textId="3C5CC3D4" w:rsidR="00585D24" w:rsidRPr="00907AA4" w:rsidRDefault="00585D24" w:rsidP="00E042D2">
            <w:pPr>
              <w:pStyle w:val="TAL"/>
              <w:rPr>
                <w:ins w:id="3412" w:author="Qualcomm" w:date="2020-06-03T14:37:00Z"/>
                <w:b/>
                <w:i/>
                <w:lang w:eastAsia="en-GB"/>
              </w:rPr>
            </w:pPr>
            <w:ins w:id="3413" w:author="Qualcomm" w:date="2020-06-03T14:37:00Z">
              <w:r w:rsidRPr="000E4E7F">
                <w:rPr>
                  <w:lang w:eastAsia="en-GB"/>
                </w:rPr>
                <w:t xml:space="preserve">Indicates whether the UE supports </w:t>
              </w:r>
            </w:ins>
            <w:ins w:id="3414" w:author="Qualcomm" w:date="2020-06-03T14:38:00Z">
              <w:r>
                <w:rPr>
                  <w:lang w:eastAsia="en-GB"/>
                </w:rPr>
                <w:t>frequency hopping</w:t>
              </w:r>
            </w:ins>
            <w:ins w:id="3415"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416" w:author="Qualcomm" w:date="2020-06-05T19:37:00Z">
              <w:r w:rsidR="00077334" w:rsidRPr="000E4E7F">
                <w:rPr>
                  <w:lang w:eastAsia="en-GB"/>
                </w:rPr>
                <w:t xml:space="preserve">for PDSCH/PUSCH </w:t>
              </w:r>
            </w:ins>
            <w:ins w:id="3417"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418" w:author="Qualcomm" w:date="2020-06-03T14:37:00Z"/>
                <w:bCs/>
                <w:noProof/>
                <w:lang w:eastAsia="en-GB"/>
              </w:rPr>
            </w:pPr>
            <w:ins w:id="3419" w:author="Qualcomm" w:date="2020-06-03T16:36:00Z">
              <w:r>
                <w:rPr>
                  <w:bCs/>
                  <w:noProof/>
                  <w:lang w:eastAsia="en-GB"/>
                </w:rPr>
                <w:t>Y</w:t>
              </w:r>
            </w:ins>
            <w:ins w:id="3420" w:author="Qualcomm" w:date="2020-06-03T14:37:00Z">
              <w:r>
                <w:rPr>
                  <w:bCs/>
                  <w:noProof/>
                  <w:lang w:eastAsia="en-GB"/>
                </w:rPr>
                <w:t>es</w:t>
              </w:r>
            </w:ins>
          </w:p>
        </w:tc>
      </w:tr>
      <w:tr w:rsidR="00585D24" w:rsidRPr="000E4E7F" w14:paraId="22A2F797" w14:textId="77777777" w:rsidTr="00013A56">
        <w:trPr>
          <w:cantSplit/>
          <w:ins w:id="3421"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422" w:author="Qualcomm" w:date="2020-06-03T14:35:00Z"/>
                <w:b/>
                <w:i/>
                <w:lang w:eastAsia="en-GB"/>
              </w:rPr>
            </w:pPr>
            <w:ins w:id="3423" w:author="Qualcomm" w:date="2020-06-03T14:35:00Z">
              <w:r w:rsidRPr="00A9357E">
                <w:rPr>
                  <w:b/>
                  <w:i/>
                  <w:lang w:eastAsia="en-GB"/>
                </w:rPr>
                <w:t>ce-MultiTB-HARQ-Bundling</w:t>
              </w:r>
            </w:ins>
          </w:p>
          <w:p w14:paraId="41320A78" w14:textId="77777777" w:rsidR="00585D24" w:rsidRPr="00907AA4" w:rsidRDefault="00585D24" w:rsidP="00E042D2">
            <w:pPr>
              <w:pStyle w:val="TAL"/>
              <w:rPr>
                <w:ins w:id="3424" w:author="Qualcomm" w:date="2020-06-03T14:35:00Z"/>
                <w:b/>
                <w:i/>
                <w:lang w:eastAsia="en-GB"/>
              </w:rPr>
            </w:pPr>
            <w:ins w:id="3425" w:author="Qualcomm" w:date="2020-06-03T14:35:00Z">
              <w:r w:rsidRPr="000E4E7F">
                <w:rPr>
                  <w:lang w:eastAsia="en-GB"/>
                </w:rPr>
                <w:t xml:space="preserve">Indicates whether the UE supports </w:t>
              </w:r>
            </w:ins>
            <w:ins w:id="3426" w:author="Qualcomm" w:date="2020-06-03T14:36:00Z">
              <w:r>
                <w:rPr>
                  <w:lang w:eastAsia="en-GB"/>
                </w:rPr>
                <w:t>downlink</w:t>
              </w:r>
              <w:r w:rsidRPr="004850DD">
                <w:rPr>
                  <w:lang w:eastAsia="en-GB"/>
                </w:rPr>
                <w:t xml:space="preserve"> HARQ bundling </w:t>
              </w:r>
            </w:ins>
            <w:ins w:id="3427"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428" w:author="Qualcomm" w:date="2020-06-03T14:35:00Z"/>
                <w:bCs/>
                <w:noProof/>
                <w:lang w:eastAsia="en-GB"/>
              </w:rPr>
            </w:pPr>
            <w:ins w:id="3429" w:author="Qualcomm" w:date="2020-06-03T16:36:00Z">
              <w:r>
                <w:rPr>
                  <w:bCs/>
                  <w:noProof/>
                  <w:lang w:eastAsia="en-GB"/>
                </w:rPr>
                <w:t>Y</w:t>
              </w:r>
            </w:ins>
            <w:ins w:id="3430" w:author="Qualcomm" w:date="2020-06-03T14:35:00Z">
              <w:r>
                <w:rPr>
                  <w:bCs/>
                  <w:noProof/>
                  <w:lang w:eastAsia="en-GB"/>
                </w:rPr>
                <w:t>es</w:t>
              </w:r>
            </w:ins>
          </w:p>
        </w:tc>
      </w:tr>
      <w:tr w:rsidR="00585D24" w:rsidRPr="000E4E7F" w14:paraId="466758D5" w14:textId="77777777" w:rsidTr="00013A56">
        <w:trPr>
          <w:cantSplit/>
          <w:ins w:id="3431"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432" w:author="Qualcomm" w:date="2020-06-03T14:29:00Z"/>
                <w:b/>
                <w:i/>
                <w:lang w:eastAsia="en-GB"/>
              </w:rPr>
            </w:pPr>
            <w:ins w:id="3433" w:author="Qualcomm" w:date="2020-06-03T14:29:00Z">
              <w:r w:rsidRPr="00CC1112">
                <w:rPr>
                  <w:b/>
                  <w:i/>
                  <w:lang w:eastAsia="en-GB"/>
                </w:rPr>
                <w:t>ce-MultiTB-Interleaving</w:t>
              </w:r>
            </w:ins>
          </w:p>
          <w:p w14:paraId="03D7FD79" w14:textId="3309DC8B" w:rsidR="00585D24" w:rsidRPr="00CC1112" w:rsidRDefault="00585D24" w:rsidP="00E042D2">
            <w:pPr>
              <w:pStyle w:val="TAL"/>
              <w:rPr>
                <w:ins w:id="3434" w:author="Qualcomm" w:date="2020-06-03T14:29:00Z"/>
                <w:b/>
                <w:i/>
                <w:lang w:eastAsia="en-GB"/>
              </w:rPr>
            </w:pPr>
            <w:ins w:id="3435"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436" w:author="QC (Umesh)" w:date="2020-06-10T13:11:00Z">
              <w:r w:rsidR="0029613C">
                <w:rPr>
                  <w:lang w:val="en-US" w:eastAsia="en-GB"/>
                </w:rPr>
                <w:t xml:space="preserve"> or </w:t>
              </w:r>
            </w:ins>
            <w:ins w:id="3437" w:author="Qualcomm" w:date="2020-06-03T14:29:00Z">
              <w:del w:id="3438" w:author="QC (Umesh)" w:date="2020-06-10T13:11:00Z">
                <w:r w:rsidRPr="000E4E7F" w:rsidDel="0029613C">
                  <w:rPr>
                    <w:lang w:eastAsia="en-GB"/>
                  </w:rPr>
                  <w:delText>/</w:delText>
                </w:r>
              </w:del>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39" w:author="Qualcomm" w:date="2020-06-03T14:29:00Z"/>
                <w:bCs/>
                <w:noProof/>
                <w:lang w:eastAsia="en-GB"/>
              </w:rPr>
            </w:pPr>
            <w:ins w:id="3440" w:author="Qualcomm" w:date="2020-06-03T16:36:00Z">
              <w:r>
                <w:rPr>
                  <w:bCs/>
                  <w:noProof/>
                  <w:lang w:eastAsia="en-GB"/>
                </w:rPr>
                <w:t>Y</w:t>
              </w:r>
            </w:ins>
            <w:ins w:id="3441" w:author="Qualcomm" w:date="2020-06-03T14:29:00Z">
              <w:r>
                <w:rPr>
                  <w:bCs/>
                  <w:noProof/>
                  <w:lang w:eastAsia="en-GB"/>
                </w:rPr>
                <w:t>es</w:t>
              </w:r>
            </w:ins>
          </w:p>
        </w:tc>
      </w:tr>
      <w:tr w:rsidR="00585D24" w:rsidRPr="000E4E7F" w14:paraId="38571FED" w14:textId="77777777" w:rsidTr="00013A56">
        <w:trPr>
          <w:cantSplit/>
          <w:ins w:id="3442"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43" w:author="Qualcomm" w:date="2020-06-03T14:27:00Z"/>
                <w:b/>
                <w:i/>
                <w:lang w:eastAsia="en-GB"/>
              </w:rPr>
            </w:pPr>
            <w:ins w:id="3444"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445" w:author="Qualcomm" w:date="2020-06-03T14:26:00Z"/>
                <w:b/>
                <w:i/>
                <w:lang w:eastAsia="en-GB"/>
              </w:rPr>
            </w:pPr>
            <w:ins w:id="3446"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47" w:author="Qualcomm" w:date="2020-06-05T19:40:00Z">
              <w:r w:rsidR="00077334" w:rsidRPr="000E4E7F">
                <w:rPr>
                  <w:lang w:eastAsia="en-GB"/>
                </w:rPr>
                <w:t xml:space="preserve">for PUSCH </w:t>
              </w:r>
            </w:ins>
            <w:ins w:id="3448" w:author="Qualcomm" w:date="2020-06-03T14:27:00Z">
              <w:r w:rsidRPr="000E4E7F">
                <w:rPr>
                  <w:lang w:eastAsia="en-GB"/>
                </w:rPr>
                <w:t>in connected mode, as specified in TS 36.211 [21] and TS 36.213 [23].</w:t>
              </w:r>
            </w:ins>
            <w:ins w:id="3449" w:author="Qualcomm" w:date="2020-06-03T14:33:00Z">
              <w:r>
                <w:rPr>
                  <w:lang w:eastAsia="en-GB"/>
                </w:rPr>
                <w:t xml:space="preserve"> </w:t>
              </w:r>
              <w:r w:rsidRPr="0000066F">
                <w:rPr>
                  <w:lang w:eastAsia="en-GB"/>
                </w:rPr>
                <w:t xml:space="preserve">This field can be included only if </w:t>
              </w:r>
            </w:ins>
            <w:ins w:id="3450" w:author="Qualcomm" w:date="2020-06-03T14:34:00Z">
              <w:r w:rsidRPr="009D11FD">
                <w:rPr>
                  <w:i/>
                  <w:iCs/>
                  <w:lang w:eastAsia="en-GB"/>
                </w:rPr>
                <w:t>ce-PUSCH-SubPRB-Allocation</w:t>
              </w:r>
            </w:ins>
            <w:ins w:id="3451"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452" w:author="Qualcomm" w:date="2020-06-03T14:26:00Z"/>
                <w:bCs/>
                <w:noProof/>
                <w:lang w:eastAsia="en-GB"/>
              </w:rPr>
            </w:pPr>
            <w:ins w:id="3453" w:author="Qualcomm" w:date="2020-06-03T16:36:00Z">
              <w:r>
                <w:rPr>
                  <w:bCs/>
                  <w:noProof/>
                  <w:lang w:eastAsia="en-GB"/>
                </w:rPr>
                <w:t>Y</w:t>
              </w:r>
            </w:ins>
            <w:ins w:id="3454" w:author="Qualcomm" w:date="2020-06-03T14:27:00Z">
              <w:r>
                <w:rPr>
                  <w:bCs/>
                  <w:noProof/>
                  <w:lang w:eastAsia="en-GB"/>
                </w:rPr>
                <w:t>es</w:t>
              </w:r>
            </w:ins>
          </w:p>
        </w:tc>
      </w:tr>
      <w:tr w:rsidR="00585D24" w:rsidRPr="000E4E7F" w14:paraId="4463749E" w14:textId="77777777" w:rsidTr="00013A56">
        <w:trPr>
          <w:cantSplit/>
          <w:ins w:id="3455"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456" w:author="Qualcomm" w:date="2020-06-03T14:39:00Z"/>
                <w:b/>
                <w:i/>
                <w:lang w:eastAsia="en-GB"/>
              </w:rPr>
            </w:pPr>
            <w:ins w:id="3457" w:author="Qualcomm" w:date="2020-06-03T14:39:00Z">
              <w:r w:rsidRPr="00CC1112">
                <w:rPr>
                  <w:b/>
                  <w:i/>
                  <w:lang w:eastAsia="en-GB"/>
                </w:rPr>
                <w:t>ce-MultiTB-</w:t>
              </w:r>
              <w:r>
                <w:rPr>
                  <w:b/>
                  <w:i/>
                  <w:lang w:eastAsia="en-GB"/>
                </w:rPr>
                <w:t>64QAM</w:t>
              </w:r>
            </w:ins>
          </w:p>
          <w:p w14:paraId="56B021D1" w14:textId="754A5F42" w:rsidR="00585D24" w:rsidRPr="00CC1112" w:rsidRDefault="00585D24" w:rsidP="00E042D2">
            <w:pPr>
              <w:pStyle w:val="TAL"/>
              <w:rPr>
                <w:ins w:id="3458" w:author="Qualcomm" w:date="2020-06-03T14:39:00Z"/>
                <w:b/>
                <w:i/>
                <w:lang w:eastAsia="en-GB"/>
              </w:rPr>
            </w:pPr>
            <w:ins w:id="3459"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460" w:author="Qualcomm" w:date="2020-06-03T14:40:00Z">
              <w:r>
                <w:rPr>
                  <w:lang w:eastAsia="en-GB"/>
                </w:rPr>
                <w:t>D</w:t>
              </w:r>
            </w:ins>
            <w:ins w:id="3461"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462" w:author="Qualcomm" w:date="2020-06-03T14:39:00Z"/>
                <w:bCs/>
                <w:noProof/>
                <w:lang w:eastAsia="en-GB"/>
              </w:rPr>
            </w:pPr>
            <w:ins w:id="3463" w:author="Qualcomm" w:date="2020-06-03T16:37:00Z">
              <w:r>
                <w:rPr>
                  <w:bCs/>
                  <w:noProof/>
                  <w:lang w:eastAsia="en-GB"/>
                </w:rPr>
                <w:t>Y</w:t>
              </w:r>
            </w:ins>
            <w:ins w:id="3464" w:author="Qualcomm" w:date="2020-06-03T14:39:00Z">
              <w:r>
                <w:rPr>
                  <w:bCs/>
                  <w:noProof/>
                  <w:lang w:eastAsia="en-GB"/>
                </w:rPr>
                <w:t>es</w:t>
              </w:r>
            </w:ins>
          </w:p>
        </w:tc>
      </w:tr>
      <w:tr w:rsidR="00585D24" w:rsidRPr="000E4E7F" w14:paraId="0126CA65" w14:textId="77777777" w:rsidTr="00013A56">
        <w:trPr>
          <w:cantSplit/>
        </w:trPr>
        <w:tc>
          <w:tcPr>
            <w:tcW w:w="7580"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77777777" w:rsidR="00585D24" w:rsidRPr="000E4E7F" w:rsidRDefault="00585D24" w:rsidP="00E042D2">
            <w:pPr>
              <w:pStyle w:val="TAL"/>
              <w:jc w:val="center"/>
              <w:rPr>
                <w:bCs/>
                <w:noProof/>
                <w:lang w:eastAsia="zh-CN"/>
              </w:rPr>
            </w:pPr>
            <w:del w:id="3465" w:author="Qualcomm" w:date="2020-06-03T14:22:00Z">
              <w:r w:rsidRPr="000E4E7F" w:rsidDel="003A25A0">
                <w:rPr>
                  <w:bCs/>
                  <w:noProof/>
                  <w:lang w:eastAsia="zh-CN"/>
                </w:rPr>
                <w:delText>-</w:delText>
              </w:r>
            </w:del>
            <w:ins w:id="3466" w:author="Qualcomm" w:date="2020-06-03T16:37:00Z">
              <w:r>
                <w:rPr>
                  <w:bCs/>
                  <w:noProof/>
                  <w:lang w:eastAsia="zh-CN"/>
                </w:rPr>
                <w:t>Y</w:t>
              </w:r>
            </w:ins>
            <w:ins w:id="3467" w:author="Qualcomm" w:date="2020-06-03T14:22:00Z">
              <w:r>
                <w:rPr>
                  <w:bCs/>
                  <w:noProof/>
                  <w:lang w:eastAsia="zh-CN"/>
                </w:rPr>
                <w:t>es</w:t>
              </w:r>
            </w:ins>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013A56">
        <w:trPr>
          <w:cantSplit/>
          <w:ins w:id="3468" w:author="Qualcomm" w:date="2020-06-03T15:09:00Z"/>
        </w:trPr>
        <w:tc>
          <w:tcPr>
            <w:tcW w:w="7580" w:type="dxa"/>
            <w:gridSpan w:val="2"/>
          </w:tcPr>
          <w:p w14:paraId="53E61CBA" w14:textId="3032F74E" w:rsidR="00585D24" w:rsidRPr="000E4E7F" w:rsidRDefault="00456F95" w:rsidP="00E042D2">
            <w:pPr>
              <w:pStyle w:val="TAL"/>
              <w:rPr>
                <w:ins w:id="3469" w:author="Qualcomm" w:date="2020-06-03T15:09:00Z"/>
                <w:b/>
                <w:i/>
                <w:lang w:eastAsia="en-GB"/>
              </w:rPr>
            </w:pPr>
            <w:ins w:id="3470" w:author="Qualcomm" w:date="2020-06-05T18:42:00Z">
              <w:r>
                <w:rPr>
                  <w:b/>
                  <w:i/>
                  <w:lang w:val="en-US" w:eastAsia="en-GB"/>
                </w:rPr>
                <w:t>pur</w:t>
              </w:r>
            </w:ins>
            <w:ins w:id="3471" w:author="Qualcomm" w:date="2020-06-03T15:09:00Z">
              <w:r w:rsidR="00585D24" w:rsidRPr="00B85988">
                <w:rPr>
                  <w:b/>
                  <w:i/>
                  <w:lang w:eastAsia="en-GB"/>
                </w:rPr>
                <w:t>-FrequencyHopping</w:t>
              </w:r>
            </w:ins>
          </w:p>
          <w:p w14:paraId="3DE900AF" w14:textId="3E4AD41F" w:rsidR="00585D24" w:rsidRPr="000E4E7F" w:rsidRDefault="00585D24" w:rsidP="00E042D2">
            <w:pPr>
              <w:pStyle w:val="TAL"/>
              <w:rPr>
                <w:ins w:id="3472" w:author="Qualcomm" w:date="2020-06-03T15:09:00Z"/>
                <w:b/>
                <w:bCs/>
                <w:i/>
                <w:noProof/>
                <w:lang w:eastAsia="en-GB"/>
              </w:rPr>
            </w:pPr>
            <w:ins w:id="3473"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2ECC0FBE" w14:textId="77777777" w:rsidR="00585D24" w:rsidRPr="000E4E7F" w:rsidRDefault="00585D24" w:rsidP="00E042D2">
            <w:pPr>
              <w:pStyle w:val="TAL"/>
              <w:jc w:val="center"/>
              <w:rPr>
                <w:ins w:id="3474" w:author="Qualcomm" w:date="2020-06-03T15:09:00Z"/>
                <w:bCs/>
                <w:noProof/>
                <w:lang w:eastAsia="en-GB"/>
              </w:rPr>
            </w:pPr>
            <w:ins w:id="3475" w:author="Qualcomm" w:date="2020-06-03T15:09:00Z">
              <w:r>
                <w:rPr>
                  <w:bCs/>
                  <w:noProof/>
                  <w:lang w:eastAsia="en-GB"/>
                </w:rPr>
                <w:t>Yes</w:t>
              </w:r>
            </w:ins>
          </w:p>
        </w:tc>
      </w:tr>
      <w:tr w:rsidR="00585D24" w:rsidRPr="000E4E7F" w14:paraId="4F04F7B9" w14:textId="77777777" w:rsidTr="00013A56">
        <w:trPr>
          <w:cantSplit/>
          <w:ins w:id="3476" w:author="Qualcomm" w:date="2020-06-03T15:10:00Z"/>
        </w:trPr>
        <w:tc>
          <w:tcPr>
            <w:tcW w:w="7580" w:type="dxa"/>
            <w:gridSpan w:val="2"/>
          </w:tcPr>
          <w:p w14:paraId="3100C876" w14:textId="36B3852D" w:rsidR="00585D24" w:rsidRPr="000E4E7F" w:rsidRDefault="00456F95" w:rsidP="00E042D2">
            <w:pPr>
              <w:pStyle w:val="TAL"/>
              <w:rPr>
                <w:ins w:id="3477" w:author="Qualcomm" w:date="2020-06-03T15:10:00Z"/>
                <w:b/>
                <w:bCs/>
                <w:i/>
                <w:noProof/>
                <w:lang w:eastAsia="en-GB"/>
              </w:rPr>
            </w:pPr>
            <w:ins w:id="3478" w:author="Qualcomm" w:date="2020-06-05T18:42:00Z">
              <w:r>
                <w:rPr>
                  <w:b/>
                  <w:bCs/>
                  <w:i/>
                  <w:noProof/>
                  <w:lang w:val="en-US" w:eastAsia="en-GB"/>
                </w:rPr>
                <w:t>pur</w:t>
              </w:r>
            </w:ins>
            <w:ins w:id="3479"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480" w:author="Qualcomm" w:date="2020-06-03T15:10:00Z"/>
                <w:b/>
                <w:i/>
                <w:lang w:eastAsia="en-GB"/>
              </w:rPr>
            </w:pPr>
            <w:ins w:id="3481"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3E369528" w14:textId="77777777" w:rsidR="00585D24" w:rsidRDefault="00585D24" w:rsidP="00E042D2">
            <w:pPr>
              <w:pStyle w:val="TAL"/>
              <w:jc w:val="center"/>
              <w:rPr>
                <w:ins w:id="3482" w:author="Qualcomm" w:date="2020-06-03T15:10:00Z"/>
                <w:bCs/>
                <w:noProof/>
                <w:lang w:eastAsia="en-GB"/>
              </w:rPr>
            </w:pPr>
            <w:ins w:id="3483" w:author="Qualcomm" w:date="2020-06-03T15:10:00Z">
              <w:r w:rsidRPr="000E4E7F">
                <w:rPr>
                  <w:bCs/>
                  <w:noProof/>
                  <w:lang w:eastAsia="en-GB"/>
                </w:rPr>
                <w:t>Yes</w:t>
              </w:r>
            </w:ins>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484"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484"/>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r w:rsidRPr="000E4E7F">
              <w:rPr>
                <w:b/>
                <w:i/>
                <w:lang w:eastAsia="en-GB"/>
              </w:rPr>
              <w:t>ce-RRC-INACTIVE</w:t>
            </w:r>
          </w:p>
          <w:p w14:paraId="6B90F76C" w14:textId="77777777" w:rsidR="00585D24" w:rsidRPr="000E4E7F" w:rsidRDefault="00585D24" w:rsidP="00E042D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485" w:author="Qualcomm" w:date="2020-06-03T16:44:00Z"/>
                <w:b/>
                <w:i/>
                <w:lang w:eastAsia="en-GB"/>
              </w:rPr>
            </w:pPr>
            <w:ins w:id="3486" w:author="Qualcomm" w:date="2020-06-05T18:43:00Z">
              <w:r>
                <w:rPr>
                  <w:b/>
                  <w:i/>
                  <w:lang w:val="en-US" w:eastAsia="en-GB"/>
                </w:rPr>
                <w:t>mpdcch</w:t>
              </w:r>
            </w:ins>
            <w:ins w:id="3487" w:author="Qualcomm" w:date="2020-06-03T16:44:00Z">
              <w:r w:rsidR="00585D24" w:rsidRPr="000E4E7F">
                <w:rPr>
                  <w:b/>
                  <w:i/>
                  <w:lang w:eastAsia="en-GB"/>
                </w:rPr>
                <w:t>-LTE-ControlRegion</w:t>
              </w:r>
            </w:ins>
            <w:ins w:id="3488" w:author="Qualcomm" w:date="2020-06-05T18:44:00Z">
              <w:r>
                <w:rPr>
                  <w:b/>
                  <w:i/>
                  <w:lang w:val="en-US" w:eastAsia="en-GB"/>
                </w:rPr>
                <w:t>-CE-ModeA</w:t>
              </w:r>
            </w:ins>
            <w:ins w:id="3489" w:author="Qualcomm" w:date="2020-06-03T16:44:00Z">
              <w:r w:rsidR="00585D24">
                <w:rPr>
                  <w:b/>
                  <w:i/>
                  <w:lang w:eastAsia="en-GB"/>
                </w:rPr>
                <w:t>,</w:t>
              </w:r>
              <w:r w:rsidR="00585D24">
                <w:t xml:space="preserve"> </w:t>
              </w:r>
              <w:r w:rsidR="00585D24" w:rsidRPr="00304427">
                <w:rPr>
                  <w:b/>
                  <w:i/>
                  <w:lang w:eastAsia="en-GB"/>
                </w:rPr>
                <w:t>ce-ModeB-MPDCCH-RxInLTE-ControlRegion</w:t>
              </w:r>
              <w:r w:rsidR="00585D24">
                <w:rPr>
                  <w:b/>
                  <w:i/>
                  <w:lang w:eastAsia="en-GB"/>
                </w:rPr>
                <w:t xml:space="preserve">, </w:t>
              </w:r>
              <w:r w:rsidR="00585D24" w:rsidRPr="00304427">
                <w:rPr>
                  <w:b/>
                  <w:i/>
                  <w:lang w:eastAsia="en-GB"/>
                </w:rPr>
                <w:t>ce-ModeA-PDSCH-RxInLTE-ControlRegion</w:t>
              </w:r>
              <w:r w:rsidR="00585D24">
                <w:rPr>
                  <w:b/>
                  <w:i/>
                  <w:lang w:eastAsia="en-GB"/>
                </w:rPr>
                <w:t xml:space="preserve">, </w:t>
              </w:r>
              <w:r w:rsidR="00585D24" w:rsidRPr="00304427">
                <w:rPr>
                  <w:b/>
                  <w:i/>
                  <w:lang w:eastAsia="en-GB"/>
                </w:rPr>
                <w:t>ce-Mode</w:t>
              </w:r>
              <w:r w:rsidR="00585D24">
                <w:rPr>
                  <w:b/>
                  <w:i/>
                  <w:lang w:eastAsia="en-GB"/>
                </w:rPr>
                <w:t>B</w:t>
              </w:r>
              <w:r w:rsidR="00585D24" w:rsidRPr="00304427">
                <w:rPr>
                  <w:b/>
                  <w:i/>
                  <w:lang w:eastAsia="en-GB"/>
                </w:rPr>
                <w:t>-PDSCH-RxInLTE-ControlRegion</w:t>
              </w:r>
            </w:ins>
          </w:p>
          <w:p w14:paraId="4536721D" w14:textId="77777777" w:rsidR="00585D24" w:rsidRPr="000E4E7F" w:rsidDel="00936E03" w:rsidRDefault="00585D24" w:rsidP="00E042D2">
            <w:pPr>
              <w:pStyle w:val="TAL"/>
              <w:rPr>
                <w:del w:id="3490" w:author="Qualcomm" w:date="2020-06-03T16:44:00Z"/>
                <w:b/>
                <w:i/>
                <w:lang w:eastAsia="en-GB"/>
              </w:rPr>
            </w:pPr>
            <w:del w:id="3491" w:author="Qualcomm" w:date="2020-06-03T14:42:00Z">
              <w:r w:rsidRPr="000E4E7F" w:rsidDel="00304427">
                <w:rPr>
                  <w:b/>
                  <w:i/>
                  <w:lang w:eastAsia="en-GB"/>
                </w:rPr>
                <w:delText>C</w:delText>
              </w:r>
            </w:del>
            <w:del w:id="3492"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493" w:author="Qualcomm" w:date="2020-06-03T14:42:00Z">
              <w:r>
                <w:rPr>
                  <w:lang w:eastAsia="en-GB"/>
                </w:rPr>
                <w:t xml:space="preserve"> A/B</w:t>
              </w:r>
            </w:ins>
            <w:r w:rsidRPr="000E4E7F">
              <w:rPr>
                <w:lang w:eastAsia="en-GB"/>
              </w:rPr>
              <w:t xml:space="preserve"> supports </w:t>
            </w:r>
            <w:ins w:id="3494" w:author="Qualcomm" w:date="2020-06-03T14:42:00Z">
              <w:r>
                <w:rPr>
                  <w:lang w:eastAsia="en-GB"/>
                </w:rPr>
                <w:t>MPDCCH/</w:t>
              </w:r>
            </w:ins>
            <w:r w:rsidRPr="000E4E7F">
              <w:t xml:space="preserve">PDSCH </w:t>
            </w:r>
            <w:del w:id="3495" w:author="Qualcomm" w:date="2020-06-03T14:42:00Z">
              <w:r w:rsidRPr="000E4E7F" w:rsidDel="00304427">
                <w:delText>or MPD</w:delText>
              </w:r>
            </w:del>
            <w:del w:id="3496"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497" w:author="Qualcomm" w:date="2020-06-03T16:44:00Z">
              <w:r w:rsidRPr="000E4E7F" w:rsidDel="00936E03">
                <w:rPr>
                  <w:bCs/>
                  <w:noProof/>
                  <w:lang w:eastAsia="en-GB"/>
                </w:rPr>
                <w:delText>-</w:delText>
              </w:r>
            </w:del>
            <w:ins w:id="3498" w:author="Qualcomm" w:date="2020-06-03T16:44:00Z">
              <w:r>
                <w:rPr>
                  <w:bCs/>
                  <w:noProof/>
                  <w:lang w:eastAsia="en-GB"/>
                </w:rPr>
                <w:t>Yes</w:t>
              </w:r>
            </w:ins>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ChannelQualityReporting</w:t>
            </w:r>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499" w:name="_Hlk523747801"/>
            <w:r w:rsidRPr="000E4E7F">
              <w:rPr>
                <w:lang w:eastAsia="en-GB"/>
              </w:rPr>
              <w:t>Indicates whether the UE supports sDCI monitoring in DMRS based SPDCCH for MBSFN subframe</w:t>
            </w:r>
            <w:bookmarkEnd w:id="3499"/>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00"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157842BC" w:rsidR="0029613C" w:rsidRPr="000E4E7F" w:rsidRDefault="0029613C" w:rsidP="00F00F2E">
            <w:pPr>
              <w:pStyle w:val="TAL"/>
              <w:rPr>
                <w:ins w:id="3501" w:author="QC (Umesh)" w:date="2020-06-10T13:08:00Z"/>
                <w:b/>
                <w:i/>
                <w:lang w:eastAsia="zh-CN"/>
              </w:rPr>
            </w:pPr>
            <w:ins w:id="3502" w:author="QC (Umesh)" w:date="2020-06-10T13:09:00Z">
              <w:r>
                <w:rPr>
                  <w:b/>
                  <w:i/>
                  <w:lang w:val="en-US" w:eastAsia="zh-CN"/>
                </w:rPr>
                <w:t>ce-EUTRA</w:t>
              </w:r>
            </w:ins>
            <w:ins w:id="3503" w:author="QC (Umesh)" w:date="2020-06-10T13:08:00Z">
              <w:r w:rsidRPr="000E4E7F">
                <w:rPr>
                  <w:b/>
                  <w:i/>
                  <w:lang w:eastAsia="zh-CN"/>
                </w:rPr>
                <w:t>-5GC</w:t>
              </w:r>
            </w:ins>
          </w:p>
          <w:p w14:paraId="75B820BC" w14:textId="4AC1779D" w:rsidR="0029613C" w:rsidRPr="000E4E7F" w:rsidRDefault="0029613C" w:rsidP="00F00F2E">
            <w:pPr>
              <w:pStyle w:val="TAL"/>
              <w:rPr>
                <w:ins w:id="3504" w:author="QC (Umesh)" w:date="2020-06-10T13:08:00Z"/>
                <w:b/>
                <w:i/>
                <w:lang w:eastAsia="zh-CN"/>
              </w:rPr>
            </w:pPr>
            <w:ins w:id="3505" w:author="QC (Umesh)" w:date="2020-06-10T13:08:00Z">
              <w:r w:rsidRPr="000E4E7F">
                <w:rPr>
                  <w:lang w:eastAsia="zh-CN"/>
                </w:rPr>
                <w:t xml:space="preserve">Indicates whether the UE </w:t>
              </w:r>
            </w:ins>
            <w:ins w:id="3506" w:author="QC (Umesh)" w:date="2020-06-10T13:09:00Z">
              <w:r>
                <w:rPr>
                  <w:lang w:val="en-US" w:eastAsia="zh-CN"/>
                </w:rPr>
                <w:t>operating in CE mode A</w:t>
              </w:r>
            </w:ins>
            <w:ins w:id="3507" w:author="QC (Umesh)" w:date="2020-06-10T13:11:00Z">
              <w:r>
                <w:rPr>
                  <w:lang w:val="en-US" w:eastAsia="zh-CN"/>
                </w:rPr>
                <w:t xml:space="preserve"> or </w:t>
              </w:r>
            </w:ins>
            <w:ins w:id="3508" w:author="QC (Umesh)" w:date="2020-06-10T13:09:00Z">
              <w:r>
                <w:rPr>
                  <w:lang w:val="en-US" w:eastAsia="zh-CN"/>
                </w:rPr>
                <w:t>B</w:t>
              </w:r>
              <w:r w:rsidRPr="000E4E7F">
                <w:rPr>
                  <w:lang w:eastAsia="zh-CN"/>
                </w:rPr>
                <w:t xml:space="preserve"> </w:t>
              </w:r>
            </w:ins>
            <w:ins w:id="3509" w:author="QC (Umesh)" w:date="2020-06-10T13:08:00Z">
              <w:r w:rsidRPr="000E4E7F">
                <w:rPr>
                  <w:lang w:eastAsia="zh-CN"/>
                </w:rPr>
                <w:t xml:space="preserve">supports E-UTRA/5GC.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510" w:author="QC (Umesh)" w:date="2020-06-10T13:08:00Z"/>
                <w:lang w:eastAsia="zh-CN"/>
              </w:rPr>
            </w:pPr>
            <w:ins w:id="3511"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2A97CA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12"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548525F4" w14:textId="522EA13E" w:rsidR="00013A56" w:rsidRPr="000E4E7F" w:rsidRDefault="00013A56" w:rsidP="00F00F2E">
            <w:pPr>
              <w:pStyle w:val="TAL"/>
              <w:rPr>
                <w:ins w:id="3513" w:author="QC (Umesh)" w:date="2020-06-10T13:06:00Z"/>
                <w:b/>
                <w:i/>
                <w:lang w:eastAsia="zh-CN"/>
              </w:rPr>
            </w:pPr>
            <w:ins w:id="3514" w:author="QC (Umesh)" w:date="2020-06-10T13:07:00Z">
              <w:r>
                <w:rPr>
                  <w:b/>
                  <w:i/>
                  <w:lang w:val="en-US" w:eastAsia="zh-CN"/>
                </w:rPr>
                <w:t>ce-EUTRA</w:t>
              </w:r>
            </w:ins>
            <w:ins w:id="3515" w:author="QC (Umesh)" w:date="2020-06-10T13:06:00Z">
              <w:r w:rsidRPr="000E4E7F">
                <w:rPr>
                  <w:b/>
                  <w:i/>
                  <w:lang w:eastAsia="zh-CN"/>
                </w:rPr>
                <w:t>-5GC-HO-ToNR-FDD-FR1</w:t>
              </w:r>
            </w:ins>
          </w:p>
          <w:p w14:paraId="130DDAF5" w14:textId="5398808B" w:rsidR="00013A56" w:rsidRPr="000E4E7F" w:rsidRDefault="00013A56" w:rsidP="00F00F2E">
            <w:pPr>
              <w:pStyle w:val="TAL"/>
              <w:rPr>
                <w:ins w:id="3516" w:author="QC (Umesh)" w:date="2020-06-10T13:06:00Z"/>
                <w:b/>
                <w:i/>
                <w:lang w:eastAsia="zh-CN"/>
              </w:rPr>
            </w:pPr>
            <w:ins w:id="3517" w:author="QC (Umesh)" w:date="2020-06-10T13:06:00Z">
              <w:r w:rsidRPr="000E4E7F">
                <w:rPr>
                  <w:lang w:eastAsia="zh-CN"/>
                </w:rPr>
                <w:t>Indicates whether the UE</w:t>
              </w:r>
              <w:r>
                <w:rPr>
                  <w:lang w:val="en-US" w:eastAsia="zh-CN"/>
                </w:rPr>
                <w:t xml:space="preserve"> operating in CE mode </w:t>
              </w:r>
            </w:ins>
            <w:ins w:id="3518" w:author="QC (Umesh)" w:date="2020-06-10T13:07:00Z">
              <w:r>
                <w:rPr>
                  <w:lang w:val="en-US" w:eastAsia="zh-CN"/>
                </w:rPr>
                <w:t>A</w:t>
              </w:r>
            </w:ins>
            <w:ins w:id="3519" w:author="QC (Umesh)" w:date="2020-06-10T13:10:00Z">
              <w:r w:rsidR="0029613C">
                <w:rPr>
                  <w:lang w:val="en-US" w:eastAsia="zh-CN"/>
                </w:rPr>
                <w:t xml:space="preserve"> or </w:t>
              </w:r>
            </w:ins>
            <w:ins w:id="3520" w:author="QC (Umesh)" w:date="2020-06-10T13:07:00Z">
              <w:r>
                <w:rPr>
                  <w:lang w:val="en-US" w:eastAsia="zh-CN"/>
                </w:rPr>
                <w:t>B</w:t>
              </w:r>
            </w:ins>
            <w:ins w:id="3521" w:author="QC (Umesh)" w:date="2020-06-10T13:06:00Z">
              <w:r w:rsidRPr="000E4E7F">
                <w:rPr>
                  <w:lang w:eastAsia="zh-CN"/>
                </w:rPr>
                <w:t xml:space="preserve"> supports handover from E-UTRA/5GC to NR F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595B043" w14:textId="77777777" w:rsidR="00013A56" w:rsidRPr="000E4E7F" w:rsidRDefault="00013A56" w:rsidP="00F00F2E">
            <w:pPr>
              <w:pStyle w:val="TAL"/>
              <w:jc w:val="center"/>
              <w:rPr>
                <w:ins w:id="3522" w:author="QC (Umesh)" w:date="2020-06-10T13:06:00Z"/>
                <w:lang w:eastAsia="zh-CN"/>
              </w:rPr>
            </w:pPr>
            <w:ins w:id="3523" w:author="QC (Umesh)" w:date="2020-06-10T13:06:00Z">
              <w:r w:rsidRPr="000E4E7F">
                <w:rPr>
                  <w:lang w:eastAsia="zh-CN"/>
                </w:rPr>
                <w:t>Y</w:t>
              </w:r>
              <w:r w:rsidRPr="000E4E7F">
                <w:rPr>
                  <w:lang w:eastAsia="en-GB"/>
                </w:rPr>
                <w:t>es</w:t>
              </w:r>
            </w:ins>
          </w:p>
        </w:tc>
      </w:tr>
      <w:tr w:rsidR="00013A56" w:rsidRPr="000E4E7F" w14:paraId="77D726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24"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C356B96" w14:textId="6F45B1CD" w:rsidR="00013A56" w:rsidRPr="000E4E7F" w:rsidRDefault="00013A56" w:rsidP="00F00F2E">
            <w:pPr>
              <w:pStyle w:val="TAL"/>
              <w:rPr>
                <w:ins w:id="3525" w:author="QC (Umesh)" w:date="2020-06-10T13:06:00Z"/>
                <w:b/>
                <w:i/>
                <w:lang w:eastAsia="zh-CN"/>
              </w:rPr>
            </w:pPr>
            <w:ins w:id="3526" w:author="QC (Umesh)" w:date="2020-06-10T13:08:00Z">
              <w:r>
                <w:rPr>
                  <w:b/>
                  <w:i/>
                  <w:lang w:val="en-US" w:eastAsia="zh-CN"/>
                </w:rPr>
                <w:t>ce-EUTRA</w:t>
              </w:r>
            </w:ins>
            <w:ins w:id="3527" w:author="QC (Umesh)" w:date="2020-06-10T13:06:00Z">
              <w:r w:rsidRPr="000E4E7F">
                <w:rPr>
                  <w:b/>
                  <w:i/>
                  <w:lang w:eastAsia="zh-CN"/>
                </w:rPr>
                <w:t>-5GC-HO-ToNR-TDD-FR1</w:t>
              </w:r>
            </w:ins>
          </w:p>
          <w:p w14:paraId="486D1788" w14:textId="7AF0B56C" w:rsidR="00013A56" w:rsidRPr="000E4E7F" w:rsidRDefault="00013A56" w:rsidP="00F00F2E">
            <w:pPr>
              <w:pStyle w:val="TAL"/>
              <w:rPr>
                <w:ins w:id="3528" w:author="QC (Umesh)" w:date="2020-06-10T13:06:00Z"/>
                <w:b/>
                <w:i/>
                <w:lang w:eastAsia="zh-CN"/>
              </w:rPr>
            </w:pPr>
            <w:ins w:id="3529" w:author="QC (Umesh)" w:date="2020-06-10T13:06:00Z">
              <w:r w:rsidRPr="000E4E7F">
                <w:rPr>
                  <w:lang w:eastAsia="zh-CN"/>
                </w:rPr>
                <w:t xml:space="preserve">Indicates whether the UE </w:t>
              </w:r>
            </w:ins>
            <w:ins w:id="3530" w:author="QC (Umesh)" w:date="2020-06-10T13:08:00Z">
              <w:r>
                <w:rPr>
                  <w:lang w:val="en-US" w:eastAsia="zh-CN"/>
                </w:rPr>
                <w:t>operating in CE mode A</w:t>
              </w:r>
            </w:ins>
            <w:ins w:id="3531" w:author="QC (Umesh)" w:date="2020-06-10T13:10:00Z">
              <w:r w:rsidR="0029613C">
                <w:rPr>
                  <w:lang w:val="en-US" w:eastAsia="zh-CN"/>
                </w:rPr>
                <w:t xml:space="preserve"> or </w:t>
              </w:r>
            </w:ins>
            <w:ins w:id="3532" w:author="QC (Umesh)" w:date="2020-06-10T13:08:00Z">
              <w:r>
                <w:rPr>
                  <w:lang w:val="en-US" w:eastAsia="zh-CN"/>
                </w:rPr>
                <w:t>B</w:t>
              </w:r>
              <w:r w:rsidRPr="000E4E7F">
                <w:rPr>
                  <w:lang w:eastAsia="zh-CN"/>
                </w:rPr>
                <w:t xml:space="preserve"> </w:t>
              </w:r>
            </w:ins>
            <w:ins w:id="3533" w:author="QC (Umesh)" w:date="2020-06-10T13:06:00Z">
              <w:r w:rsidRPr="000E4E7F">
                <w:rPr>
                  <w:lang w:eastAsia="zh-CN"/>
                </w:rPr>
                <w:t xml:space="preserve">supports handover from E-UTRA/5GC to NR T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C2CA588" w14:textId="77777777" w:rsidR="00013A56" w:rsidRPr="000E4E7F" w:rsidRDefault="00013A56" w:rsidP="00F00F2E">
            <w:pPr>
              <w:pStyle w:val="TAL"/>
              <w:jc w:val="center"/>
              <w:rPr>
                <w:ins w:id="3534" w:author="QC (Umesh)" w:date="2020-06-10T13:06:00Z"/>
                <w:lang w:eastAsia="zh-CN"/>
              </w:rPr>
            </w:pPr>
            <w:ins w:id="3535" w:author="QC (Umesh)" w:date="2020-06-10T13:06:00Z">
              <w:r w:rsidRPr="000E4E7F">
                <w:rPr>
                  <w:lang w:eastAsia="zh-CN"/>
                </w:rPr>
                <w:t>Y</w:t>
              </w:r>
              <w:r w:rsidRPr="000E4E7F">
                <w:rPr>
                  <w:lang w:eastAsia="en-GB"/>
                </w:rPr>
                <w:t>es</w:t>
              </w:r>
            </w:ins>
          </w:p>
        </w:tc>
      </w:tr>
      <w:tr w:rsidR="00013A56" w:rsidRPr="000E4E7F" w14:paraId="6E8F0C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36"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3E06909" w14:textId="161DBBA5" w:rsidR="00013A56" w:rsidRPr="000E4E7F" w:rsidRDefault="00013A56" w:rsidP="00F00F2E">
            <w:pPr>
              <w:pStyle w:val="TAL"/>
              <w:rPr>
                <w:ins w:id="3537" w:author="QC (Umesh)" w:date="2020-06-10T13:06:00Z"/>
                <w:b/>
                <w:i/>
                <w:lang w:eastAsia="zh-CN"/>
              </w:rPr>
            </w:pPr>
            <w:ins w:id="3538" w:author="QC (Umesh)" w:date="2020-06-10T13:08:00Z">
              <w:r>
                <w:rPr>
                  <w:b/>
                  <w:i/>
                  <w:lang w:val="en-US" w:eastAsia="zh-CN"/>
                </w:rPr>
                <w:t>ce-EUTRA</w:t>
              </w:r>
            </w:ins>
            <w:ins w:id="3539" w:author="QC (Umesh)" w:date="2020-06-10T13:06:00Z">
              <w:r w:rsidRPr="000E4E7F">
                <w:rPr>
                  <w:b/>
                  <w:i/>
                  <w:lang w:eastAsia="zh-CN"/>
                </w:rPr>
                <w:t>-5GC-HO-ToNR-FDD-FR2</w:t>
              </w:r>
            </w:ins>
          </w:p>
          <w:p w14:paraId="232A4C46" w14:textId="4A000CEE" w:rsidR="00013A56" w:rsidRPr="000E4E7F" w:rsidRDefault="00013A56" w:rsidP="00F00F2E">
            <w:pPr>
              <w:pStyle w:val="TAL"/>
              <w:rPr>
                <w:ins w:id="3540" w:author="QC (Umesh)" w:date="2020-06-10T13:06:00Z"/>
                <w:b/>
                <w:i/>
                <w:lang w:eastAsia="zh-CN"/>
              </w:rPr>
            </w:pPr>
            <w:ins w:id="3541" w:author="QC (Umesh)" w:date="2020-06-10T13:06:00Z">
              <w:r w:rsidRPr="000E4E7F">
                <w:rPr>
                  <w:lang w:eastAsia="zh-CN"/>
                </w:rPr>
                <w:t xml:space="preserve">Indicates whether the UE </w:t>
              </w:r>
            </w:ins>
            <w:ins w:id="3542" w:author="QC (Umesh)" w:date="2020-06-10T13:08:00Z">
              <w:r>
                <w:rPr>
                  <w:lang w:val="en-US" w:eastAsia="zh-CN"/>
                </w:rPr>
                <w:t>operating in CE mode A</w:t>
              </w:r>
            </w:ins>
            <w:ins w:id="3543" w:author="QC (Umesh)" w:date="2020-06-10T13:10:00Z">
              <w:r w:rsidR="0029613C">
                <w:rPr>
                  <w:lang w:val="en-US" w:eastAsia="zh-CN"/>
                </w:rPr>
                <w:t xml:space="preserve"> or </w:t>
              </w:r>
            </w:ins>
            <w:ins w:id="3544" w:author="QC (Umesh)" w:date="2020-06-10T13:08:00Z">
              <w:r>
                <w:rPr>
                  <w:lang w:val="en-US" w:eastAsia="zh-CN"/>
                </w:rPr>
                <w:t>B</w:t>
              </w:r>
              <w:r w:rsidRPr="000E4E7F">
                <w:rPr>
                  <w:lang w:eastAsia="zh-CN"/>
                </w:rPr>
                <w:t xml:space="preserve"> </w:t>
              </w:r>
            </w:ins>
            <w:ins w:id="3545" w:author="QC (Umesh)" w:date="2020-06-10T13:06:00Z">
              <w:r w:rsidRPr="000E4E7F">
                <w:rPr>
                  <w:lang w:eastAsia="zh-CN"/>
                </w:rPr>
                <w:t xml:space="preserve">supports handover from E-UTRA/5GC to NR F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8BCD047" w14:textId="77777777" w:rsidR="00013A56" w:rsidRPr="000E4E7F" w:rsidRDefault="00013A56" w:rsidP="00F00F2E">
            <w:pPr>
              <w:pStyle w:val="TAL"/>
              <w:jc w:val="center"/>
              <w:rPr>
                <w:ins w:id="3546" w:author="QC (Umesh)" w:date="2020-06-10T13:06:00Z"/>
                <w:lang w:eastAsia="zh-CN"/>
              </w:rPr>
            </w:pPr>
            <w:ins w:id="3547" w:author="QC (Umesh)" w:date="2020-06-10T13:06:00Z">
              <w:r w:rsidRPr="000E4E7F">
                <w:rPr>
                  <w:lang w:eastAsia="zh-CN"/>
                </w:rPr>
                <w:t>Y</w:t>
              </w:r>
              <w:r w:rsidRPr="000E4E7F">
                <w:rPr>
                  <w:lang w:eastAsia="en-GB"/>
                </w:rPr>
                <w:t>es</w:t>
              </w:r>
            </w:ins>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48"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05C79939" w:rsidR="00013A56" w:rsidRPr="000E4E7F" w:rsidRDefault="00013A56" w:rsidP="00F00F2E">
            <w:pPr>
              <w:pStyle w:val="TAL"/>
              <w:rPr>
                <w:ins w:id="3549" w:author="QC (Umesh)" w:date="2020-06-10T13:06:00Z"/>
                <w:b/>
                <w:i/>
                <w:lang w:eastAsia="zh-CN"/>
              </w:rPr>
            </w:pPr>
            <w:ins w:id="3550" w:author="QC (Umesh)" w:date="2020-06-10T13:08:00Z">
              <w:r>
                <w:rPr>
                  <w:b/>
                  <w:i/>
                  <w:lang w:val="en-US" w:eastAsia="zh-CN"/>
                </w:rPr>
                <w:t>ce-EUTRA</w:t>
              </w:r>
            </w:ins>
            <w:ins w:id="3551" w:author="QC (Umesh)" w:date="2020-06-10T13:06:00Z">
              <w:r w:rsidRPr="000E4E7F">
                <w:rPr>
                  <w:b/>
                  <w:i/>
                  <w:lang w:eastAsia="zh-CN"/>
                </w:rPr>
                <w:t>-5GC-HO-ToNR-TDD-FR2</w:t>
              </w:r>
            </w:ins>
          </w:p>
          <w:p w14:paraId="79949567" w14:textId="045434E8" w:rsidR="00013A56" w:rsidRPr="000E4E7F" w:rsidRDefault="00013A56" w:rsidP="00F00F2E">
            <w:pPr>
              <w:pStyle w:val="TAL"/>
              <w:rPr>
                <w:ins w:id="3552" w:author="QC (Umesh)" w:date="2020-06-10T13:06:00Z"/>
                <w:b/>
                <w:i/>
                <w:lang w:eastAsia="zh-CN"/>
              </w:rPr>
            </w:pPr>
            <w:ins w:id="3553" w:author="QC (Umesh)" w:date="2020-06-10T13:06:00Z">
              <w:r w:rsidRPr="000E4E7F">
                <w:rPr>
                  <w:lang w:eastAsia="zh-CN"/>
                </w:rPr>
                <w:t xml:space="preserve">Indicates whether the UE </w:t>
              </w:r>
            </w:ins>
            <w:ins w:id="3554" w:author="QC (Umesh)" w:date="2020-06-10T13:08:00Z">
              <w:r>
                <w:rPr>
                  <w:lang w:val="en-US" w:eastAsia="zh-CN"/>
                </w:rPr>
                <w:t>operating in CE mode A</w:t>
              </w:r>
            </w:ins>
            <w:ins w:id="3555" w:author="QC (Umesh)" w:date="2020-06-10T13:10:00Z">
              <w:r w:rsidR="0029613C">
                <w:rPr>
                  <w:lang w:val="en-US" w:eastAsia="zh-CN"/>
                </w:rPr>
                <w:t xml:space="preserve"> or </w:t>
              </w:r>
            </w:ins>
            <w:ins w:id="3556" w:author="QC (Umesh)" w:date="2020-06-10T13:08:00Z">
              <w:r>
                <w:rPr>
                  <w:lang w:val="en-US" w:eastAsia="zh-CN"/>
                </w:rPr>
                <w:t>B</w:t>
              </w:r>
              <w:r w:rsidRPr="000E4E7F">
                <w:rPr>
                  <w:lang w:eastAsia="zh-CN"/>
                </w:rPr>
                <w:t xml:space="preserve"> </w:t>
              </w:r>
            </w:ins>
            <w:ins w:id="3557" w:author="QC (Umesh)" w:date="2020-06-10T13:06:00Z">
              <w:r w:rsidRPr="000E4E7F">
                <w:rPr>
                  <w:lang w:eastAsia="zh-CN"/>
                </w:rPr>
                <w:t xml:space="preserve">supports handover from E-UTRA/5GC to NR T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558" w:author="QC (Umesh)" w:date="2020-06-10T13:06:00Z"/>
                <w:lang w:eastAsia="zh-CN"/>
              </w:rPr>
            </w:pPr>
            <w:ins w:id="3559"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013A56">
        <w:trPr>
          <w:cantSplit/>
          <w:ins w:id="3560" w:author="Qualcomm" w:date="2020-06-08T15:00:00Z"/>
        </w:trPr>
        <w:tc>
          <w:tcPr>
            <w:tcW w:w="7580" w:type="dxa"/>
            <w:gridSpan w:val="2"/>
          </w:tcPr>
          <w:p w14:paraId="5A50FF48" w14:textId="63DBF52B" w:rsidR="003E4B58" w:rsidRDefault="00344740" w:rsidP="00E042D2">
            <w:pPr>
              <w:pStyle w:val="TAL"/>
              <w:rPr>
                <w:ins w:id="3561" w:author="Qualcomm" w:date="2020-06-08T15:00:00Z"/>
                <w:b/>
                <w:bCs/>
                <w:i/>
                <w:noProof/>
                <w:lang w:eastAsia="zh-CN"/>
              </w:rPr>
            </w:pPr>
            <w:ins w:id="3562" w:author="QC (Umesh)" w:date="2020-06-10T12:59:00Z">
              <w:r>
                <w:rPr>
                  <w:b/>
                  <w:bCs/>
                  <w:i/>
                  <w:noProof/>
                  <w:lang w:val="en-US" w:eastAsia="zh-CN"/>
                </w:rPr>
                <w:t>ce</w:t>
              </w:r>
            </w:ins>
            <w:ins w:id="3563" w:author="QC (Umesh)" w:date="2020-06-10T12:58:00Z">
              <w:r>
                <w:rPr>
                  <w:b/>
                  <w:bCs/>
                  <w:i/>
                  <w:noProof/>
                  <w:lang w:val="en-US" w:eastAsia="zh-CN"/>
                </w:rPr>
                <w:t>-M</w:t>
              </w:r>
            </w:ins>
            <w:ins w:id="3564" w:author="Qualcomm" w:date="2020-06-08T15:00:00Z">
              <w:r w:rsidR="003E4B58" w:rsidRPr="003E4B58">
                <w:rPr>
                  <w:b/>
                  <w:bCs/>
                  <w:i/>
                  <w:noProof/>
                  <w:lang w:eastAsia="zh-CN"/>
                </w:rPr>
                <w:t>easRSS-Dedicated</w:t>
              </w:r>
            </w:ins>
          </w:p>
          <w:p w14:paraId="0BEF408F" w14:textId="11C56396" w:rsidR="003E4B58" w:rsidRPr="003E4B58" w:rsidRDefault="003E4B58" w:rsidP="00E042D2">
            <w:pPr>
              <w:pStyle w:val="TAL"/>
              <w:rPr>
                <w:ins w:id="3565" w:author="Qualcomm" w:date="2020-06-08T15:00:00Z"/>
                <w:iCs/>
                <w:noProof/>
                <w:lang w:val="en-US" w:eastAsia="zh-CN"/>
              </w:rPr>
            </w:pPr>
            <w:ins w:id="3566" w:author="Qualcomm" w:date="2020-06-08T15:00:00Z">
              <w:r>
                <w:rPr>
                  <w:iCs/>
                  <w:noProof/>
                  <w:lang w:val="en-US" w:eastAsia="zh-CN"/>
                </w:rPr>
                <w:t xml:space="preserve">Indicates whether the UE supports </w:t>
              </w:r>
            </w:ins>
            <w:ins w:id="3567"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568" w:author="Qualcomm" w:date="2020-06-08T15:11:00Z">
              <w:r w:rsidR="00EB1EC5">
                <w:rPr>
                  <w:iCs/>
                  <w:noProof/>
                  <w:lang w:val="en-US" w:eastAsia="zh-CN"/>
                </w:rPr>
                <w:t>me</w:t>
              </w:r>
            </w:ins>
            <w:ins w:id="3569" w:author="Qualcomm" w:date="2020-06-08T15:06:00Z">
              <w:r w:rsidR="00EB1EC5">
                <w:rPr>
                  <w:iCs/>
                  <w:noProof/>
                  <w:lang w:val="en-US" w:eastAsia="zh-CN"/>
                </w:rPr>
                <w:t>asurement</w:t>
              </w:r>
            </w:ins>
            <w:ins w:id="3570" w:author="Qualcomm" w:date="2020-06-08T15:07:00Z">
              <w:r w:rsidR="00EB1EC5">
                <w:rPr>
                  <w:iCs/>
                  <w:noProof/>
                  <w:lang w:val="en-US" w:eastAsia="zh-CN"/>
                </w:rPr>
                <w:t>s</w:t>
              </w:r>
            </w:ins>
            <w:ins w:id="3571" w:author="Qualcomm" w:date="2020-06-08T15:06:00Z">
              <w:r w:rsidR="00EB1EC5">
                <w:rPr>
                  <w:iCs/>
                  <w:noProof/>
                  <w:lang w:val="en-US" w:eastAsia="zh-CN"/>
                </w:rPr>
                <w:t xml:space="preserve"> based on RSS</w:t>
              </w:r>
            </w:ins>
            <w:ins w:id="3572" w:author="Qualcomm" w:date="2020-06-08T15:11:00Z">
              <w:r w:rsidR="00EB1EC5">
                <w:rPr>
                  <w:iCs/>
                  <w:noProof/>
                  <w:lang w:val="en-US" w:eastAsia="zh-CN"/>
                </w:rPr>
                <w:t xml:space="preserve"> in RRC_CONNECTED</w:t>
              </w:r>
            </w:ins>
            <w:ins w:id="3573" w:author="Qualcomm" w:date="2020-06-08T15:02:00Z">
              <w:r>
                <w:rPr>
                  <w:iCs/>
                  <w:noProof/>
                  <w:lang w:val="en-US" w:eastAsia="zh-CN"/>
                </w:rPr>
                <w:t>.</w:t>
              </w:r>
            </w:ins>
          </w:p>
        </w:tc>
        <w:tc>
          <w:tcPr>
            <w:tcW w:w="1075" w:type="dxa"/>
            <w:gridSpan w:val="2"/>
          </w:tcPr>
          <w:p w14:paraId="748C6312" w14:textId="27ADCC11" w:rsidR="003E4B58" w:rsidRPr="004F084F" w:rsidRDefault="009236EA" w:rsidP="00E042D2">
            <w:pPr>
              <w:pStyle w:val="TAL"/>
              <w:jc w:val="center"/>
              <w:rPr>
                <w:ins w:id="3574" w:author="Qualcomm" w:date="2020-06-08T15:00:00Z"/>
                <w:bCs/>
                <w:noProof/>
                <w:lang w:val="en-US" w:eastAsia="zh-CN"/>
              </w:rPr>
            </w:pPr>
            <w:commentRangeStart w:id="3575"/>
            <w:ins w:id="3576" w:author="QC (Umesh)" w:date="2020-06-10T07:26:00Z">
              <w:r>
                <w:rPr>
                  <w:bCs/>
                  <w:noProof/>
                  <w:lang w:val="en-US" w:eastAsia="zh-CN"/>
                </w:rPr>
                <w:t>Yes</w:t>
              </w:r>
              <w:commentRangeEnd w:id="3575"/>
              <w:r>
                <w:rPr>
                  <w:rStyle w:val="CommentReference"/>
                  <w:rFonts w:ascii="Times New Roman" w:eastAsia="MS Mincho" w:hAnsi="Times New Roman"/>
                  <w:lang w:eastAsia="en-US"/>
                </w:rPr>
                <w:commentReference w:id="3575"/>
              </w:r>
            </w:ins>
            <w:ins w:id="3577" w:author="Qualcomm" w:date="2020-06-08T15:18:00Z">
              <w:del w:id="3578" w:author="QC (Umesh)" w:date="2020-06-10T07:26:00Z">
                <w:r w:rsidR="004F084F" w:rsidDel="009236EA">
                  <w:rPr>
                    <w:bCs/>
                    <w:noProof/>
                    <w:lang w:val="en-US" w:eastAsia="zh-CN"/>
                  </w:rPr>
                  <w:delText>-</w:delText>
                </w:r>
              </w:del>
            </w:ins>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579" w:author="Qualcomm" w:date="2020-06-03T16:39:00Z"/>
                <w:b/>
                <w:i/>
                <w:lang w:eastAsia="en-GB"/>
              </w:rPr>
            </w:pPr>
            <w:ins w:id="3580"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581" w:author="Qualcomm" w:date="2020-06-03T16:39:00Z"/>
                <w:b/>
                <w:i/>
                <w:lang w:eastAsia="en-GB"/>
              </w:rPr>
            </w:pPr>
            <w:del w:id="3582"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583"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584" w:author="Qualcomm" w:date="2020-06-03T14:45:00Z">
              <w:r w:rsidRPr="000E4E7F" w:rsidDel="0070595D">
                <w:rPr>
                  <w:bCs/>
                  <w:noProof/>
                  <w:lang w:eastAsia="en-GB"/>
                </w:rPr>
                <w:delText>-</w:delText>
              </w:r>
            </w:del>
            <w:ins w:id="3585" w:author="Qualcomm" w:date="2020-06-03T16:39:00Z">
              <w:r>
                <w:rPr>
                  <w:bCs/>
                  <w:noProof/>
                  <w:lang w:eastAsia="en-GB"/>
                </w:rPr>
                <w:t>Yes</w:t>
              </w:r>
            </w:ins>
          </w:p>
        </w:tc>
      </w:tr>
      <w:tr w:rsidR="00585D24" w:rsidRPr="000E4E7F" w14:paraId="277EDD1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586" w:author="Qualcomm" w:date="2020-06-03T16:41:00Z"/>
                <w:b/>
                <w:i/>
                <w:lang w:eastAsia="en-GB"/>
              </w:rPr>
            </w:pPr>
            <w:ins w:id="3587"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588" w:author="Qualcomm" w:date="2020-06-03T16:41:00Z"/>
                <w:b/>
                <w:i/>
                <w:lang w:eastAsia="en-GB"/>
              </w:rPr>
            </w:pPr>
            <w:del w:id="3589"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590"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591" w:author="Qualcomm" w:date="2020-06-03T14:46:00Z">
              <w:r w:rsidRPr="000E4E7F" w:rsidDel="0070595D">
                <w:rPr>
                  <w:bCs/>
                  <w:noProof/>
                  <w:lang w:eastAsia="en-GB"/>
                </w:rPr>
                <w:delText>-</w:delText>
              </w:r>
            </w:del>
            <w:ins w:id="3592" w:author="Qualcomm" w:date="2020-06-03T16:41:00Z">
              <w:r>
                <w:rPr>
                  <w:bCs/>
                  <w:noProof/>
                  <w:lang w:eastAsia="en-GB"/>
                </w:rPr>
                <w:t>Yes</w:t>
              </w:r>
            </w:ins>
          </w:p>
        </w:tc>
      </w:tr>
      <w:tr w:rsidR="00585D24" w:rsidRPr="000E4E7F" w14:paraId="39141A69" w14:textId="77777777" w:rsidTr="00013A56">
        <w:trPr>
          <w:cantSplit/>
          <w:ins w:id="3593"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594" w:author="Qualcomm" w:date="2020-06-03T16:42:00Z"/>
                <w:b/>
                <w:i/>
                <w:lang w:eastAsia="en-GB"/>
              </w:rPr>
            </w:pPr>
            <w:ins w:id="3595"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596" w:author="Qualcomm" w:date="2020-06-03T16:42:00Z"/>
                <w:b/>
                <w:i/>
                <w:lang w:eastAsia="en-GB"/>
              </w:rPr>
            </w:pPr>
            <w:ins w:id="3597" w:author="Qualcomm" w:date="2020-06-03T16:42:00Z">
              <w:r w:rsidRPr="000E4E7F">
                <w:rPr>
                  <w:lang w:eastAsia="en-GB"/>
                </w:rPr>
                <w:t xml:space="preserve">Indicates whether UE supports </w:t>
              </w:r>
              <w:r>
                <w:rPr>
                  <w:lang w:eastAsia="en-GB"/>
                </w:rPr>
                <w:t xml:space="preserve">L1 </w:t>
              </w:r>
            </w:ins>
            <w:ins w:id="3598" w:author="Qualcomm" w:date="2020-06-05T19:28:00Z">
              <w:r w:rsidR="00EE2713">
                <w:rPr>
                  <w:lang w:val="en-US" w:eastAsia="en-GB"/>
                </w:rPr>
                <w:t>acknowledgement</w:t>
              </w:r>
            </w:ins>
            <w:ins w:id="3599" w:author="Qualcomm" w:date="2020-06-03T16:42:00Z">
              <w:r>
                <w:rPr>
                  <w:lang w:eastAsia="en-GB"/>
                </w:rPr>
                <w:t xml:space="preserve"> </w:t>
              </w:r>
            </w:ins>
            <w:ins w:id="3600" w:author="Qualcomm" w:date="2020-06-05T19:28:00Z">
              <w:r w:rsidR="00EE2713">
                <w:rPr>
                  <w:lang w:val="en-US" w:eastAsia="en-GB"/>
                </w:rPr>
                <w:t xml:space="preserve">in response to </w:t>
              </w:r>
            </w:ins>
            <w:ins w:id="3601"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602" w:author="Qualcomm" w:date="2020-06-03T16:42:00Z"/>
                <w:bCs/>
                <w:noProof/>
                <w:lang w:eastAsia="en-GB"/>
              </w:rPr>
            </w:pPr>
            <w:ins w:id="3603" w:author="Qualcomm" w:date="2020-06-03T16:42:00Z">
              <w:r>
                <w:rPr>
                  <w:bCs/>
                  <w:noProof/>
                  <w:lang w:eastAsia="en-GB"/>
                </w:rPr>
                <w:t>Yes</w:t>
              </w:r>
            </w:ins>
          </w:p>
        </w:tc>
      </w:tr>
      <w:tr w:rsidR="00585D24" w:rsidRPr="000E4E7F" w14:paraId="05B6AB32" w14:textId="77777777" w:rsidTr="00013A56">
        <w:trPr>
          <w:cantSplit/>
          <w:ins w:id="3604"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605" w:author="Qualcomm" w:date="2020-06-03T16:42:00Z"/>
                <w:b/>
                <w:i/>
                <w:lang w:eastAsia="en-GB"/>
              </w:rPr>
            </w:pPr>
            <w:ins w:id="3606"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607" w:author="Qualcomm" w:date="2020-06-03T16:42:00Z"/>
                <w:b/>
                <w:i/>
                <w:lang w:eastAsia="en-GB"/>
              </w:rPr>
            </w:pPr>
            <w:ins w:id="3608"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609" w:author="Qualcomm" w:date="2020-06-03T16:42:00Z"/>
                <w:bCs/>
                <w:noProof/>
                <w:lang w:eastAsia="en-GB"/>
              </w:rPr>
            </w:pPr>
            <w:ins w:id="3610" w:author="Qualcomm" w:date="2020-06-03T16:42: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611" w:name="_Hlk523747968"/>
            <w:r w:rsidRPr="000E4E7F">
              <w:t>Indicates whether the UE supports L1 based SPDCCH reuse</w:t>
            </w:r>
            <w:bookmarkEnd w:id="3611"/>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612" w:name="_Hlk523748019"/>
            <w:r w:rsidRPr="000E4E7F">
              <w:t xml:space="preserve">Indicates whether the UE supports SPS in DL and/or UL for slot or subslot based PDSCH and PUSCH, respectively. </w:t>
            </w:r>
            <w:bookmarkEnd w:id="3612"/>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613" w:name="_Hlk523748062"/>
            <w:r w:rsidRPr="000E4E7F">
              <w:rPr>
                <w:b/>
                <w:i/>
                <w:lang w:eastAsia="zh-CN"/>
              </w:rPr>
              <w:t>tm8-slotPDSCH</w:t>
            </w:r>
            <w:bookmarkEnd w:id="3613"/>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614" w:name="_Hlk523748078"/>
            <w:r w:rsidRPr="000E4E7F">
              <w:rPr>
                <w:iCs/>
                <w:lang w:eastAsia="zh-CN"/>
              </w:rPr>
              <w:t>configuration and decoding of TM8 for slot PDSCH in TDD</w:t>
            </w:r>
            <w:bookmarkEnd w:id="3614"/>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615"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615"/>
            <w:r w:rsidRPr="000E4E7F">
              <w:rPr>
                <w:lang w:eastAsia="zh-CN"/>
              </w:rPr>
              <w:t xml:space="preserve"> </w:t>
            </w:r>
            <w:bookmarkStart w:id="3616" w:name="_Hlk499614750"/>
            <w:r w:rsidRPr="000E4E7F">
              <w:rPr>
                <w:lang w:eastAsia="zh-CN"/>
              </w:rPr>
              <w:t xml:space="preserve">Value 1 means first </w:t>
            </w:r>
            <w:bookmarkEnd w:id="3616"/>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617" w:name="_Hlk523748107"/>
            <w:r w:rsidRPr="000E4E7F">
              <w:rPr>
                <w:b/>
                <w:i/>
                <w:lang w:eastAsia="zh-CN"/>
              </w:rPr>
              <w:t>ul-AsyncHarqSharingDiff-TTI-Lengths</w:t>
            </w:r>
            <w:bookmarkEnd w:id="3617"/>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618" w:name="_Hlk523748122"/>
            <w:r w:rsidRPr="000E4E7F">
              <w:rPr>
                <w:lang w:eastAsia="zh-CN"/>
              </w:rPr>
              <w:t>UL asynchronous HARQ sharing between different TTI lengths for an UL serving cell</w:t>
            </w:r>
            <w:bookmarkEnd w:id="3618"/>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619"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619"/>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620" w:name="_Hlk40299026"/>
            <w:r w:rsidRPr="008B2BFB">
              <w:rPr>
                <w:rFonts w:ascii="Arial" w:hAnsi="Arial" w:cs="Arial"/>
                <w:noProof/>
                <w:sz w:val="24"/>
              </w:rPr>
              <w:t>End of change</w:t>
            </w:r>
          </w:p>
        </w:tc>
      </w:tr>
      <w:bookmarkEnd w:id="3620"/>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848"/>
      <w:bookmarkEnd w:id="2849"/>
      <w:bookmarkEnd w:id="2850"/>
      <w:bookmarkEnd w:id="2851"/>
      <w:bookmarkEnd w:id="2852"/>
      <w:bookmarkEnd w:id="2853"/>
      <w:bookmarkEnd w:id="2854"/>
      <w:bookmarkEnd w:id="2855"/>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621" w:author="Qualcomm" w:date="2020-06-05T19:04:00Z"/>
        </w:rPr>
      </w:pPr>
      <w:r w:rsidRPr="000E4E7F">
        <w:tab/>
      </w:r>
      <w:r w:rsidRPr="000E4E7F">
        <w:tab/>
      </w:r>
      <w:bookmarkStart w:id="3622" w:name="_Hlk39737166"/>
      <w:r w:rsidRPr="000E4E7F">
        <w:t>groupWakeUpSignal-r16</w:t>
      </w:r>
      <w:r w:rsidRPr="000E4E7F">
        <w:tab/>
      </w:r>
      <w:r w:rsidRPr="000E4E7F">
        <w:tab/>
      </w:r>
      <w:r w:rsidRPr="000E4E7F">
        <w:tab/>
      </w:r>
      <w:r w:rsidRPr="000E4E7F">
        <w:tab/>
        <w:t>ENUMERATED {true}</w:t>
      </w:r>
      <w:r w:rsidRPr="000E4E7F">
        <w:tab/>
        <w:t>OPTIONAL</w:t>
      </w:r>
      <w:ins w:id="3623" w:author="QC (Umesh)-v8" w:date="2020-05-06T15:11:00Z">
        <w:r w:rsidR="00DC09C1">
          <w:t>,</w:t>
        </w:r>
      </w:ins>
    </w:p>
    <w:p w14:paraId="33BE186E" w14:textId="151315D3" w:rsidR="00A53F5F" w:rsidRDefault="00A53F5F" w:rsidP="00277699">
      <w:pPr>
        <w:pStyle w:val="PL"/>
        <w:shd w:val="clear" w:color="auto" w:fill="E6E6E6"/>
        <w:rPr>
          <w:ins w:id="3624" w:author="Qualcomm" w:date="2020-06-05T19:18:00Z"/>
        </w:rPr>
      </w:pPr>
      <w:ins w:id="3625" w:author="Qualcomm" w:date="2020-06-05T19:18:00Z">
        <w:r w:rsidRPr="000E4E7F">
          <w:tab/>
        </w:r>
        <w:r w:rsidRPr="000E4E7F">
          <w:tab/>
        </w:r>
      </w:ins>
      <w:ins w:id="3626" w:author="QC (Umesh)" w:date="2020-06-10T09:31:00Z">
        <w:r w:rsidR="00DC5988" w:rsidRPr="000E4E7F">
          <w:t>groupWakeUpSignal</w:t>
        </w:r>
      </w:ins>
      <w:ins w:id="3627"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628" w:author="Qualcomm" w:date="2020-06-05T19:04:00Z">
        <w:r>
          <w:tab/>
        </w:r>
        <w:r>
          <w:tab/>
        </w:r>
      </w:ins>
      <w:ins w:id="3629" w:author="QC (Umesh)" w:date="2020-06-10T09:32:00Z">
        <w:r w:rsidR="00DC5988" w:rsidRPr="000E4E7F">
          <w:t>groupWakeUpSignal</w:t>
        </w:r>
      </w:ins>
      <w:ins w:id="3630" w:author="Qualcomm" w:date="2020-06-05T19:04:00Z">
        <w:r>
          <w:t>Alternation-r16</w:t>
        </w:r>
        <w:r>
          <w:tab/>
        </w:r>
      </w:ins>
      <w:ins w:id="3631" w:author="Qualcomm" w:date="2020-06-05T19:10:00Z">
        <w:r w:rsidR="00AE3B0F">
          <w:tab/>
        </w:r>
      </w:ins>
      <w:ins w:id="3632"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633" w:author="Qualcomm" w:date="2020-06-08T09:51:00Z"/>
        </w:rPr>
      </w:pPr>
      <w:ins w:id="3634" w:author="Qualcomm" w:date="2020-06-05T19:04:00Z">
        <w:r>
          <w:tab/>
        </w:r>
        <w:r>
          <w:tab/>
        </w:r>
      </w:ins>
      <w:ins w:id="3635" w:author="QC (Umesh)" w:date="2020-06-10T09:32:00Z">
        <w:r w:rsidR="00DC5988" w:rsidRPr="000E4E7F">
          <w:t>groupWakeUpSignal</w:t>
        </w:r>
      </w:ins>
      <w:ins w:id="3636" w:author="Qualcomm" w:date="2020-06-05T19:04:00Z">
        <w:r>
          <w:t>AlternationTDD-r16</w:t>
        </w:r>
        <w:r>
          <w:tab/>
        </w:r>
      </w:ins>
      <w:ins w:id="3637" w:author="Qualcomm" w:date="2020-06-05T19:10:00Z">
        <w:r w:rsidR="00AE3B0F">
          <w:tab/>
        </w:r>
      </w:ins>
      <w:ins w:id="3638"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639" w:author="QC (Umesh)" w:date="2020-06-10T09:32:00Z"/>
        </w:rPr>
      </w:pPr>
    </w:p>
    <w:bookmarkEnd w:id="3622"/>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640" w:author="QC (Umesh)-v8" w:date="2020-05-06T15:12:00Z">
              <w:r w:rsidR="00DC09C1">
                <w:rPr>
                  <w:b/>
                  <w:bCs/>
                  <w:i/>
                  <w:noProof/>
                  <w:lang w:val="en-US" w:eastAsia="en-GB"/>
                </w:rPr>
                <w:t xml:space="preserve">, </w:t>
              </w:r>
              <w:r w:rsidR="00DC09C1" w:rsidRPr="000E4E7F">
                <w:rPr>
                  <w:b/>
                  <w:bCs/>
                  <w:i/>
                  <w:noProof/>
                  <w:lang w:eastAsia="en-GB"/>
                </w:rPr>
                <w:t>groupWakeUpSignal</w:t>
              </w:r>
            </w:ins>
            <w:ins w:id="3641" w:author="QC (Umesh)-v8" w:date="2020-05-06T15:14:00Z">
              <w:r w:rsidR="00703766">
                <w:rPr>
                  <w:b/>
                  <w:bCs/>
                  <w:i/>
                  <w:noProof/>
                  <w:lang w:val="en-US" w:eastAsia="en-GB"/>
                </w:rPr>
                <w:t>T</w:t>
              </w:r>
            </w:ins>
            <w:ins w:id="3642"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643" w:author="QC (Umesh)-v8" w:date="2020-05-06T15:13:00Z">
              <w:r w:rsidR="0064551D">
                <w:rPr>
                  <w:bCs/>
                  <w:noProof/>
                  <w:lang w:val="en-US" w:eastAsia="en-GB"/>
                </w:rPr>
                <w:t xml:space="preserve">for paging </w:t>
              </w:r>
            </w:ins>
            <w:commentRangeStart w:id="3644"/>
            <w:ins w:id="3645" w:author="Qualcomm" w:date="2020-06-08T10:26:00Z">
              <w:r w:rsidR="003B6CCE">
                <w:rPr>
                  <w:bCs/>
                  <w:noProof/>
                  <w:lang w:val="en-US" w:eastAsia="en-GB"/>
                </w:rPr>
                <w:t>in RRC_IDLE</w:t>
              </w:r>
              <w:commentRangeEnd w:id="3644"/>
              <w:r w:rsidR="003B6CCE">
                <w:rPr>
                  <w:rStyle w:val="CommentReference"/>
                  <w:rFonts w:ascii="Times New Roman" w:eastAsia="MS Mincho" w:hAnsi="Times New Roman"/>
                  <w:lang w:eastAsia="en-US"/>
                </w:rPr>
                <w:commentReference w:id="3644"/>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646" w:author="Qualcomm" w:date="2020-06-05T19:06:00Z"/>
                <w:b/>
                <w:bCs/>
                <w:i/>
                <w:noProof/>
                <w:lang w:val="en-US" w:eastAsia="en-GB"/>
              </w:rPr>
            </w:pPr>
            <w:ins w:id="3647"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648"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649" w:author="Qualcomm" w:date="2020-06-08T10:27:00Z">
              <w:r w:rsidR="00393A94">
                <w:rPr>
                  <w:bCs/>
                  <w:noProof/>
                  <w:lang w:val="en-US" w:eastAsia="en-GB"/>
                </w:rPr>
                <w:t xml:space="preserve"> in RRC_IDLE</w:t>
              </w:r>
            </w:ins>
            <w:del w:id="3650"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651" w:author="QC (Umesh)-110e" w:date="2020-06-03T11:49:00Z">
              <w:r w:rsidR="00D928DC">
                <w:rPr>
                  <w:bCs/>
                  <w:noProof/>
                  <w:lang w:val="en-US" w:eastAsia="en-GB"/>
                </w:rPr>
                <w:t xml:space="preserve"> </w:t>
              </w:r>
            </w:ins>
            <w:ins w:id="3652"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39"/>
    <w:bookmarkEnd w:id="2840"/>
    <w:bookmarkEnd w:id="2841"/>
    <w:bookmarkEnd w:id="2842"/>
    <w:p w14:paraId="2DC2B8C8" w14:textId="6CD14EEA" w:rsidR="004E3039" w:rsidRPr="007F0F94" w:rsidRDefault="007F0F94" w:rsidP="007F0F94">
      <w:pPr>
        <w:shd w:val="clear" w:color="auto" w:fill="FFC000"/>
        <w:rPr>
          <w:noProof/>
          <w:sz w:val="32"/>
        </w:rPr>
        <w:sectPr w:rsidR="004E3039" w:rsidRPr="007F0F94" w:rsidSect="00B752F6">
          <w:headerReference w:type="even" r:id="rId85"/>
          <w:headerReference w:type="default" r:id="rId86"/>
          <w:footerReference w:type="even" r:id="rId87"/>
          <w:footerReference w:type="default" r:id="rId88"/>
          <w:headerReference w:type="first" r:id="rId89"/>
          <w:footerReference w:type="first"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653" w:name="_Toc20487543"/>
      <w:bookmarkStart w:id="3654" w:name="_Toc29342844"/>
      <w:bookmarkStart w:id="3655" w:name="_Toc29343983"/>
      <w:bookmarkStart w:id="3656" w:name="_Toc36567249"/>
      <w:bookmarkStart w:id="3657" w:name="_Toc36810697"/>
      <w:bookmarkStart w:id="3658" w:name="_Toc36847061"/>
      <w:bookmarkStart w:id="3659" w:name="_Toc36939714"/>
      <w:bookmarkStart w:id="3660" w:name="_Toc37082694"/>
      <w:r w:rsidRPr="000E4E7F">
        <w:t>6.4</w:t>
      </w:r>
      <w:r w:rsidRPr="000E4E7F">
        <w:tab/>
        <w:t>RRC multiplicity and type constraint values</w:t>
      </w:r>
      <w:bookmarkEnd w:id="3653"/>
      <w:bookmarkEnd w:id="3654"/>
      <w:bookmarkEnd w:id="3655"/>
      <w:bookmarkEnd w:id="3656"/>
      <w:bookmarkEnd w:id="3657"/>
      <w:bookmarkEnd w:id="3658"/>
      <w:bookmarkEnd w:id="3659"/>
      <w:bookmarkEnd w:id="3660"/>
    </w:p>
    <w:p w14:paraId="0E35534B" w14:textId="77777777" w:rsidR="007F0F94" w:rsidRPr="000E4E7F" w:rsidRDefault="007F0F94" w:rsidP="007F0F94">
      <w:pPr>
        <w:pStyle w:val="Heading3"/>
      </w:pPr>
      <w:bookmarkStart w:id="3661" w:name="_Toc20487544"/>
      <w:bookmarkStart w:id="3662" w:name="_Toc29342845"/>
      <w:bookmarkStart w:id="3663" w:name="_Toc29343984"/>
      <w:bookmarkStart w:id="3664" w:name="_Toc36567250"/>
      <w:bookmarkStart w:id="3665" w:name="_Toc36810698"/>
      <w:bookmarkStart w:id="3666" w:name="_Toc36847062"/>
      <w:bookmarkStart w:id="3667" w:name="_Toc36939715"/>
      <w:bookmarkStart w:id="3668" w:name="_Toc37082695"/>
      <w:r w:rsidRPr="000E4E7F">
        <w:t>–</w:t>
      </w:r>
      <w:r w:rsidRPr="000E4E7F">
        <w:tab/>
        <w:t>Multiplicity and type constraint definitions</w:t>
      </w:r>
      <w:bookmarkEnd w:id="3661"/>
      <w:bookmarkEnd w:id="3662"/>
      <w:bookmarkEnd w:id="3663"/>
      <w:bookmarkEnd w:id="3664"/>
      <w:bookmarkEnd w:id="3665"/>
      <w:bookmarkEnd w:id="3666"/>
      <w:bookmarkEnd w:id="3667"/>
      <w:bookmarkEnd w:id="3668"/>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669"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670"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671" w:name="_Toc20487678"/>
      <w:bookmarkStart w:id="3672" w:name="_Toc29342985"/>
      <w:bookmarkStart w:id="3673" w:name="_Toc29344124"/>
      <w:bookmarkStart w:id="3674" w:name="_Toc36567390"/>
      <w:bookmarkStart w:id="3675" w:name="_Toc36810854"/>
      <w:bookmarkStart w:id="3676" w:name="_Toc36847218"/>
      <w:bookmarkStart w:id="3677" w:name="_Toc36939871"/>
      <w:bookmarkStart w:id="3678"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t>7.3.1</w:t>
      </w:r>
      <w:r w:rsidRPr="000E4E7F">
        <w:tab/>
        <w:t>Timers (Informative)</w:t>
      </w:r>
      <w:bookmarkEnd w:id="3671"/>
      <w:bookmarkEnd w:id="3672"/>
      <w:bookmarkEnd w:id="3673"/>
      <w:bookmarkEnd w:id="3674"/>
      <w:bookmarkEnd w:id="3675"/>
      <w:bookmarkEnd w:id="3676"/>
      <w:bookmarkEnd w:id="3677"/>
      <w:bookmarkEnd w:id="36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679" w:name="OLE_LINK35"/>
            <w:bookmarkStart w:id="3680" w:name="OLE_LINK37"/>
            <w:r w:rsidRPr="000E4E7F">
              <w:t>initiating the RRC connection re-establishment procedure</w:t>
            </w:r>
            <w:bookmarkEnd w:id="3679"/>
            <w:bookmarkEnd w:id="3680"/>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53" w:author="Qualcomm" w:date="2020-06-08T15:24:00Z" w:initials="QC">
    <w:p w14:paraId="4E8BAE8C" w14:textId="49E9B41F" w:rsidR="00F00F2E" w:rsidRPr="00270C31" w:rsidRDefault="00F00F2E">
      <w:pPr>
        <w:pStyle w:val="CommentText"/>
        <w:rPr>
          <w:lang w:val="en-US"/>
        </w:rPr>
      </w:pPr>
      <w:r>
        <w:rPr>
          <w:rStyle w:val="CommentReference"/>
        </w:rPr>
        <w:annotationRef/>
      </w:r>
      <w:r>
        <w:rPr>
          <w:lang w:val="en-US"/>
        </w:rPr>
        <w:t>H842. New in v3.</w:t>
      </w:r>
    </w:p>
  </w:comment>
  <w:comment w:id="254" w:author="Huawei-v4" w:date="2020-06-10T10:22:00Z" w:initials="HW">
    <w:p w14:paraId="76900E45" w14:textId="372EC5E7" w:rsidR="00F00F2E" w:rsidRDefault="00F00F2E">
      <w:pPr>
        <w:pStyle w:val="CommentText"/>
      </w:pPr>
      <w:r>
        <w:rPr>
          <w:rStyle w:val="CommentReference"/>
        </w:rPr>
        <w:annotationRef/>
      </w:r>
      <w:r>
        <w:t>S</w:t>
      </w:r>
      <w:r w:rsidRPr="00EA7E1E">
        <w:t>uggest to use ‘Except for UEs using the Control Plane CIoT 5GS optimisation’ to align with other places</w:t>
      </w:r>
    </w:p>
  </w:comment>
  <w:comment w:id="255" w:author="QC (Umesh)" w:date="2020-06-10T06:38:00Z" w:initials="QC">
    <w:p w14:paraId="4A750F10" w14:textId="0BFD503E" w:rsidR="00F00F2E" w:rsidRPr="004B310D" w:rsidRDefault="00F00F2E">
      <w:pPr>
        <w:pStyle w:val="CommentText"/>
        <w:rPr>
          <w:lang w:val="en-US"/>
        </w:rPr>
      </w:pPr>
      <w:r>
        <w:rPr>
          <w:rStyle w:val="CommentReference"/>
        </w:rPr>
        <w:annotationRef/>
      </w:r>
      <w:r>
        <w:rPr>
          <w:lang w:val="en-US"/>
        </w:rPr>
        <w:t>ok</w:t>
      </w:r>
    </w:p>
  </w:comment>
  <w:comment w:id="333" w:author="QC (Umesh)" w:date="2020-06-10T11:47:00Z" w:initials="QC">
    <w:p w14:paraId="77126203" w14:textId="7376A2F6" w:rsidR="00F00F2E" w:rsidRPr="00110A58" w:rsidRDefault="00F00F2E">
      <w:pPr>
        <w:pStyle w:val="CommentText"/>
        <w:rPr>
          <w:lang w:val="en-US"/>
        </w:rPr>
      </w:pPr>
      <w:r>
        <w:rPr>
          <w:rStyle w:val="CommentReference"/>
        </w:rPr>
        <w:annotationRef/>
      </w:r>
      <w:r>
        <w:rPr>
          <w:lang w:val="en-US"/>
        </w:rPr>
        <w:t>added in v5</w:t>
      </w:r>
    </w:p>
  </w:comment>
  <w:comment w:id="347" w:author="Qualcomm" w:date="2020-06-08T12:06:00Z" w:initials="QC">
    <w:p w14:paraId="0BEBE08F" w14:textId="4B93E341" w:rsidR="00F00F2E" w:rsidRPr="009D119A" w:rsidRDefault="00F00F2E">
      <w:pPr>
        <w:pStyle w:val="CommentText"/>
        <w:rPr>
          <w:lang w:val="en-US"/>
        </w:rPr>
      </w:pPr>
      <w:r>
        <w:rPr>
          <w:rStyle w:val="CommentReference"/>
        </w:rPr>
        <w:annotationRef/>
      </w:r>
      <w:r>
        <w:rPr>
          <w:lang w:val="en-US"/>
        </w:rPr>
        <w:t>Updated in v3</w:t>
      </w:r>
    </w:p>
  </w:comment>
  <w:comment w:id="388" w:author="Qualcomm" w:date="2020-06-08T12:09:00Z" w:initials="QC">
    <w:p w14:paraId="7F3000F6" w14:textId="6F4EFA58" w:rsidR="00F00F2E" w:rsidRPr="009D119A" w:rsidRDefault="00F00F2E">
      <w:pPr>
        <w:pStyle w:val="CommentText"/>
        <w:rPr>
          <w:lang w:val="en-US"/>
        </w:rPr>
      </w:pPr>
      <w:r>
        <w:rPr>
          <w:rStyle w:val="CommentReference"/>
        </w:rPr>
        <w:annotationRef/>
      </w:r>
      <w:r>
        <w:rPr>
          <w:lang w:val="en-US"/>
        </w:rPr>
        <w:t>Given too many bits to include each time, now it seems OPTIONAL makes sense.</w:t>
      </w:r>
    </w:p>
  </w:comment>
  <w:comment w:id="389" w:author="Huawei-v4" w:date="2020-06-10T10:23:00Z" w:initials="HW">
    <w:p w14:paraId="500FB760" w14:textId="7EDF73B8" w:rsidR="00F00F2E" w:rsidRPr="001756F0" w:rsidRDefault="00F00F2E" w:rsidP="00EA7E1E">
      <w:pPr>
        <w:pStyle w:val="CommentText"/>
        <w:rPr>
          <w:lang w:val="en-US"/>
        </w:rPr>
      </w:pPr>
      <w:r>
        <w:rPr>
          <w:rStyle w:val="CommentReference"/>
        </w:rPr>
        <w:annotationRef/>
      </w:r>
      <w:r>
        <w:rPr>
          <w:rStyle w:val="CommentReference"/>
        </w:rPr>
        <w:annotationRef/>
      </w:r>
      <w:r>
        <w:rPr>
          <w:lang w:val="en-US"/>
        </w:rPr>
        <w:t xml:space="preserve">Not convinced. This is 6 bits in total, we normally do not have delta in UL and if the UE requests an update of the configuration, it is the more likely parameter that will change. </w:t>
      </w:r>
    </w:p>
    <w:p w14:paraId="186AFB1F" w14:textId="5B30A3AF" w:rsidR="00F00F2E" w:rsidRDefault="00F00F2E">
      <w:pPr>
        <w:pStyle w:val="CommentText"/>
      </w:pPr>
    </w:p>
  </w:comment>
  <w:comment w:id="390" w:author="QC (Umesh)" w:date="2020-06-10T06:39:00Z" w:initials="QC">
    <w:p w14:paraId="70078083" w14:textId="5CF355BA" w:rsidR="00F00F2E" w:rsidRPr="00110495" w:rsidRDefault="00F00F2E">
      <w:pPr>
        <w:pStyle w:val="CommentText"/>
        <w:rPr>
          <w:lang w:val="en-US"/>
        </w:rPr>
      </w:pPr>
      <w:r w:rsidRPr="00110495">
        <w:rPr>
          <w:rStyle w:val="CommentReference"/>
          <w:highlight w:val="yellow"/>
        </w:rPr>
        <w:annotationRef/>
      </w:r>
      <w:r>
        <w:rPr>
          <w:lang w:val="en-US"/>
        </w:rPr>
        <w:t>ok</w:t>
      </w:r>
    </w:p>
  </w:comment>
  <w:comment w:id="410" w:author="Huawei-v4" w:date="2020-06-10T10:23:00Z" w:initials="HW">
    <w:p w14:paraId="5D6745F7" w14:textId="72B52177" w:rsidR="00F00F2E" w:rsidRPr="00EA7E1E" w:rsidRDefault="00F00F2E">
      <w:pPr>
        <w:pStyle w:val="CommentText"/>
        <w:rPr>
          <w:lang w:val="en-US"/>
        </w:rPr>
      </w:pPr>
      <w:r>
        <w:rPr>
          <w:rStyle w:val="CommentReference"/>
        </w:rPr>
        <w:annotationRef/>
      </w:r>
      <w:r>
        <w:rPr>
          <w:lang w:val="en-US"/>
        </w:rPr>
        <w:t>keep</w:t>
      </w:r>
    </w:p>
  </w:comment>
  <w:comment w:id="411" w:author="QC (Umesh)" w:date="2020-06-10T06:41:00Z" w:initials="QC">
    <w:p w14:paraId="4B7A70C2" w14:textId="363DFF24" w:rsidR="00F00F2E" w:rsidRPr="00110495" w:rsidRDefault="00F00F2E">
      <w:pPr>
        <w:pStyle w:val="CommentText"/>
        <w:rPr>
          <w:lang w:val="en-US"/>
        </w:rPr>
      </w:pPr>
      <w:r>
        <w:rPr>
          <w:rStyle w:val="CommentReference"/>
        </w:rPr>
        <w:annotationRef/>
      </w:r>
      <w:r w:rsidRPr="00110495">
        <w:rPr>
          <w:highlight w:val="yellow"/>
          <w:lang w:val="en-US"/>
        </w:rPr>
        <w:t>But this is described in separate IE.</w:t>
      </w:r>
    </w:p>
  </w:comment>
  <w:comment w:id="540" w:author="QC (Umesh)" w:date="2020-06-10T11:45:00Z" w:initials="QC">
    <w:p w14:paraId="37D406FA" w14:textId="14BB78B5" w:rsidR="00F00F2E" w:rsidRPr="00110A58" w:rsidRDefault="00F00F2E">
      <w:pPr>
        <w:pStyle w:val="CommentText"/>
        <w:rPr>
          <w:lang w:val="en-US"/>
        </w:rPr>
      </w:pPr>
      <w:r>
        <w:rPr>
          <w:rStyle w:val="CommentReference"/>
        </w:rPr>
        <w:annotationRef/>
      </w:r>
      <w:r>
        <w:rPr>
          <w:lang w:val="en-US"/>
        </w:rPr>
        <w:t>Added in v5</w:t>
      </w:r>
    </w:p>
  </w:comment>
  <w:comment w:id="606" w:author="Huawei-v4" w:date="2020-06-10T10:23:00Z" w:initials="HW">
    <w:p w14:paraId="29D1D163" w14:textId="0FCC0BFA" w:rsidR="00F00F2E" w:rsidRDefault="00F00F2E">
      <w:pPr>
        <w:pStyle w:val="CommentText"/>
      </w:pPr>
      <w:r>
        <w:rPr>
          <w:rStyle w:val="CommentReference"/>
        </w:rPr>
        <w:annotationRef/>
      </w:r>
      <w:r w:rsidRPr="00EA7E1E">
        <w:t>my understanding is that it agreed to use ‘-r16’ for the fields inside. (H819)</w:t>
      </w:r>
    </w:p>
  </w:comment>
  <w:comment w:id="607" w:author="QC (Umesh)" w:date="2020-06-10T07:02:00Z" w:initials="QC">
    <w:p w14:paraId="05AC6213" w14:textId="63CACF92" w:rsidR="00F00F2E" w:rsidRPr="00C07B07" w:rsidRDefault="00F00F2E">
      <w:pPr>
        <w:pStyle w:val="CommentText"/>
        <w:rPr>
          <w:lang w:val="en-US"/>
        </w:rPr>
      </w:pPr>
      <w:r>
        <w:rPr>
          <w:rStyle w:val="CommentReference"/>
        </w:rPr>
        <w:annotationRef/>
      </w:r>
      <w:r>
        <w:rPr>
          <w:lang w:val="en-US"/>
        </w:rPr>
        <w:t>ok</w:t>
      </w:r>
    </w:p>
  </w:comment>
  <w:comment w:id="786" w:author="QC (Umesh)-110e" w:date="2020-05-26T12:02:00Z" w:initials="QC">
    <w:p w14:paraId="23FB62DD" w14:textId="77777777" w:rsidR="00F00F2E" w:rsidRPr="009B2B00" w:rsidRDefault="00F00F2E" w:rsidP="00AE1177">
      <w:pPr>
        <w:pStyle w:val="CommentText"/>
        <w:rPr>
          <w:lang w:val="en-US"/>
        </w:rPr>
      </w:pPr>
      <w:r>
        <w:rPr>
          <w:rStyle w:val="CommentReference"/>
        </w:rPr>
        <w:annotationRef/>
      </w:r>
      <w:r>
        <w:rPr>
          <w:lang w:val="en-US"/>
        </w:rPr>
        <w:t>Also align here due to B100.</w:t>
      </w:r>
    </w:p>
  </w:comment>
  <w:comment w:id="1124" w:author="QC (Umesh)" w:date="2020-06-09T18:00:00Z" w:initials="QC">
    <w:p w14:paraId="63A477D7" w14:textId="77777777" w:rsidR="00F00F2E" w:rsidRDefault="00F00F2E">
      <w:pPr>
        <w:pStyle w:val="CommentText"/>
        <w:rPr>
          <w:lang w:val="en-US"/>
        </w:rPr>
      </w:pPr>
      <w:r>
        <w:rPr>
          <w:rStyle w:val="CommentReference"/>
        </w:rPr>
        <w:annotationRef/>
      </w:r>
      <w:r>
        <w:rPr>
          <w:lang w:val="en-US"/>
        </w:rPr>
        <w:t>New in v4. To align and easy reading. Also see H813.. some  lists need to be same size. Clearer to show lists side by side.</w:t>
      </w:r>
    </w:p>
    <w:p w14:paraId="1D7441AE" w14:textId="77777777" w:rsidR="00F00F2E" w:rsidRDefault="00F00F2E">
      <w:pPr>
        <w:pStyle w:val="CommentText"/>
        <w:rPr>
          <w:lang w:val="en-US"/>
        </w:rPr>
      </w:pPr>
    </w:p>
    <w:p w14:paraId="05CFBDD5" w14:textId="3863B846" w:rsidR="00F00F2E" w:rsidRDefault="00F00F2E">
      <w:pPr>
        <w:pStyle w:val="CommentText"/>
      </w:pPr>
      <w:r>
        <w:rPr>
          <w:lang w:val="en-US"/>
        </w:rPr>
        <w:t>Changes on changes to be removed in final version.</w:t>
      </w:r>
    </w:p>
  </w:comment>
  <w:comment w:id="1125" w:author="Huawei-v4" w:date="2020-06-10T10:29:00Z" w:initials="HW">
    <w:p w14:paraId="4DC55766" w14:textId="7418987C" w:rsidR="00F00F2E" w:rsidRPr="00EA7E1E" w:rsidRDefault="00F00F2E">
      <w:pPr>
        <w:pStyle w:val="CommentText"/>
        <w:rPr>
          <w:lang w:val="en-US"/>
        </w:rPr>
      </w:pPr>
      <w:r>
        <w:rPr>
          <w:rStyle w:val="CommentReference"/>
        </w:rPr>
        <w:annotationRef/>
      </w:r>
      <w:r>
        <w:rPr>
          <w:lang w:val="en-US"/>
        </w:rPr>
        <w:t>OK . Similar change can be made in NB-IoT CR</w:t>
      </w:r>
    </w:p>
  </w:comment>
  <w:comment w:id="1177" w:author="Nokia" w:date="2020-06-10T13:31:00Z" w:initials="SS(-I">
    <w:p w14:paraId="7DAE0034" w14:textId="77777777" w:rsidR="00F00F2E" w:rsidRDefault="00F00F2E" w:rsidP="007C4115">
      <w:pPr>
        <w:pStyle w:val="CommentText"/>
        <w:rPr>
          <w:lang w:val="en-US"/>
        </w:rPr>
      </w:pPr>
      <w:r>
        <w:rPr>
          <w:rStyle w:val="CommentReference"/>
        </w:rPr>
        <w:annotationRef/>
      </w:r>
      <w:r>
        <w:rPr>
          <w:lang w:val="en-US"/>
        </w:rPr>
        <w:t>As per Chairman notes :</w:t>
      </w:r>
    </w:p>
    <w:p w14:paraId="174AC660" w14:textId="77777777" w:rsidR="00F00F2E" w:rsidRDefault="00F00F2E" w:rsidP="007C4115">
      <w:pPr>
        <w:pStyle w:val="Doc-text2"/>
        <w:numPr>
          <w:ilvl w:val="0"/>
          <w:numId w:val="38"/>
        </w:numPr>
        <w:tabs>
          <w:tab w:val="clear" w:pos="1622"/>
          <w:tab w:val="left" w:pos="250"/>
        </w:tabs>
        <w:rPr>
          <w:rStyle w:val="Hyperlink"/>
          <w:color w:val="000000" w:themeColor="text1"/>
        </w:rPr>
      </w:pPr>
      <w:r>
        <w:t xml:space="preserve">Use </w:t>
      </w:r>
      <w:hyperlink r:id="rId1" w:tooltip="https://www.3gpp.org/ftp/tsg_ran/WG2_RL2/TSGR2_110-e/Docs/R2-2005278.zip" w:history="1">
        <w:r w:rsidRPr="00165887">
          <w:rPr>
            <w:rStyle w:val="Hyperlink"/>
          </w:rPr>
          <w:t>R2-2005278</w:t>
        </w:r>
      </w:hyperlink>
      <w:r>
        <w:rPr>
          <w:rStyle w:val="Hyperlink"/>
          <w:color w:val="000000" w:themeColor="text1"/>
        </w:rPr>
        <w:t xml:space="preserve"> as a baseline to discuss </w:t>
      </w:r>
      <w:r>
        <w:t>resource location signalling for eMTC as part of the CR updates</w:t>
      </w:r>
      <w:r w:rsidRPr="00672372">
        <w:rPr>
          <w:rStyle w:val="Hyperlink"/>
          <w:color w:val="000000" w:themeColor="text1"/>
        </w:rPr>
        <w:t>.</w:t>
      </w:r>
    </w:p>
    <w:p w14:paraId="2AA9118A" w14:textId="77777777" w:rsidR="00F00F2E" w:rsidRDefault="00F00F2E" w:rsidP="007C4115">
      <w:pPr>
        <w:pStyle w:val="CommentText"/>
        <w:rPr>
          <w:lang w:val="en-US"/>
        </w:rPr>
      </w:pPr>
    </w:p>
    <w:p w14:paraId="3312AB9B" w14:textId="77777777" w:rsidR="00F00F2E" w:rsidRDefault="00F00F2E" w:rsidP="007C4115">
      <w:pPr>
        <w:pStyle w:val="CommentText"/>
        <w:rPr>
          <w:lang w:val="en-US"/>
        </w:rPr>
      </w:pPr>
      <w:r>
        <w:rPr>
          <w:lang w:val="en-US"/>
        </w:rPr>
        <w:t xml:space="preserve">We would like to start with the changes as proposed in </w:t>
      </w:r>
    </w:p>
    <w:p w14:paraId="6E4E364B" w14:textId="77777777" w:rsidR="00F00F2E" w:rsidRDefault="00F00F2E" w:rsidP="007C4115">
      <w:pPr>
        <w:pStyle w:val="CommentText"/>
        <w:rPr>
          <w:lang w:val="en-US"/>
        </w:rPr>
      </w:pPr>
      <w:r>
        <w:rPr>
          <w:lang w:val="en-US"/>
        </w:rPr>
        <w:t>R2-2005278 for further discussion.</w:t>
      </w:r>
    </w:p>
    <w:p w14:paraId="4985C50B" w14:textId="77777777" w:rsidR="00F00F2E" w:rsidRDefault="00F00F2E" w:rsidP="007C4115">
      <w:pPr>
        <w:pStyle w:val="CommentText"/>
        <w:rPr>
          <w:lang w:val="en-US"/>
        </w:rPr>
      </w:pPr>
      <w:r>
        <w:rPr>
          <w:lang w:val="en-US"/>
        </w:rPr>
        <w:t>In case if Rel-15 WUS is not configured, the resource mapping pattern can be directly drived from the number of WUS resources. The pattern is not needed in addition to frequency location.</w:t>
      </w:r>
    </w:p>
    <w:p w14:paraId="2BE5231F" w14:textId="77777777" w:rsidR="00F00F2E" w:rsidRDefault="00F00F2E" w:rsidP="007C4115">
      <w:pPr>
        <w:pStyle w:val="CommentText"/>
        <w:rPr>
          <w:lang w:val="en-US"/>
        </w:rPr>
      </w:pPr>
      <w:r>
        <w:rPr>
          <w:lang w:val="en-US"/>
        </w:rPr>
        <w:t>In case if rel-15 WUS configured also, the resource pattern depends on the number of resources and whether Rel-16 uses Rel-15 WUS or not. This can be indicated as primary/secondary as in NB-IoT. One additional pattern which uses all 3 WUS in same symbol requires additional code point in this case.</w:t>
      </w:r>
    </w:p>
    <w:p w14:paraId="108113DD" w14:textId="77777777" w:rsidR="00F00F2E" w:rsidRDefault="00F00F2E" w:rsidP="007C4115">
      <w:pPr>
        <w:pStyle w:val="CommentText"/>
        <w:rPr>
          <w:lang w:val="en-US"/>
        </w:rPr>
      </w:pPr>
    </w:p>
    <w:p w14:paraId="42E3B038" w14:textId="77777777" w:rsidR="00F00F2E" w:rsidRPr="00017DCD" w:rsidRDefault="00F00F2E" w:rsidP="007C4115">
      <w:pPr>
        <w:pStyle w:val="CommentText"/>
        <w:rPr>
          <w:lang w:val="en-US"/>
        </w:rPr>
      </w:pPr>
    </w:p>
  </w:comment>
  <w:comment w:id="1178" w:author="Huawei-v4" w:date="2020-06-10T10:27:00Z" w:initials="HW">
    <w:p w14:paraId="33EC3142" w14:textId="77777777" w:rsidR="00F00F2E" w:rsidRDefault="00F00F2E" w:rsidP="007C4115">
      <w:pPr>
        <w:pStyle w:val="CommentText"/>
        <w:rPr>
          <w:lang w:val="en-US"/>
        </w:rPr>
      </w:pPr>
      <w:r>
        <w:rPr>
          <w:rStyle w:val="CommentReference"/>
        </w:rPr>
        <w:annotationRef/>
      </w:r>
      <w:r>
        <w:rPr>
          <w:lang w:val="en-US"/>
        </w:rPr>
        <w:t>We agree with Nokia about the agreement. Proposed ASN.1 need to be corrected</w:t>
      </w:r>
    </w:p>
    <w:p w14:paraId="072A6D73" w14:textId="77777777" w:rsidR="00F00F2E" w:rsidRDefault="00F00F2E" w:rsidP="007C4115">
      <w:pPr>
        <w:pStyle w:val="CommentText"/>
        <w:rPr>
          <w:lang w:val="en-US"/>
        </w:rPr>
      </w:pPr>
    </w:p>
    <w:p w14:paraId="01B5784C" w14:textId="77777777" w:rsidR="00F00F2E" w:rsidRPr="00EA7E1E" w:rsidRDefault="00F00F2E" w:rsidP="007C4115">
      <w:pPr>
        <w:pStyle w:val="CommentText"/>
        <w:rPr>
          <w:lang w:val="en-US"/>
        </w:rPr>
      </w:pPr>
      <w:r>
        <w:rPr>
          <w:lang w:val="en-US"/>
        </w:rPr>
        <w:t xml:space="preserve">We also think it is not appropriate to use the word ‘legacy’ in the specification. We propose to change to ‘withWUS’ </w:t>
      </w:r>
    </w:p>
  </w:comment>
  <w:comment w:id="1179" w:author="QC (Umesh)" w:date="2020-06-10T07:07:00Z" w:initials="QC">
    <w:p w14:paraId="29D4B2D5" w14:textId="5187DF0C" w:rsidR="00F00F2E" w:rsidRPr="00191B41" w:rsidRDefault="00F00F2E" w:rsidP="007C4115">
      <w:pPr>
        <w:pStyle w:val="CommentText"/>
        <w:rPr>
          <w:lang w:val="en-US"/>
        </w:rPr>
      </w:pPr>
      <w:r>
        <w:rPr>
          <w:rStyle w:val="CommentReference"/>
        </w:rPr>
        <w:annotationRef/>
      </w:r>
      <w:r w:rsidRPr="006E3040">
        <w:rPr>
          <w:highlight w:val="yellow"/>
          <w:lang w:val="en-US"/>
        </w:rPr>
        <w:t xml:space="preserve">Ok. Updated. Plese check. Also, </w:t>
      </w:r>
      <w:r>
        <w:rPr>
          <w:highlight w:val="yellow"/>
          <w:lang w:val="en-US"/>
        </w:rPr>
        <w:t xml:space="preserve">check </w:t>
      </w:r>
      <w:r w:rsidRPr="006E3040">
        <w:rPr>
          <w:highlight w:val="yellow"/>
          <w:lang w:val="en-US"/>
        </w:rPr>
        <w:t>related field description updates.</w:t>
      </w:r>
    </w:p>
  </w:comment>
  <w:comment w:id="1319" w:author="Huawei-v4" w:date="2020-06-10T10:31:00Z" w:initials="HW">
    <w:p w14:paraId="32FBAF81" w14:textId="3ED0954B" w:rsidR="00F00F2E" w:rsidRDefault="00F00F2E" w:rsidP="00EA7E1E">
      <w:pPr>
        <w:pStyle w:val="CommentText"/>
        <w:rPr>
          <w:lang w:val="en-US"/>
        </w:rPr>
      </w:pPr>
      <w:r>
        <w:rPr>
          <w:rStyle w:val="CommentReference"/>
        </w:rPr>
        <w:annotationRef/>
      </w:r>
      <w:r>
        <w:rPr>
          <w:rStyle w:val="CommentReference"/>
        </w:rPr>
        <w:annotationRef/>
      </w:r>
      <w:r>
        <w:rPr>
          <w:lang w:val="en-US"/>
        </w:rPr>
        <w:t>agreed to remove during online session</w:t>
      </w:r>
    </w:p>
    <w:p w14:paraId="534D7F7F" w14:textId="26845C2B" w:rsidR="00F00F2E" w:rsidRPr="00EA7E1E" w:rsidRDefault="00F00F2E">
      <w:pPr>
        <w:pStyle w:val="CommentText"/>
        <w:rPr>
          <w:lang w:val="en-US"/>
        </w:rPr>
      </w:pPr>
      <w:r>
        <w:rPr>
          <w:lang w:val="en-US"/>
        </w:rPr>
        <w:t xml:space="preserve">- </w:t>
      </w:r>
      <w:r>
        <w:t>D</w:t>
      </w:r>
      <w:r w:rsidRPr="00F72786">
        <w:t>elete “</w:t>
      </w:r>
      <w:r w:rsidRPr="00F72786">
        <w:rPr>
          <w:i/>
          <w:iCs/>
        </w:rPr>
        <w:t>Any WUS group from the list numGroupsList that is not assigned to a probability group is assigned to the WUS group list used for UE ID based grouping.</w:t>
      </w:r>
      <w:r w:rsidRPr="00F72786">
        <w:t>” fr</w:t>
      </w:r>
      <w:r>
        <w:t>om</w:t>
      </w:r>
      <w:r w:rsidRPr="00F72786">
        <w:t xml:space="preserve"> TS 36.331.</w:t>
      </w:r>
    </w:p>
  </w:comment>
  <w:comment w:id="1320" w:author="QC (Umesh)" w:date="2020-06-10T07:09:00Z" w:initials="QC">
    <w:p w14:paraId="32DDE462" w14:textId="3FF8607F" w:rsidR="00F00F2E" w:rsidRPr="00A44DAF" w:rsidRDefault="00F00F2E">
      <w:pPr>
        <w:pStyle w:val="CommentText"/>
        <w:rPr>
          <w:lang w:val="en-US"/>
        </w:rPr>
      </w:pPr>
      <w:r>
        <w:rPr>
          <w:rStyle w:val="CommentReference"/>
        </w:rPr>
        <w:annotationRef/>
      </w:r>
      <w:r>
        <w:rPr>
          <w:lang w:val="en-US"/>
        </w:rPr>
        <w:t>thanks</w:t>
      </w:r>
    </w:p>
  </w:comment>
  <w:comment w:id="1351" w:author="Huawei-v4" w:date="2020-06-10T10:33:00Z" w:initials="HW">
    <w:p w14:paraId="4DCAEFC6" w14:textId="0F5D8152" w:rsidR="00F00F2E" w:rsidRDefault="00F00F2E">
      <w:pPr>
        <w:pStyle w:val="CommentText"/>
        <w:rPr>
          <w:lang w:val="en-US"/>
        </w:rPr>
      </w:pPr>
      <w:r>
        <w:rPr>
          <w:rStyle w:val="CommentReference"/>
        </w:rPr>
        <w:annotationRef/>
      </w:r>
      <w:r>
        <w:rPr>
          <w:lang w:val="en-US"/>
        </w:rPr>
        <w:t xml:space="preserve">usually, we explicitly indicae the two list. i.e. </w:t>
      </w:r>
    </w:p>
    <w:p w14:paraId="2B663517" w14:textId="77777777" w:rsidR="00F00F2E" w:rsidRDefault="00F00F2E">
      <w:pPr>
        <w:pStyle w:val="CommentText"/>
        <w:rPr>
          <w:lang w:val="en-US"/>
        </w:rPr>
      </w:pPr>
    </w:p>
    <w:p w14:paraId="698CA3AD" w14:textId="4084F16A" w:rsidR="00F00F2E" w:rsidRDefault="00F00F2E">
      <w:pPr>
        <w:pStyle w:val="CommentText"/>
        <w:rPr>
          <w:iCs/>
          <w:lang w:val="en-US"/>
        </w:rPr>
      </w:pPr>
      <w:r>
        <w:rPr>
          <w:lang w:val="en-US"/>
        </w:rPr>
        <w:t xml:space="preserve">If E-UTRAN includes </w:t>
      </w:r>
      <w:r w:rsidRPr="00EA7E1E">
        <w:rPr>
          <w:i/>
          <w:lang w:val="en-US"/>
        </w:rPr>
        <w:t>groupForServiceList</w:t>
      </w:r>
      <w:r>
        <w:rPr>
          <w:i/>
          <w:lang w:val="en-US"/>
        </w:rPr>
        <w:t xml:space="preserve">, </w:t>
      </w:r>
      <w:r>
        <w:rPr>
          <w:lang w:val="en-US"/>
        </w:rPr>
        <w:t xml:space="preserve">it </w:t>
      </w:r>
      <w:r w:rsidRPr="00EE5B65">
        <w:t xml:space="preserve">includes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r>
        <w:rPr>
          <w:rStyle w:val="CommentReference"/>
        </w:rPr>
        <w:annotationRef/>
      </w:r>
    </w:p>
    <w:p w14:paraId="2ED3BBCD" w14:textId="472E48AC" w:rsidR="00F00F2E" w:rsidRPr="00EA7E1E" w:rsidRDefault="00F00F2E">
      <w:pPr>
        <w:pStyle w:val="CommentText"/>
        <w:rPr>
          <w:lang w:val="en-US"/>
        </w:rPr>
      </w:pPr>
    </w:p>
  </w:comment>
  <w:comment w:id="1352" w:author="QC (Umesh)" w:date="2020-06-10T07:10:00Z" w:initials="QC">
    <w:p w14:paraId="13B6D9B0" w14:textId="5138B771" w:rsidR="00F00F2E" w:rsidRPr="00A44DAF" w:rsidRDefault="00F00F2E">
      <w:pPr>
        <w:pStyle w:val="CommentText"/>
        <w:rPr>
          <w:lang w:val="en-US"/>
        </w:rPr>
      </w:pPr>
      <w:r>
        <w:rPr>
          <w:rStyle w:val="CommentReference"/>
        </w:rPr>
        <w:annotationRef/>
      </w:r>
      <w:r>
        <w:rPr>
          <w:lang w:val="en-US"/>
        </w:rPr>
        <w:t>Well there seems to be all variants. But ok with your suggestion.</w:t>
      </w:r>
    </w:p>
  </w:comment>
  <w:comment w:id="1384" w:author="QC (Umesh)" w:date="2020-06-10T11:13:00Z" w:initials="QC">
    <w:p w14:paraId="6484B3E9" w14:textId="5AB96A80" w:rsidR="00F00F2E" w:rsidRPr="00AA0AE9" w:rsidRDefault="00F00F2E">
      <w:pPr>
        <w:pStyle w:val="CommentText"/>
        <w:rPr>
          <w:lang w:val="en-US"/>
        </w:rPr>
      </w:pPr>
      <w:r>
        <w:rPr>
          <w:rStyle w:val="CommentReference"/>
        </w:rPr>
        <w:annotationRef/>
      </w:r>
      <w:r>
        <w:rPr>
          <w:lang w:val="en-US"/>
        </w:rPr>
        <w:t>Updated in v5</w:t>
      </w:r>
    </w:p>
  </w:comment>
  <w:comment w:id="1410" w:author="QC (Umesh)" w:date="2020-06-10T11:17:00Z" w:initials="QC">
    <w:p w14:paraId="536B428F" w14:textId="178818C3" w:rsidR="00F00F2E" w:rsidRPr="005B6B0A" w:rsidRDefault="00F00F2E">
      <w:pPr>
        <w:pStyle w:val="CommentText"/>
        <w:rPr>
          <w:lang w:val="en-US"/>
        </w:rPr>
      </w:pPr>
      <w:r>
        <w:rPr>
          <w:rStyle w:val="CommentReference"/>
        </w:rPr>
        <w:annotationRef/>
      </w:r>
      <w:r w:rsidRPr="005B6B0A">
        <w:rPr>
          <w:highlight w:val="yellow"/>
          <w:lang w:val="en-US"/>
        </w:rPr>
        <w:t>V5: looking for exact wording here for the meaning of values.</w:t>
      </w:r>
    </w:p>
  </w:comment>
  <w:comment w:id="1444" w:author="QC (Umesh)" w:date="2020-06-09T18:07:00Z" w:initials="QC">
    <w:p w14:paraId="023C1ED9" w14:textId="3B3732ED" w:rsidR="00F00F2E" w:rsidRPr="00DF044F" w:rsidRDefault="00F00F2E">
      <w:pPr>
        <w:pStyle w:val="CommentText"/>
        <w:rPr>
          <w:lang w:val="en-US"/>
        </w:rPr>
      </w:pPr>
      <w:r>
        <w:rPr>
          <w:rStyle w:val="CommentReference"/>
        </w:rPr>
        <w:annotationRef/>
      </w:r>
      <w:r>
        <w:rPr>
          <w:lang w:val="en-US"/>
        </w:rPr>
        <w:t>New in v4. H823</w:t>
      </w:r>
    </w:p>
  </w:comment>
  <w:comment w:id="1445" w:author="Huawei-v4" w:date="2020-06-10T10:38:00Z" w:initials="HW">
    <w:p w14:paraId="7B16227D" w14:textId="1BE41D83" w:rsidR="00F00F2E" w:rsidRDefault="00F00F2E" w:rsidP="00EA7E1E">
      <w:pPr>
        <w:pStyle w:val="CommentText"/>
        <w:rPr>
          <w:lang w:val="en-US"/>
        </w:rPr>
      </w:pPr>
      <w:r>
        <w:rPr>
          <w:rStyle w:val="CommentReference"/>
        </w:rPr>
        <w:annotationRef/>
      </w:r>
      <w:r>
        <w:rPr>
          <w:lang w:val="en-US"/>
        </w:rPr>
        <w:t>we don’t think that ‘as configured’ is needed.</w:t>
      </w:r>
    </w:p>
    <w:p w14:paraId="06C2445F" w14:textId="11137256" w:rsidR="00F00F2E" w:rsidRPr="00EA7E1E" w:rsidRDefault="00F00F2E">
      <w:pPr>
        <w:pStyle w:val="CommentText"/>
        <w:rPr>
          <w:lang w:val="en-US"/>
        </w:rPr>
      </w:pPr>
      <w:r>
        <w:rPr>
          <w:lang w:val="en-US"/>
        </w:rPr>
        <w:t>If</w:t>
      </w:r>
      <w:r>
        <w:rPr>
          <w:rStyle w:val="CommentReference"/>
        </w:rPr>
        <w:annotationRef/>
      </w:r>
      <w:r>
        <w:rPr>
          <w:rStyle w:val="CommentReference"/>
        </w:rPr>
        <w:annotationRef/>
      </w:r>
      <w:r>
        <w:rPr>
          <w:lang w:val="en-US"/>
        </w:rPr>
        <w:t xml:space="preserve"> the field is absent, </w:t>
      </w:r>
      <w:r w:rsidRPr="00DF044F">
        <w:rPr>
          <w:lang w:val="en-US"/>
        </w:rPr>
        <w:t xml:space="preserve">the parameters in </w:t>
      </w:r>
      <w:r w:rsidRPr="00DF044F">
        <w:rPr>
          <w:i/>
          <w:iCs/>
          <w:lang w:val="en-US"/>
        </w:rPr>
        <w:t>wus-Config</w:t>
      </w:r>
      <w:r w:rsidRPr="00DF044F">
        <w:rPr>
          <w:lang w:val="en-US"/>
        </w:rPr>
        <w:t xml:space="preserve"> apply</w:t>
      </w:r>
    </w:p>
  </w:comment>
  <w:comment w:id="1446" w:author="QC (Umesh)" w:date="2020-06-10T07:10:00Z" w:initials="QC">
    <w:p w14:paraId="282D4A25" w14:textId="1ED8622B" w:rsidR="00F00F2E" w:rsidRPr="003214EF" w:rsidRDefault="00F00F2E">
      <w:pPr>
        <w:pStyle w:val="CommentText"/>
        <w:rPr>
          <w:lang w:val="en-US"/>
        </w:rPr>
      </w:pPr>
      <w:r>
        <w:rPr>
          <w:rStyle w:val="CommentReference"/>
        </w:rPr>
        <w:annotationRef/>
      </w:r>
      <w:r>
        <w:rPr>
          <w:lang w:val="en-US"/>
        </w:rPr>
        <w:t>ok</w:t>
      </w:r>
    </w:p>
  </w:comment>
  <w:comment w:id="1710" w:author="Qualcomm" w:date="2020-06-08T15:28:00Z" w:initials="QC">
    <w:p w14:paraId="523EF2E2" w14:textId="2F6DB8B5" w:rsidR="00F00F2E" w:rsidRPr="00B070B2" w:rsidRDefault="00F00F2E">
      <w:pPr>
        <w:pStyle w:val="CommentText"/>
        <w:rPr>
          <w:lang w:val="en-US"/>
        </w:rPr>
      </w:pPr>
      <w:r>
        <w:rPr>
          <w:rStyle w:val="CommentReference"/>
        </w:rPr>
        <w:annotationRef/>
      </w:r>
      <w:r>
        <w:rPr>
          <w:lang w:val="en-US"/>
        </w:rPr>
        <w:t>New in v3</w:t>
      </w:r>
    </w:p>
  </w:comment>
  <w:comment w:id="1711" w:author="Huawei-v4" w:date="2020-06-10T10:42:00Z" w:initials="HW">
    <w:p w14:paraId="194CFAD7" w14:textId="0102777C" w:rsidR="00F00F2E" w:rsidRDefault="00F00F2E">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712" w:author="QC (Umesh)" w:date="2020-06-10T06:45:00Z" w:initials="QC">
    <w:p w14:paraId="37B535F7" w14:textId="0091EF6E" w:rsidR="00F00F2E" w:rsidRPr="00110495" w:rsidRDefault="00F00F2E">
      <w:pPr>
        <w:pStyle w:val="CommentText"/>
        <w:rPr>
          <w:lang w:val="en-US"/>
        </w:rPr>
      </w:pPr>
      <w:r>
        <w:rPr>
          <w:rStyle w:val="CommentReference"/>
        </w:rPr>
        <w:annotationRef/>
      </w:r>
      <w:bookmarkStart w:id="1715" w:name="_Hlk42663974"/>
      <w:r>
        <w:rPr>
          <w:lang w:val="en-US"/>
        </w:rPr>
        <w:t>startSFN and startSubframe is fine, but since periodicity is also there, it is not just startTime.</w:t>
      </w:r>
      <w:bookmarkEnd w:id="1715"/>
    </w:p>
  </w:comment>
  <w:comment w:id="1759" w:author="Huawei-v4" w:date="2020-06-10T10:43:00Z" w:initials="HW">
    <w:p w14:paraId="56AE919C" w14:textId="76A38DFE" w:rsidR="00F00F2E" w:rsidRPr="00EA7E1E" w:rsidRDefault="00F00F2E">
      <w:pPr>
        <w:pStyle w:val="CommentText"/>
        <w:rPr>
          <w:lang w:val="en-US"/>
        </w:rPr>
      </w:pPr>
      <w:r>
        <w:rPr>
          <w:rStyle w:val="CommentReference"/>
        </w:rPr>
        <w:annotationRef/>
      </w:r>
      <w:r>
        <w:rPr>
          <w:lang w:val="en-US"/>
        </w:rPr>
        <w:t>to be deleted</w:t>
      </w:r>
    </w:p>
  </w:comment>
  <w:comment w:id="1760" w:author="QC (Umesh)" w:date="2020-06-10T06:46:00Z" w:initials="QC">
    <w:p w14:paraId="0211C53B" w14:textId="054A25C4" w:rsidR="00F00F2E" w:rsidRPr="008061D2" w:rsidRDefault="00F00F2E">
      <w:pPr>
        <w:pStyle w:val="CommentText"/>
        <w:rPr>
          <w:lang w:val="en-US"/>
        </w:rPr>
      </w:pPr>
      <w:r>
        <w:rPr>
          <w:rStyle w:val="CommentReference"/>
        </w:rPr>
        <w:annotationRef/>
      </w:r>
      <w:r>
        <w:rPr>
          <w:lang w:val="en-US"/>
        </w:rPr>
        <w:t>thanks</w:t>
      </w:r>
    </w:p>
  </w:comment>
  <w:comment w:id="1803" w:author="QC (Umesh)" w:date="2020-06-05T18:11:00Z" w:initials="QC">
    <w:p w14:paraId="4A96F585" w14:textId="657273FB" w:rsidR="00F00F2E" w:rsidRPr="00B65D1C" w:rsidRDefault="00F00F2E">
      <w:pPr>
        <w:pStyle w:val="CommentText"/>
        <w:rPr>
          <w:lang w:val="en-US"/>
        </w:rPr>
      </w:pPr>
      <w:r>
        <w:rPr>
          <w:rStyle w:val="CommentReference"/>
        </w:rPr>
        <w:annotationRef/>
      </w:r>
      <w:r>
        <w:rPr>
          <w:lang w:val="en-US"/>
        </w:rPr>
        <w:t>Z606</w:t>
      </w:r>
    </w:p>
  </w:comment>
  <w:comment w:id="2035" w:author="QC (Umesh)" w:date="2020-06-09T17:31:00Z" w:initials="QC">
    <w:p w14:paraId="5BDBE4DE" w14:textId="3CC2D0A7" w:rsidR="00F00F2E" w:rsidRPr="00F40DDA" w:rsidRDefault="00F00F2E">
      <w:pPr>
        <w:pStyle w:val="CommentText"/>
        <w:rPr>
          <w:lang w:val="en-US"/>
        </w:rPr>
      </w:pPr>
      <w:r>
        <w:rPr>
          <w:rStyle w:val="CommentReference"/>
        </w:rPr>
        <w:annotationRef/>
      </w:r>
      <w:r>
        <w:rPr>
          <w:lang w:val="en-US"/>
        </w:rPr>
        <w:t>New in v4. H815.</w:t>
      </w:r>
    </w:p>
  </w:comment>
  <w:comment w:id="2108" w:author="Huawei-v4" w:date="2020-06-10T10:45:00Z" w:initials="HW">
    <w:p w14:paraId="7F797FB7" w14:textId="0375429F" w:rsidR="00F00F2E" w:rsidRPr="00EA7E1E" w:rsidRDefault="00F00F2E">
      <w:pPr>
        <w:pStyle w:val="CommentText"/>
        <w:rPr>
          <w:lang w:val="en-US"/>
        </w:rPr>
      </w:pPr>
      <w:r>
        <w:rPr>
          <w:rStyle w:val="CommentReference"/>
        </w:rPr>
        <w:annotationRef/>
      </w:r>
      <w:r>
        <w:rPr>
          <w:lang w:val="en-US"/>
        </w:rPr>
        <w:t xml:space="preserve">parameter does not exist any more, maybe onlu periodicity (see comment on </w:t>
      </w:r>
      <w:r w:rsidRPr="00EA7E1E">
        <w:rPr>
          <w:lang w:val="en-US"/>
        </w:rPr>
        <w:t xml:space="preserve">PUR </w:t>
      </w:r>
      <w:r>
        <w:rPr>
          <w:lang w:val="en-US"/>
        </w:rPr>
        <w:t>–</w:t>
      </w:r>
      <w:r w:rsidRPr="00EA7E1E">
        <w:rPr>
          <w:lang w:val="en-US"/>
        </w:rPr>
        <w:t>PeriodicityAndOffset</w:t>
      </w:r>
      <w:r>
        <w:rPr>
          <w:lang w:val="en-US"/>
        </w:rPr>
        <w:t>)</w:t>
      </w:r>
    </w:p>
  </w:comment>
  <w:comment w:id="2109" w:author="QC (Umesh)" w:date="2020-06-10T07:18:00Z" w:initials="QC">
    <w:p w14:paraId="55EFF1BF" w14:textId="4F4B6EF7" w:rsidR="00F00F2E" w:rsidRPr="006C311D" w:rsidRDefault="00F00F2E">
      <w:pPr>
        <w:pStyle w:val="CommentText"/>
        <w:rPr>
          <w:lang w:val="en-US"/>
        </w:rPr>
      </w:pPr>
      <w:r>
        <w:rPr>
          <w:rStyle w:val="CommentReference"/>
        </w:rPr>
        <w:annotationRef/>
      </w:r>
      <w:r>
        <w:rPr>
          <w:lang w:val="en-US"/>
        </w:rPr>
        <w:t>ok. Replaced by PUR periodicity (no italics)</w:t>
      </w:r>
    </w:p>
  </w:comment>
  <w:comment w:id="2128" w:author="QC (Umesh)" w:date="2020-06-10T11:35:00Z" w:initials="QC">
    <w:p w14:paraId="42FCD298" w14:textId="2F7B17EB" w:rsidR="00F00F2E" w:rsidRPr="00F01F9F" w:rsidRDefault="00F00F2E">
      <w:pPr>
        <w:pStyle w:val="CommentText"/>
        <w:rPr>
          <w:lang w:val="en-US"/>
        </w:rPr>
      </w:pPr>
      <w:r>
        <w:rPr>
          <w:rStyle w:val="CommentReference"/>
        </w:rPr>
        <w:annotationRef/>
      </w:r>
      <w:r>
        <w:rPr>
          <w:lang w:val="en-US"/>
        </w:rPr>
        <w:t>new in v5</w:t>
      </w:r>
    </w:p>
  </w:comment>
  <w:comment w:id="2150" w:author="Qualcomm" w:date="2020-06-08T15:28:00Z" w:initials="QC">
    <w:p w14:paraId="1F53CE73" w14:textId="441EDFEB" w:rsidR="00F00F2E" w:rsidRPr="00B070B2" w:rsidRDefault="00F00F2E">
      <w:pPr>
        <w:pStyle w:val="CommentText"/>
        <w:rPr>
          <w:lang w:val="en-US"/>
        </w:rPr>
      </w:pPr>
      <w:r>
        <w:rPr>
          <w:rStyle w:val="CommentReference"/>
        </w:rPr>
        <w:annotationRef/>
      </w:r>
      <w:r>
        <w:rPr>
          <w:lang w:val="en-US"/>
        </w:rPr>
        <w:t>New in v3</w:t>
      </w:r>
    </w:p>
  </w:comment>
  <w:comment w:id="2154" w:author="Huawei-v4" w:date="2020-06-10T10:46:00Z" w:initials="HW">
    <w:p w14:paraId="442D2C37" w14:textId="15A03B53" w:rsidR="00F00F2E" w:rsidRDefault="00F00F2E"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F00F2E" w:rsidRDefault="00F00F2E"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F00F2E" w:rsidRDefault="00F00F2E" w:rsidP="00EA7E1E">
      <w:pPr>
        <w:pStyle w:val="CommentText"/>
        <w:rPr>
          <w:lang w:val="en-US"/>
        </w:rPr>
      </w:pPr>
    </w:p>
    <w:p w14:paraId="4919269D" w14:textId="77777777" w:rsidR="00F00F2E" w:rsidRDefault="00F00F2E" w:rsidP="00EA7E1E">
      <w:pPr>
        <w:pStyle w:val="CommentText"/>
        <w:rPr>
          <w:lang w:val="en-US"/>
        </w:rPr>
      </w:pPr>
      <w:r>
        <w:rPr>
          <w:lang w:val="en-US"/>
        </w:rPr>
        <w:t>we propose the following</w:t>
      </w:r>
    </w:p>
    <w:p w14:paraId="64EB3E02" w14:textId="77777777" w:rsidR="00F00F2E" w:rsidRPr="00164DFE" w:rsidRDefault="00F00F2E" w:rsidP="00EA7E1E">
      <w:pPr>
        <w:pStyle w:val="CommentText"/>
        <w:rPr>
          <w:lang w:val="en-US"/>
        </w:rPr>
      </w:pPr>
    </w:p>
    <w:p w14:paraId="44896E5B" w14:textId="10C748AA" w:rsidR="00F00F2E" w:rsidRDefault="00F00F2E"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55" w:author="QC (Umesh)" w:date="2020-06-10T06:51:00Z" w:initials="QC">
    <w:p w14:paraId="1FAD01CF" w14:textId="77777777" w:rsidR="00F00F2E" w:rsidRDefault="00F00F2E">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F00F2E" w:rsidRDefault="00F00F2E">
      <w:pPr>
        <w:pStyle w:val="CommentText"/>
        <w:rPr>
          <w:lang w:val="en-US"/>
        </w:rPr>
      </w:pPr>
    </w:p>
    <w:p w14:paraId="572781DF" w14:textId="1F365761" w:rsidR="00F00F2E" w:rsidRPr="00641A39" w:rsidRDefault="00F00F2E">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236" w:author="Huawei-v4" w:date="2020-06-10T10:47:00Z" w:initials="HW">
    <w:p w14:paraId="2BC869E9" w14:textId="3DF59CCA" w:rsidR="00F00F2E" w:rsidRPr="001756F0" w:rsidRDefault="00F00F2E" w:rsidP="00EA7E1E">
      <w:pPr>
        <w:pStyle w:val="CommentText"/>
        <w:rPr>
          <w:lang w:val="en-US"/>
        </w:rPr>
      </w:pPr>
      <w:r>
        <w:rPr>
          <w:rStyle w:val="CommentReference"/>
        </w:rPr>
        <w:annotationRef/>
      </w:r>
      <w:r>
        <w:rPr>
          <w:rStyle w:val="CommentReference"/>
        </w:rPr>
        <w:annotationRef/>
      </w:r>
      <w:r>
        <w:rPr>
          <w:lang w:val="en-US"/>
        </w:rPr>
        <w:t>Don’t think we need the spare. This IE is also included in UL message</w:t>
      </w:r>
    </w:p>
    <w:p w14:paraId="7AAD9275" w14:textId="6FD89015" w:rsidR="00F00F2E" w:rsidRDefault="00F00F2E">
      <w:pPr>
        <w:pStyle w:val="CommentText"/>
      </w:pPr>
    </w:p>
  </w:comment>
  <w:comment w:id="2237" w:author="QC (Umesh)" w:date="2020-06-10T07:19:00Z" w:initials="QC">
    <w:p w14:paraId="26E319D1" w14:textId="00B6CC2A" w:rsidR="00F00F2E" w:rsidRPr="006C311D" w:rsidRDefault="00F00F2E">
      <w:pPr>
        <w:pStyle w:val="CommentText"/>
        <w:rPr>
          <w:lang w:val="en-US"/>
        </w:rPr>
      </w:pPr>
      <w:r>
        <w:rPr>
          <w:rStyle w:val="CommentReference"/>
        </w:rPr>
        <w:annotationRef/>
      </w:r>
      <w:r>
        <w:rPr>
          <w:lang w:val="en-US"/>
        </w:rPr>
        <w:t>ok</w:t>
      </w:r>
    </w:p>
  </w:comment>
  <w:comment w:id="2322" w:author="QC (Umesh)" w:date="2020-06-10T14:44:00Z" w:initials="QC">
    <w:p w14:paraId="68957DC9" w14:textId="76057F45" w:rsidR="00F00F2E" w:rsidRPr="00EF0AEC" w:rsidRDefault="00F00F2E">
      <w:pPr>
        <w:pStyle w:val="CommentText"/>
        <w:rPr>
          <w:lang w:val="en-US"/>
        </w:rPr>
      </w:pPr>
      <w:r>
        <w:rPr>
          <w:rStyle w:val="CommentReference"/>
        </w:rPr>
        <w:annotationRef/>
      </w:r>
      <w:r>
        <w:rPr>
          <w:lang w:val="en-US"/>
        </w:rPr>
        <w:t>v5: ce is not added in any other configurations here.</w:t>
      </w:r>
    </w:p>
  </w:comment>
  <w:comment w:id="2351" w:author="QC (Umesh)" w:date="2020-06-10T17:17:00Z" w:initials="QC">
    <w:p w14:paraId="792BC360" w14:textId="6E16C081" w:rsidR="00D82022" w:rsidRPr="00D82022" w:rsidRDefault="00D82022">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391" w:author="Qualcomm" w:date="2020-06-08T14:45:00Z" w:initials="QC">
    <w:p w14:paraId="7C6BA507" w14:textId="77777777" w:rsidR="00F00F2E" w:rsidRDefault="00F00F2E" w:rsidP="00580A43">
      <w:pPr>
        <w:pStyle w:val="CommentText"/>
        <w:rPr>
          <w:lang w:val="en-US"/>
        </w:rPr>
      </w:pPr>
      <w:r>
        <w:rPr>
          <w:rStyle w:val="CommentReference"/>
        </w:rPr>
        <w:annotationRef/>
      </w:r>
      <w:r>
        <w:rPr>
          <w:lang w:val="en-US"/>
        </w:rPr>
        <w:t xml:space="preserve">Removed in v3. </w:t>
      </w:r>
    </w:p>
    <w:p w14:paraId="48A6EC10" w14:textId="28A91A50" w:rsidR="00F00F2E" w:rsidRDefault="00F00F2E" w:rsidP="00580A43">
      <w:pPr>
        <w:pStyle w:val="CommentText"/>
        <w:rPr>
          <w:lang w:val="en-US"/>
        </w:rPr>
      </w:pPr>
      <w:r>
        <w:rPr>
          <w:lang w:val="en-US"/>
        </w:rPr>
        <w:t xml:space="preserve">1. There are multiple capabilities and the names are updated. </w:t>
      </w:r>
    </w:p>
    <w:p w14:paraId="5C3F887E" w14:textId="47C6E671" w:rsidR="00F00F2E" w:rsidRDefault="00F00F2E" w:rsidP="00580A43">
      <w:pPr>
        <w:pStyle w:val="CommentText"/>
      </w:pPr>
      <w:r>
        <w:rPr>
          <w:lang w:val="en-US"/>
        </w:rPr>
        <w:t>2. It is general principle that eNB configures dedicated signaling only when UE is capable of the feature.</w:t>
      </w:r>
    </w:p>
  </w:comment>
  <w:comment w:id="2441" w:author="QC (Umesh)" w:date="2020-06-05T18:08:00Z" w:initials="QC">
    <w:p w14:paraId="46C02F17" w14:textId="37CB07DB" w:rsidR="00F00F2E" w:rsidRPr="001B7779" w:rsidRDefault="00F00F2E">
      <w:pPr>
        <w:pStyle w:val="CommentText"/>
        <w:rPr>
          <w:lang w:val="en-US"/>
        </w:rPr>
      </w:pPr>
      <w:r>
        <w:rPr>
          <w:rStyle w:val="CommentReference"/>
        </w:rPr>
        <w:annotationRef/>
      </w:r>
      <w:r>
        <w:rPr>
          <w:lang w:val="en-US"/>
        </w:rPr>
        <w:t>Q607</w:t>
      </w:r>
    </w:p>
  </w:comment>
  <w:comment w:id="2581" w:author="Huawei" w:date="2020-06-02T13:34:00Z" w:initials="HW">
    <w:p w14:paraId="36E31035" w14:textId="64AD8835" w:rsidR="00F00F2E" w:rsidRDefault="00F00F2E" w:rsidP="002F35E9">
      <w:pPr>
        <w:pStyle w:val="CommentText"/>
      </w:pPr>
      <w:r>
        <w:rPr>
          <w:rStyle w:val="CommentReference"/>
        </w:rPr>
        <w:annotationRef/>
      </w:r>
      <w:r>
        <w:rPr>
          <w:lang w:val="en-US"/>
        </w:rPr>
        <w:t>are these two parameters related to mobility or to measurements )6.3.5) ? no strong opinion</w:t>
      </w:r>
    </w:p>
  </w:comment>
  <w:comment w:id="2582" w:author="QC (Umesh)-110eV1" w:date="2020-06-03T15:48:00Z" w:initials="QC">
    <w:p w14:paraId="1309CE99" w14:textId="0EA986FA" w:rsidR="00F00F2E" w:rsidRPr="00C7421D" w:rsidRDefault="00F00F2E">
      <w:pPr>
        <w:pStyle w:val="CommentText"/>
        <w:rPr>
          <w:lang w:val="en-US"/>
        </w:rPr>
      </w:pPr>
      <w:r>
        <w:rPr>
          <w:rStyle w:val="CommentReference"/>
        </w:rPr>
        <w:annotationRef/>
      </w:r>
      <w:r>
        <w:rPr>
          <w:lang w:val="en-US"/>
        </w:rPr>
        <w:t>We are also fine either way, but seems ok here since these are used in SIB4/5</w:t>
      </w:r>
    </w:p>
  </w:comment>
  <w:comment w:id="2583" w:author="Huawei-v4" w:date="2020-06-10T10:48:00Z" w:initials="HW">
    <w:p w14:paraId="128CD1AB" w14:textId="01C8CF7B" w:rsidR="00F00F2E" w:rsidRPr="00EA7E1E" w:rsidRDefault="00F00F2E">
      <w:pPr>
        <w:pStyle w:val="CommentText"/>
        <w:rPr>
          <w:lang w:val="en-US"/>
        </w:rPr>
      </w:pPr>
      <w:r>
        <w:rPr>
          <w:rStyle w:val="CommentReference"/>
        </w:rPr>
        <w:annotationRef/>
      </w:r>
      <w:r>
        <w:rPr>
          <w:lang w:val="en-US"/>
        </w:rPr>
        <w:t xml:space="preserve">If nobody has concern, we are fine </w:t>
      </w:r>
    </w:p>
  </w:comment>
  <w:comment w:id="2626" w:author="QC (Umesh)" w:date="2020-06-10T13:22:00Z" w:initials="QC">
    <w:p w14:paraId="636BAADF" w14:textId="2A04BA2C" w:rsidR="00F00F2E" w:rsidRPr="00786758" w:rsidRDefault="00F00F2E">
      <w:pPr>
        <w:pStyle w:val="CommentText"/>
        <w:rPr>
          <w:lang w:val="en-US"/>
        </w:rPr>
      </w:pPr>
      <w:r>
        <w:rPr>
          <w:rStyle w:val="CommentReference"/>
        </w:rPr>
        <w:annotationRef/>
      </w:r>
      <w:r>
        <w:rPr>
          <w:lang w:val="en-US"/>
        </w:rPr>
        <w:t>New in v5, based on R2-2005831</w:t>
      </w:r>
    </w:p>
  </w:comment>
  <w:comment w:id="2670" w:author="QC (Umesh)" w:date="2020-06-10T16:41:00Z" w:initials="QC">
    <w:p w14:paraId="206D5782" w14:textId="63B7C22A" w:rsidR="00863F59" w:rsidRPr="00863F59" w:rsidRDefault="00863F59">
      <w:pPr>
        <w:pStyle w:val="CommentText"/>
        <w:rPr>
          <w:lang w:val="en-US"/>
        </w:rPr>
      </w:pPr>
      <w:r>
        <w:rPr>
          <w:rStyle w:val="CommentReference"/>
        </w:rPr>
        <w:annotationRef/>
      </w:r>
      <w:r>
        <w:rPr>
          <w:lang w:val="en-US"/>
        </w:rPr>
        <w:t xml:space="preserve">This is what is expected by RAN1 spec, not the X_RSS above. So we need to be </w:t>
      </w:r>
      <w:r w:rsidR="00927D34">
        <w:rPr>
          <w:lang w:val="en-US"/>
        </w:rPr>
        <w:t xml:space="preserve">crystal </w:t>
      </w:r>
      <w:r>
        <w:rPr>
          <w:lang w:val="en-US"/>
        </w:rPr>
        <w:t>clear in RAN2 spec.</w:t>
      </w:r>
    </w:p>
  </w:comment>
  <w:comment w:id="2764" w:author="Qualcomm" w:date="2020-06-08T14:03:00Z" w:initials="QC">
    <w:p w14:paraId="1E78E767" w14:textId="2C60CA3F" w:rsidR="00F00F2E" w:rsidRPr="003A7814" w:rsidRDefault="00F00F2E">
      <w:pPr>
        <w:pStyle w:val="CommentText"/>
        <w:rPr>
          <w:lang w:val="en-US"/>
        </w:rPr>
      </w:pPr>
      <w:r>
        <w:rPr>
          <w:rStyle w:val="CommentReference"/>
        </w:rPr>
        <w:annotationRef/>
      </w:r>
      <w:r>
        <w:rPr>
          <w:lang w:val="en-US"/>
        </w:rPr>
        <w:t>Changes here added in v3</w:t>
      </w:r>
    </w:p>
  </w:comment>
  <w:comment w:id="2834" w:author="QC (Umesh)" w:date="2020-06-10T17:22:00Z" w:initials="QC">
    <w:p w14:paraId="4D0FFFC5" w14:textId="1CE9310B" w:rsidR="00D82022" w:rsidRPr="00D82022" w:rsidRDefault="00D82022">
      <w:pPr>
        <w:pStyle w:val="CommentText"/>
        <w:rPr>
          <w:lang w:val="en-US"/>
        </w:rPr>
      </w:pPr>
      <w:r>
        <w:rPr>
          <w:rStyle w:val="CommentReference"/>
        </w:rPr>
        <w:annotationRef/>
      </w:r>
      <w:r>
        <w:rPr>
          <w:lang w:val="en-US"/>
        </w:rPr>
        <w:t>Removed in v5. As this is now dedicated config.</w:t>
      </w:r>
    </w:p>
  </w:comment>
  <w:comment w:id="2856" w:author="QC (Umesh)-110eV1" w:date="2020-06-03T17:02:00Z" w:initials="QC">
    <w:p w14:paraId="65BA6239" w14:textId="35128F1C" w:rsidR="00F00F2E" w:rsidRPr="0057702E" w:rsidRDefault="00F00F2E">
      <w:pPr>
        <w:pStyle w:val="CommentText"/>
        <w:rPr>
          <w:lang w:val="en-US"/>
        </w:rPr>
      </w:pPr>
      <w:r>
        <w:rPr>
          <w:rStyle w:val="CommentReference"/>
        </w:rPr>
        <w:annotationRef/>
      </w:r>
      <w:r>
        <w:rPr>
          <w:lang w:val="en-US"/>
        </w:rPr>
        <w:t>Alphabetical reordering in field descriptions TBD after the content is stable.</w:t>
      </w:r>
    </w:p>
  </w:comment>
  <w:comment w:id="2860" w:author="Huawei-v4" w:date="2020-06-10T10:51:00Z" w:initials="HW">
    <w:p w14:paraId="70B0E57F" w14:textId="77777777" w:rsidR="00F00F2E" w:rsidRDefault="00F00F2E" w:rsidP="00C51E4A">
      <w:pPr>
        <w:pStyle w:val="CommentText"/>
      </w:pPr>
      <w:r>
        <w:rPr>
          <w:rStyle w:val="CommentReference"/>
        </w:rPr>
        <w:annotationRef/>
      </w:r>
      <w:r>
        <w:t>ce-Eutra-Parameters-5GC are still missing. Agreed at RAN2#109bis</w:t>
      </w:r>
    </w:p>
    <w:p w14:paraId="4D611F6A" w14:textId="77777777" w:rsidR="00F00F2E" w:rsidRDefault="00F00F2E" w:rsidP="00C51E4A">
      <w:pPr>
        <w:pStyle w:val="CommentText"/>
      </w:pPr>
    </w:p>
    <w:p w14:paraId="21FEFD1A" w14:textId="1DB65609" w:rsidR="00F00F2E" w:rsidRDefault="00F00F2E" w:rsidP="00C51E4A">
      <w:pPr>
        <w:pStyle w:val="CommentText"/>
      </w:pPr>
      <w:r>
        <w:tab/>
        <w:t>For eMTC, introduce a new capability, ce-eutra-5GC, for support of connection to 5GC.</w:t>
      </w:r>
    </w:p>
    <w:p w14:paraId="5AAA945C" w14:textId="4E408EE2" w:rsidR="00F00F2E" w:rsidRDefault="00F00F2E" w:rsidP="00C51E4A">
      <w:pPr>
        <w:pStyle w:val="CommentText"/>
      </w:pPr>
      <w:r>
        <w:t></w:t>
      </w:r>
      <w:r>
        <w:tab/>
        <w:t>For eMTC non-BL UEs, introduce new capabilities, ce-eutra-5GC-HO-ToNR-FDD-FR1, ce-eutra-5GC-HO-ToNR-TDD-FR1, ce-eutra-5GC-HO-ToNR-FDD-FR2 and ce-eutra-5GC-HO-ToNR-TDD-FR2 for support of connection to 5GC.</w:t>
      </w:r>
    </w:p>
  </w:comment>
  <w:comment w:id="2861" w:author="QC (Umesh)" w:date="2020-06-10T07:21:00Z" w:initials="QC">
    <w:p w14:paraId="42309BE7" w14:textId="02089807" w:rsidR="00F00F2E" w:rsidRPr="004B6EED" w:rsidRDefault="00F00F2E">
      <w:pPr>
        <w:pStyle w:val="CommentText"/>
        <w:rPr>
          <w:lang w:val="en-US"/>
        </w:rPr>
      </w:pPr>
      <w:r>
        <w:rPr>
          <w:rStyle w:val="CommentReference"/>
        </w:rPr>
        <w:annotationRef/>
      </w:r>
      <w:r w:rsidRPr="002E53D5">
        <w:rPr>
          <w:highlight w:val="yellow"/>
          <w:lang w:val="en-US"/>
        </w:rPr>
        <w:t xml:space="preserve">Thanks. </w:t>
      </w:r>
      <w:r>
        <w:rPr>
          <w:lang w:val="en-US"/>
        </w:rPr>
        <w:t>Added.</w:t>
      </w:r>
    </w:p>
  </w:comment>
  <w:comment w:id="2881" w:author="QC (Umesh)" w:date="2020-06-10T07:28:00Z" w:initials="QC">
    <w:p w14:paraId="4B1D0694" w14:textId="3275747F" w:rsidR="00F00F2E" w:rsidRPr="00466BB6" w:rsidRDefault="00F00F2E">
      <w:pPr>
        <w:pStyle w:val="CommentText"/>
        <w:rPr>
          <w:lang w:val="en-US"/>
        </w:rPr>
      </w:pPr>
      <w:r>
        <w:rPr>
          <w:rStyle w:val="CommentReference"/>
        </w:rPr>
        <w:annotationRef/>
      </w:r>
      <w:r>
        <w:rPr>
          <w:lang w:val="en-US"/>
        </w:rPr>
        <w:t>New in v5</w:t>
      </w:r>
    </w:p>
  </w:comment>
  <w:comment w:id="3023" w:author="Qualcomm" w:date="2020-06-08T15:15:00Z" w:initials="QC">
    <w:p w14:paraId="150CADAE" w14:textId="5B74C067" w:rsidR="00F00F2E" w:rsidRPr="005C137B" w:rsidRDefault="00F00F2E">
      <w:pPr>
        <w:pStyle w:val="CommentText"/>
        <w:rPr>
          <w:lang w:val="en-US"/>
        </w:rPr>
      </w:pPr>
      <w:r>
        <w:rPr>
          <w:rStyle w:val="CommentReference"/>
        </w:rPr>
        <w:annotationRef/>
      </w:r>
      <w:r>
        <w:rPr>
          <w:lang w:val="en-US"/>
        </w:rPr>
        <w:t>New in v3</w:t>
      </w:r>
    </w:p>
  </w:comment>
  <w:comment w:id="3272" w:author="Qualcomm" w:date="2020-06-05T18:48:00Z" w:initials="QC">
    <w:p w14:paraId="1607BE7F" w14:textId="35AE75D9" w:rsidR="00F00F2E" w:rsidRPr="005D6A6D" w:rsidRDefault="00F00F2E">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575" w:author="QC (Umesh)" w:date="2020-06-10T07:26:00Z" w:initials="QC">
    <w:p w14:paraId="54A96F1F" w14:textId="3E14EF8B" w:rsidR="00F00F2E" w:rsidRPr="009236EA" w:rsidRDefault="00F00F2E">
      <w:pPr>
        <w:pStyle w:val="CommentText"/>
        <w:rPr>
          <w:lang w:val="en-US"/>
        </w:rPr>
      </w:pPr>
      <w:r>
        <w:rPr>
          <w:rStyle w:val="CommentReference"/>
        </w:rPr>
        <w:annotationRef/>
      </w:r>
      <w:r>
        <w:rPr>
          <w:lang w:val="en-US"/>
        </w:rPr>
        <w:t>New in v5. Based on RAN1 LS.</w:t>
      </w:r>
    </w:p>
  </w:comment>
  <w:comment w:id="3644" w:author="Qualcomm" w:date="2020-06-08T10:26:00Z" w:initials="QC">
    <w:p w14:paraId="52AA3FB2" w14:textId="30C8F687" w:rsidR="00F00F2E" w:rsidRPr="00393A94" w:rsidRDefault="00F00F2E">
      <w:pPr>
        <w:pStyle w:val="CommentText"/>
        <w:rPr>
          <w:lang w:val="en-US"/>
        </w:rPr>
      </w:pPr>
      <w:r>
        <w:rPr>
          <w:rStyle w:val="CommentReference"/>
        </w:rPr>
        <w:annotationRef/>
      </w:r>
      <w:r>
        <w:rPr>
          <w:lang w:val="en-US"/>
        </w:rPr>
        <w:t>H82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E8BAE8C" w15:done="0"/>
  <w15:commentEx w15:paraId="76900E45" w15:paraIdParent="4E8BAE8C" w15:done="0"/>
  <w15:commentEx w15:paraId="4A750F10" w15:paraIdParent="4E8BAE8C" w15:done="0"/>
  <w15:commentEx w15:paraId="77126203" w15:done="0"/>
  <w15:commentEx w15:paraId="0BEBE08F" w15:done="0"/>
  <w15:commentEx w15:paraId="7F3000F6" w15:done="0"/>
  <w15:commentEx w15:paraId="186AFB1F" w15:paraIdParent="7F3000F6" w15:done="0"/>
  <w15:commentEx w15:paraId="70078083" w15:paraIdParent="7F3000F6" w15:done="0"/>
  <w15:commentEx w15:paraId="5D6745F7" w15:done="0"/>
  <w15:commentEx w15:paraId="4B7A70C2" w15:paraIdParent="5D6745F7" w15:done="0"/>
  <w15:commentEx w15:paraId="37D406FA" w15:done="0"/>
  <w15:commentEx w15:paraId="29D1D163" w15:done="0"/>
  <w15:commentEx w15:paraId="05AC6213" w15:paraIdParent="29D1D163" w15:done="0"/>
  <w15:commentEx w15:paraId="23FB62DD" w15:done="0"/>
  <w15:commentEx w15:paraId="05CFBDD5" w15:done="0"/>
  <w15:commentEx w15:paraId="4DC55766" w15:paraIdParent="05CFBDD5" w15:done="0"/>
  <w15:commentEx w15:paraId="42E3B038" w15:done="0"/>
  <w15:commentEx w15:paraId="01B5784C" w15:paraIdParent="42E3B038" w15:done="0"/>
  <w15:commentEx w15:paraId="29D4B2D5" w15:paraIdParent="42E3B038" w15:done="0"/>
  <w15:commentEx w15:paraId="534D7F7F" w15:done="0"/>
  <w15:commentEx w15:paraId="32DDE462" w15:paraIdParent="534D7F7F" w15:done="0"/>
  <w15:commentEx w15:paraId="2ED3BBCD" w15:done="0"/>
  <w15:commentEx w15:paraId="13B6D9B0" w15:paraIdParent="2ED3BBCD" w15:done="0"/>
  <w15:commentEx w15:paraId="6484B3E9" w15:done="0"/>
  <w15:commentEx w15:paraId="536B428F" w15:done="0"/>
  <w15:commentEx w15:paraId="023C1ED9" w15:done="0"/>
  <w15:commentEx w15:paraId="06C2445F" w15:paraIdParent="023C1ED9" w15:done="0"/>
  <w15:commentEx w15:paraId="282D4A25" w15:paraIdParent="023C1ED9" w15:done="0"/>
  <w15:commentEx w15:paraId="523EF2E2" w15:done="0"/>
  <w15:commentEx w15:paraId="194CFAD7" w15:paraIdParent="523EF2E2" w15:done="0"/>
  <w15:commentEx w15:paraId="37B535F7" w15:paraIdParent="523EF2E2" w15:done="0"/>
  <w15:commentEx w15:paraId="56AE919C" w15:done="0"/>
  <w15:commentEx w15:paraId="0211C53B" w15:paraIdParent="56AE919C" w15:done="0"/>
  <w15:commentEx w15:paraId="4A96F585" w15:done="0"/>
  <w15:commentEx w15:paraId="5BDBE4DE" w15:done="0"/>
  <w15:commentEx w15:paraId="7F797FB7" w15:done="0"/>
  <w15:commentEx w15:paraId="55EFF1BF" w15:paraIdParent="7F797FB7" w15:done="0"/>
  <w15:commentEx w15:paraId="42FCD298" w15:done="0"/>
  <w15:commentEx w15:paraId="1F53CE73" w15:done="0"/>
  <w15:commentEx w15:paraId="44896E5B" w15:done="0"/>
  <w15:commentEx w15:paraId="572781DF" w15:paraIdParent="44896E5B" w15:done="0"/>
  <w15:commentEx w15:paraId="7AAD9275" w15:done="0"/>
  <w15:commentEx w15:paraId="26E319D1" w15:paraIdParent="7AAD9275" w15:done="0"/>
  <w15:commentEx w15:paraId="68957DC9" w15:done="0"/>
  <w15:commentEx w15:paraId="792BC360" w15:done="0"/>
  <w15:commentEx w15:paraId="5C3F887E" w15:done="0"/>
  <w15:commentEx w15:paraId="46C02F17" w15:done="0"/>
  <w15:commentEx w15:paraId="36E31035" w15:done="0"/>
  <w15:commentEx w15:paraId="1309CE99" w15:paraIdParent="36E31035" w15:done="0"/>
  <w15:commentEx w15:paraId="128CD1AB" w15:paraIdParent="36E31035" w15:done="0"/>
  <w15:commentEx w15:paraId="636BAADF" w15:done="0"/>
  <w15:commentEx w15:paraId="206D5782" w15:done="0"/>
  <w15:commentEx w15:paraId="1E78E767" w15:done="0"/>
  <w15:commentEx w15:paraId="4D0FFFC5" w15:done="0"/>
  <w15:commentEx w15:paraId="65BA6239" w15:done="0"/>
  <w15:commentEx w15:paraId="5AAA945C" w15:done="0"/>
  <w15:commentEx w15:paraId="42309BE7" w15:paraIdParent="5AAA945C" w15:done="0"/>
  <w15:commentEx w15:paraId="4B1D0694" w15:done="0"/>
  <w15:commentEx w15:paraId="150CADAE" w15:done="0"/>
  <w15:commentEx w15:paraId="1607BE7F" w15:done="0"/>
  <w15:commentEx w15:paraId="54A96F1F" w15:done="0"/>
  <w15:commentEx w15:paraId="52AA3F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E8BAE8C" w16cid:durableId="2288D697"/>
  <w16cid:commentId w16cid:paraId="76900E45" w16cid:durableId="228AFE23"/>
  <w16cid:commentId w16cid:paraId="4A750F10" w16cid:durableId="228AFE6F"/>
  <w16cid:commentId w16cid:paraId="77126203" w16cid:durableId="228B46C1"/>
  <w16cid:commentId w16cid:paraId="0BEBE08F" w16cid:durableId="2288A84E"/>
  <w16cid:commentId w16cid:paraId="7F3000F6" w16cid:durableId="2288A908"/>
  <w16cid:commentId w16cid:paraId="186AFB1F" w16cid:durableId="228AFE26"/>
  <w16cid:commentId w16cid:paraId="70078083" w16cid:durableId="228AFEAA"/>
  <w16cid:commentId w16cid:paraId="5D6745F7" w16cid:durableId="228AFE27"/>
  <w16cid:commentId w16cid:paraId="4B7A70C2" w16cid:durableId="228AFF36"/>
  <w16cid:commentId w16cid:paraId="37D406FA" w16cid:durableId="228B4662"/>
  <w16cid:commentId w16cid:paraId="29D1D163" w16cid:durableId="228AFE28"/>
  <w16cid:commentId w16cid:paraId="05AC6213" w16cid:durableId="228B0447"/>
  <w16cid:commentId w16cid:paraId="23FB62DD" w16cid:durableId="227783E9"/>
  <w16cid:commentId w16cid:paraId="05CFBDD5" w16cid:durableId="228A4CA3"/>
  <w16cid:commentId w16cid:paraId="4DC55766" w16cid:durableId="228AFE2B"/>
  <w16cid:commentId w16cid:paraId="42E3B038" w16cid:durableId="228B6EAA"/>
  <w16cid:commentId w16cid:paraId="01B5784C" w16cid:durableId="228B6EAB"/>
  <w16cid:commentId w16cid:paraId="29D4B2D5" w16cid:durableId="228B6EAC"/>
  <w16cid:commentId w16cid:paraId="534D7F7F" w16cid:durableId="228AFE2E"/>
  <w16cid:commentId w16cid:paraId="32DDE462" w16cid:durableId="228B0595"/>
  <w16cid:commentId w16cid:paraId="2ED3BBCD" w16cid:durableId="228AFE30"/>
  <w16cid:commentId w16cid:paraId="13B6D9B0" w16cid:durableId="228B05D0"/>
  <w16cid:commentId w16cid:paraId="6484B3E9" w16cid:durableId="228B3EDB"/>
  <w16cid:commentId w16cid:paraId="536B428F" w16cid:durableId="228B3FBA"/>
  <w16cid:commentId w16cid:paraId="023C1ED9" w16cid:durableId="228A4E7B"/>
  <w16cid:commentId w16cid:paraId="06C2445F" w16cid:durableId="228AFE32"/>
  <w16cid:commentId w16cid:paraId="282D4A25" w16cid:durableId="228B05F6"/>
  <w16cid:commentId w16cid:paraId="523EF2E2" w16cid:durableId="2288D786"/>
  <w16cid:commentId w16cid:paraId="194CFAD7" w16cid:durableId="228AFE34"/>
  <w16cid:commentId w16cid:paraId="37B535F7" w16cid:durableId="228AFFED"/>
  <w16cid:commentId w16cid:paraId="56AE919C" w16cid:durableId="228AFE35"/>
  <w16cid:commentId w16cid:paraId="0211C53B" w16cid:durableId="228B0050"/>
  <w16cid:commentId w16cid:paraId="4A96F585" w16cid:durableId="2285095E"/>
  <w16cid:commentId w16cid:paraId="5BDBE4DE" w16cid:durableId="228A45E8"/>
  <w16cid:commentId w16cid:paraId="7F797FB7" w16cid:durableId="228AFE38"/>
  <w16cid:commentId w16cid:paraId="55EFF1BF" w16cid:durableId="228B07B1"/>
  <w16cid:commentId w16cid:paraId="42FCD298" w16cid:durableId="228B4410"/>
  <w16cid:commentId w16cid:paraId="1F53CE73" w16cid:durableId="2288D7B8"/>
  <w16cid:commentId w16cid:paraId="44896E5B" w16cid:durableId="228AFE3A"/>
  <w16cid:commentId w16cid:paraId="572781DF" w16cid:durableId="228B0171"/>
  <w16cid:commentId w16cid:paraId="7AAD9275" w16cid:durableId="228AFE3B"/>
  <w16cid:commentId w16cid:paraId="26E319D1" w16cid:durableId="228B07EC"/>
  <w16cid:commentId w16cid:paraId="68957DC9" w16cid:durableId="228B704C"/>
  <w16cid:commentId w16cid:paraId="792BC360" w16cid:durableId="228B942C"/>
  <w16cid:commentId w16cid:paraId="5C3F887E" w16cid:durableId="2288CD95"/>
  <w16cid:commentId w16cid:paraId="46C02F17" w16cid:durableId="2285089C"/>
  <w16cid:commentId w16cid:paraId="36E31035" w16cid:durableId="2282058F"/>
  <w16cid:commentId w16cid:paraId="1309CE99" w16cid:durableId="228244B6"/>
  <w16cid:commentId w16cid:paraId="128CD1AB" w16cid:durableId="228AFE40"/>
  <w16cid:commentId w16cid:paraId="636BAADF" w16cid:durableId="228B5D1B"/>
  <w16cid:commentId w16cid:paraId="206D5782" w16cid:durableId="228B8BA3"/>
  <w16cid:commentId w16cid:paraId="1E78E767" w16cid:durableId="2288C3A6"/>
  <w16cid:commentId w16cid:paraId="4D0FFFC5" w16cid:durableId="228B9569"/>
  <w16cid:commentId w16cid:paraId="65BA6239" w16cid:durableId="22825629"/>
  <w16cid:commentId w16cid:paraId="5AAA945C" w16cid:durableId="228AFE46"/>
  <w16cid:commentId w16cid:paraId="42309BE7" w16cid:durableId="228B0894"/>
  <w16cid:commentId w16cid:paraId="4B1D0694" w16cid:durableId="228B0A19"/>
  <w16cid:commentId w16cid:paraId="150CADAE" w16cid:durableId="2288D48E"/>
  <w16cid:commentId w16cid:paraId="1607BE7F" w16cid:durableId="228511EA"/>
  <w16cid:commentId w16cid:paraId="54A96F1F" w16cid:durableId="228B09C2"/>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975622" w14:textId="77777777" w:rsidR="00F00F2E" w:rsidRDefault="00F00F2E">
      <w:r>
        <w:separator/>
      </w:r>
    </w:p>
  </w:endnote>
  <w:endnote w:type="continuationSeparator" w:id="0">
    <w:p w14:paraId="33748BE9" w14:textId="77777777" w:rsidR="00F00F2E" w:rsidRDefault="00F00F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08929F" w14:textId="77777777" w:rsidR="00F00F2E" w:rsidRDefault="00F00F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E3B795" w14:textId="77777777" w:rsidR="00F00F2E" w:rsidRDefault="00F00F2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2AF356" w14:textId="77777777" w:rsidR="00F00F2E" w:rsidRDefault="00F00F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93B73C" w14:textId="77777777" w:rsidR="00F00F2E" w:rsidRDefault="00F00F2E">
      <w:r>
        <w:separator/>
      </w:r>
    </w:p>
  </w:footnote>
  <w:footnote w:type="continuationSeparator" w:id="0">
    <w:p w14:paraId="44EB1CA8" w14:textId="77777777" w:rsidR="00F00F2E" w:rsidRDefault="00F00F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F00F2E" w:rsidRDefault="00F00F2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1FA7A3" w14:textId="77777777" w:rsidR="00F00F2E" w:rsidRDefault="00F00F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7EFB6E" w14:textId="77777777" w:rsidR="00F00F2E" w:rsidRDefault="00F00F2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F00F2E" w:rsidRDefault="00F00F2E">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Huawei-v4">
    <w15:presenceInfo w15:providerId="None" w15:userId="Huawei-v4"/>
  </w15:person>
  <w15:person w15:author="QC (Umesh)-v4">
    <w15:presenceInfo w15:providerId="None" w15:userId="QC (Umesh)-v4"/>
  </w15:person>
  <w15:person w15:author="Huawei-v6">
    <w15:presenceInfo w15:providerId="None" w15:userId="Huawei-v6"/>
  </w15:person>
  <w15:person w15:author="Ericsson">
    <w15:presenceInfo w15:providerId="None" w15:userId="Ericsson"/>
  </w15:person>
  <w15:person w15:author="Nokia">
    <w15:presenceInfo w15:providerId="None" w15:userId="Nokia"/>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842"/>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11D"/>
    <w:rsid w:val="006C3824"/>
    <w:rsid w:val="006C3CB0"/>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1BF1"/>
    <w:rsid w:val="00B4267C"/>
    <w:rsid w:val="00B43307"/>
    <w:rsid w:val="00B44915"/>
    <w:rsid w:val="00B45175"/>
    <w:rsid w:val="00B46C1C"/>
    <w:rsid w:val="00B47AD9"/>
    <w:rsid w:val="00B503EB"/>
    <w:rsid w:val="00B5044F"/>
    <w:rsid w:val="00B5067B"/>
    <w:rsid w:val="00B50AFA"/>
    <w:rsid w:val="00B5106F"/>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8193">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2_RL2/TSGR2_110-e/Docs/R2-2005278.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header" Target="header3.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90"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footer" Target="footer2.xml"/><Relationship Id="rId91"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infopath/2007/PartnerControls"/>
    <ds:schemaRef ds:uri="http://purl.org/dc/elements/1.1/"/>
    <ds:schemaRef ds:uri="http://www.w3.org/XML/1998/namespace"/>
    <ds:schemaRef ds:uri="http://schemas.microsoft.com/office/2006/documentManagement/types"/>
    <ds:schemaRef ds:uri="http://schemas.microsoft.com/office/2006/metadata/properties"/>
    <ds:schemaRef ds:uri="http://schemas.openxmlformats.org/package/2006/metadata/core-properties"/>
    <ds:schemaRef ds:uri="http://purl.org/dc/dcmitype/"/>
    <ds:schemaRef ds:uri="http://purl.org/dc/terms/"/>
    <ds:schemaRef ds:uri="472c4bc1-aeab-41af-9152-3b75a41189b8"/>
    <ds:schemaRef ds:uri="9eb7ea80-5e55-4ea5-b0b4-290192a6e99d"/>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BFE4811-E487-4689-8D12-3A15D55017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59</TotalTime>
  <Pages>1</Pages>
  <Words>102638</Words>
  <Characters>585041</Characters>
  <Application>Microsoft Office Word</Application>
  <DocSecurity>0</DocSecurity>
  <Lines>4875</Lines>
  <Paragraphs>13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630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cp:lastModifiedBy>
  <cp:revision>89</cp:revision>
  <cp:lastPrinted>2018-03-06T08:25:00Z</cp:lastPrinted>
  <dcterms:created xsi:type="dcterms:W3CDTF">2020-06-10T09:20:00Z</dcterms:created>
  <dcterms:modified xsi:type="dcterms:W3CDTF">2020-06-11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779935</vt:lpwstr>
  </property>
</Properties>
</file>